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4"/>
  </p:notesMasterIdLst>
  <p:sldIdLst>
    <p:sldId id="256" r:id="rId2"/>
    <p:sldId id="288" r:id="rId3"/>
    <p:sldId id="289" r:id="rId4"/>
    <p:sldId id="290" r:id="rId5"/>
    <p:sldId id="291" r:id="rId6"/>
    <p:sldId id="292" r:id="rId7"/>
    <p:sldId id="293" r:id="rId8"/>
    <p:sldId id="294" r:id="rId9"/>
    <p:sldId id="295" r:id="rId10"/>
    <p:sldId id="296" r:id="rId11"/>
    <p:sldId id="297" r:id="rId12"/>
    <p:sldId id="298" r:id="rId13"/>
    <p:sldId id="299" r:id="rId14"/>
    <p:sldId id="300" r:id="rId15"/>
    <p:sldId id="301" r:id="rId16"/>
    <p:sldId id="302" r:id="rId17"/>
    <p:sldId id="342" r:id="rId18"/>
    <p:sldId id="337" r:id="rId19"/>
    <p:sldId id="338" r:id="rId20"/>
    <p:sldId id="339" r:id="rId21"/>
    <p:sldId id="340" r:id="rId22"/>
    <p:sldId id="341" r:id="rId23"/>
    <p:sldId id="309" r:id="rId24"/>
    <p:sldId id="310" r:id="rId25"/>
    <p:sldId id="311" r:id="rId26"/>
    <p:sldId id="312" r:id="rId27"/>
    <p:sldId id="313" r:id="rId28"/>
    <p:sldId id="343" r:id="rId29"/>
    <p:sldId id="344" r:id="rId30"/>
    <p:sldId id="345" r:id="rId31"/>
    <p:sldId id="346" r:id="rId32"/>
    <p:sldId id="347" r:id="rId33"/>
    <p:sldId id="348" r:id="rId34"/>
    <p:sldId id="349" r:id="rId35"/>
    <p:sldId id="350" r:id="rId36"/>
    <p:sldId id="351" r:id="rId37"/>
    <p:sldId id="352" r:id="rId38"/>
    <p:sldId id="324" r:id="rId39"/>
    <p:sldId id="325" r:id="rId40"/>
    <p:sldId id="353" r:id="rId41"/>
    <p:sldId id="354" r:id="rId42"/>
    <p:sldId id="328" r:id="rId43"/>
    <p:sldId id="329" r:id="rId44"/>
    <p:sldId id="330" r:id="rId45"/>
    <p:sldId id="331" r:id="rId46"/>
    <p:sldId id="332" r:id="rId47"/>
    <p:sldId id="280" r:id="rId48"/>
    <p:sldId id="281" r:id="rId49"/>
    <p:sldId id="355" r:id="rId50"/>
    <p:sldId id="356" r:id="rId51"/>
    <p:sldId id="327" r:id="rId52"/>
    <p:sldId id="334"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0080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95" d="100"/>
          <a:sy n="95" d="100"/>
        </p:scale>
        <p:origin x="20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backup_fujitsu_2020_03_18\D\nastava\merenja\2020_2021\ch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backup_fujitsu_2020_03_18\D\nastava\merenja\2020_2021\ch1.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F0000CH1'!$G$1</c:f>
              <c:strCache>
                <c:ptCount val="1"/>
                <c:pt idx="0">
                  <c:v>Column5</c:v>
                </c:pt>
              </c:strCache>
            </c:strRef>
          </c:tx>
          <c:spPr>
            <a:ln w="19050" cap="rnd">
              <a:solidFill>
                <a:schemeClr val="accent1"/>
              </a:solidFill>
              <a:round/>
            </a:ln>
            <a:effectLst/>
          </c:spPr>
          <c:marker>
            <c:symbol val="none"/>
          </c:marker>
          <c:xVal>
            <c:numRef>
              <c:f>'F0000CH1'!$F$2:$F$2501</c:f>
              <c:numCache>
                <c:formatCode>0.000000000000</c:formatCode>
                <c:ptCount val="2500"/>
                <c:pt idx="0">
                  <c:v>-2.5000000000000001E-3</c:v>
                </c:pt>
                <c:pt idx="1">
                  <c:v>-2.4979999999999998E-3</c:v>
                </c:pt>
                <c:pt idx="2">
                  <c:v>-2.496E-3</c:v>
                </c:pt>
                <c:pt idx="3">
                  <c:v>-2.4940000000000001E-3</c:v>
                </c:pt>
                <c:pt idx="4">
                  <c:v>-2.4919999999999999E-3</c:v>
                </c:pt>
                <c:pt idx="5">
                  <c:v>-2.49E-3</c:v>
                </c:pt>
                <c:pt idx="6">
                  <c:v>-2.4880000000000002E-3</c:v>
                </c:pt>
                <c:pt idx="7">
                  <c:v>-2.4859999999999999E-3</c:v>
                </c:pt>
                <c:pt idx="8">
                  <c:v>-2.4840000000000001E-3</c:v>
                </c:pt>
                <c:pt idx="9">
                  <c:v>-2.4819999999999998E-3</c:v>
                </c:pt>
                <c:pt idx="10">
                  <c:v>-2.48E-3</c:v>
                </c:pt>
                <c:pt idx="11">
                  <c:v>-2.4780000000000002E-3</c:v>
                </c:pt>
                <c:pt idx="12">
                  <c:v>-2.4759999999999999E-3</c:v>
                </c:pt>
                <c:pt idx="13">
                  <c:v>-2.4740000000000001E-3</c:v>
                </c:pt>
                <c:pt idx="14">
                  <c:v>-2.4719999999999998E-3</c:v>
                </c:pt>
                <c:pt idx="15">
                  <c:v>-2.47E-3</c:v>
                </c:pt>
                <c:pt idx="16">
                  <c:v>-2.4680000000000001E-3</c:v>
                </c:pt>
                <c:pt idx="17">
                  <c:v>-2.4659999999999999E-3</c:v>
                </c:pt>
                <c:pt idx="18">
                  <c:v>-2.464E-3</c:v>
                </c:pt>
                <c:pt idx="19">
                  <c:v>-2.4620000000000002E-3</c:v>
                </c:pt>
                <c:pt idx="20">
                  <c:v>-2.4599999999999999E-3</c:v>
                </c:pt>
                <c:pt idx="21">
                  <c:v>-2.4580000000000001E-3</c:v>
                </c:pt>
                <c:pt idx="22">
                  <c:v>-2.4559999999999998E-3</c:v>
                </c:pt>
                <c:pt idx="23">
                  <c:v>-2.454E-3</c:v>
                </c:pt>
                <c:pt idx="24">
                  <c:v>-2.4520000000000002E-3</c:v>
                </c:pt>
                <c:pt idx="25">
                  <c:v>-2.4499999999999999E-3</c:v>
                </c:pt>
                <c:pt idx="26">
                  <c:v>-2.4480000000000001E-3</c:v>
                </c:pt>
                <c:pt idx="27">
                  <c:v>-2.4459999999999998E-3</c:v>
                </c:pt>
                <c:pt idx="28">
                  <c:v>-2.444E-3</c:v>
                </c:pt>
                <c:pt idx="29">
                  <c:v>-2.4420000000000002E-3</c:v>
                </c:pt>
                <c:pt idx="30">
                  <c:v>-2.4399999999999999E-3</c:v>
                </c:pt>
                <c:pt idx="31">
                  <c:v>-2.4380000000000001E-3</c:v>
                </c:pt>
                <c:pt idx="32">
                  <c:v>-2.4359999999999998E-3</c:v>
                </c:pt>
                <c:pt idx="33">
                  <c:v>-2.434E-3</c:v>
                </c:pt>
                <c:pt idx="34">
                  <c:v>-2.4320000000000001E-3</c:v>
                </c:pt>
                <c:pt idx="35">
                  <c:v>-2.4299999999999999E-3</c:v>
                </c:pt>
                <c:pt idx="36">
                  <c:v>-2.428E-3</c:v>
                </c:pt>
                <c:pt idx="37">
                  <c:v>-2.4260000000000002E-3</c:v>
                </c:pt>
                <c:pt idx="38">
                  <c:v>-2.4239999999999999E-3</c:v>
                </c:pt>
                <c:pt idx="39">
                  <c:v>-2.4220000000000001E-3</c:v>
                </c:pt>
                <c:pt idx="40">
                  <c:v>-2.4199999999999998E-3</c:v>
                </c:pt>
                <c:pt idx="41">
                  <c:v>-2.418E-3</c:v>
                </c:pt>
                <c:pt idx="42">
                  <c:v>-2.4160000000000002E-3</c:v>
                </c:pt>
                <c:pt idx="43">
                  <c:v>-2.4139999999999999E-3</c:v>
                </c:pt>
                <c:pt idx="44">
                  <c:v>-2.4120000000000001E-3</c:v>
                </c:pt>
                <c:pt idx="45">
                  <c:v>-2.4099999999999998E-3</c:v>
                </c:pt>
                <c:pt idx="46">
                  <c:v>-2.408E-3</c:v>
                </c:pt>
                <c:pt idx="47">
                  <c:v>-2.4060000000000002E-3</c:v>
                </c:pt>
                <c:pt idx="48">
                  <c:v>-2.4039999999999999E-3</c:v>
                </c:pt>
                <c:pt idx="49">
                  <c:v>-2.4020000000000001E-3</c:v>
                </c:pt>
                <c:pt idx="50">
                  <c:v>-2.3999999999999998E-3</c:v>
                </c:pt>
                <c:pt idx="51">
                  <c:v>-2.398E-3</c:v>
                </c:pt>
                <c:pt idx="52">
                  <c:v>-2.3960000000000001E-3</c:v>
                </c:pt>
                <c:pt idx="53">
                  <c:v>-2.3939999999999999E-3</c:v>
                </c:pt>
                <c:pt idx="54">
                  <c:v>-2.392E-3</c:v>
                </c:pt>
                <c:pt idx="55">
                  <c:v>-2.3900000000000002E-3</c:v>
                </c:pt>
                <c:pt idx="56">
                  <c:v>-2.3879999999999999E-3</c:v>
                </c:pt>
                <c:pt idx="57">
                  <c:v>-2.3860000000000001E-3</c:v>
                </c:pt>
                <c:pt idx="58">
                  <c:v>-2.3839999999999998E-3</c:v>
                </c:pt>
                <c:pt idx="59">
                  <c:v>-2.382E-3</c:v>
                </c:pt>
                <c:pt idx="60">
                  <c:v>-2.3800000000000002E-3</c:v>
                </c:pt>
                <c:pt idx="61">
                  <c:v>-2.3779999999999999E-3</c:v>
                </c:pt>
                <c:pt idx="62">
                  <c:v>-2.3760000000000001E-3</c:v>
                </c:pt>
                <c:pt idx="63">
                  <c:v>-2.3739999999999998E-3</c:v>
                </c:pt>
                <c:pt idx="64">
                  <c:v>-2.372E-3</c:v>
                </c:pt>
                <c:pt idx="65">
                  <c:v>-2.3700000000000001E-3</c:v>
                </c:pt>
                <c:pt idx="66">
                  <c:v>-2.3679999999999999E-3</c:v>
                </c:pt>
                <c:pt idx="67">
                  <c:v>-2.366E-3</c:v>
                </c:pt>
                <c:pt idx="68">
                  <c:v>-2.3640000000000002E-3</c:v>
                </c:pt>
                <c:pt idx="69">
                  <c:v>-2.362E-3</c:v>
                </c:pt>
                <c:pt idx="70">
                  <c:v>-2.3600000000000001E-3</c:v>
                </c:pt>
                <c:pt idx="71">
                  <c:v>-2.3579999999999999E-3</c:v>
                </c:pt>
                <c:pt idx="72">
                  <c:v>-2.356E-3</c:v>
                </c:pt>
                <c:pt idx="73">
                  <c:v>-2.3540000000000002E-3</c:v>
                </c:pt>
                <c:pt idx="74">
                  <c:v>-2.3519999999999999E-3</c:v>
                </c:pt>
                <c:pt idx="75">
                  <c:v>-2.3500000000000001E-3</c:v>
                </c:pt>
                <c:pt idx="76">
                  <c:v>-2.3479999999999998E-3</c:v>
                </c:pt>
                <c:pt idx="77">
                  <c:v>-2.346E-3</c:v>
                </c:pt>
                <c:pt idx="78">
                  <c:v>-2.3440000000000002E-3</c:v>
                </c:pt>
                <c:pt idx="79">
                  <c:v>-2.3419999999999999E-3</c:v>
                </c:pt>
                <c:pt idx="80">
                  <c:v>-2.3400000000000001E-3</c:v>
                </c:pt>
                <c:pt idx="81">
                  <c:v>-2.3379999999999998E-3</c:v>
                </c:pt>
                <c:pt idx="82">
                  <c:v>-2.336E-3</c:v>
                </c:pt>
                <c:pt idx="83">
                  <c:v>-2.3340000000000001E-3</c:v>
                </c:pt>
                <c:pt idx="84">
                  <c:v>-2.3319999999999999E-3</c:v>
                </c:pt>
                <c:pt idx="85">
                  <c:v>-2.33E-3</c:v>
                </c:pt>
                <c:pt idx="86">
                  <c:v>-2.3280000000000002E-3</c:v>
                </c:pt>
                <c:pt idx="87">
                  <c:v>-2.3259999999999999E-3</c:v>
                </c:pt>
                <c:pt idx="88">
                  <c:v>-2.3240000000000001E-3</c:v>
                </c:pt>
                <c:pt idx="89">
                  <c:v>-2.3219999999999998E-3</c:v>
                </c:pt>
                <c:pt idx="90">
                  <c:v>-2.32E-3</c:v>
                </c:pt>
                <c:pt idx="91">
                  <c:v>-2.3180000000000002E-3</c:v>
                </c:pt>
                <c:pt idx="92">
                  <c:v>-2.3159999999999999E-3</c:v>
                </c:pt>
                <c:pt idx="93">
                  <c:v>-2.3140000000000001E-3</c:v>
                </c:pt>
                <c:pt idx="94">
                  <c:v>-2.3119999999999998E-3</c:v>
                </c:pt>
                <c:pt idx="95">
                  <c:v>-2.31E-3</c:v>
                </c:pt>
                <c:pt idx="96">
                  <c:v>-2.3080000000000002E-3</c:v>
                </c:pt>
                <c:pt idx="97">
                  <c:v>-2.3059999999999999E-3</c:v>
                </c:pt>
                <c:pt idx="98">
                  <c:v>-2.3040000000000001E-3</c:v>
                </c:pt>
                <c:pt idx="99">
                  <c:v>-2.3019999999999998E-3</c:v>
                </c:pt>
                <c:pt idx="100">
                  <c:v>-2.3E-3</c:v>
                </c:pt>
                <c:pt idx="101">
                  <c:v>-2.2980000000000001E-3</c:v>
                </c:pt>
                <c:pt idx="102">
                  <c:v>-2.2959999999999999E-3</c:v>
                </c:pt>
                <c:pt idx="103">
                  <c:v>-2.294E-3</c:v>
                </c:pt>
                <c:pt idx="104">
                  <c:v>-2.2920000000000002E-3</c:v>
                </c:pt>
                <c:pt idx="105">
                  <c:v>-2.2899999999999999E-3</c:v>
                </c:pt>
                <c:pt idx="106">
                  <c:v>-2.2880000000000001E-3</c:v>
                </c:pt>
                <c:pt idx="107">
                  <c:v>-2.2859999999999998E-3</c:v>
                </c:pt>
                <c:pt idx="108">
                  <c:v>-2.284E-3</c:v>
                </c:pt>
                <c:pt idx="109">
                  <c:v>-2.2820000000000002E-3</c:v>
                </c:pt>
                <c:pt idx="110">
                  <c:v>-2.2799999999999999E-3</c:v>
                </c:pt>
                <c:pt idx="111">
                  <c:v>-2.2780000000000001E-3</c:v>
                </c:pt>
                <c:pt idx="112">
                  <c:v>-2.2759999999999998E-3</c:v>
                </c:pt>
                <c:pt idx="113">
                  <c:v>-2.274E-3</c:v>
                </c:pt>
                <c:pt idx="114">
                  <c:v>-2.2720000000000001E-3</c:v>
                </c:pt>
                <c:pt idx="115">
                  <c:v>-2.2699999999999999E-3</c:v>
                </c:pt>
                <c:pt idx="116">
                  <c:v>-2.2680000000000001E-3</c:v>
                </c:pt>
                <c:pt idx="117">
                  <c:v>-2.2659999999999998E-3</c:v>
                </c:pt>
                <c:pt idx="118">
                  <c:v>-2.264E-3</c:v>
                </c:pt>
                <c:pt idx="119">
                  <c:v>-2.2620000000000001E-3</c:v>
                </c:pt>
                <c:pt idx="120">
                  <c:v>-2.2599999999999999E-3</c:v>
                </c:pt>
                <c:pt idx="121">
                  <c:v>-2.258E-3</c:v>
                </c:pt>
                <c:pt idx="122">
                  <c:v>-2.2560000000000002E-3</c:v>
                </c:pt>
                <c:pt idx="123">
                  <c:v>-2.2539999999999999E-3</c:v>
                </c:pt>
                <c:pt idx="124">
                  <c:v>-2.2520000000000001E-3</c:v>
                </c:pt>
                <c:pt idx="125">
                  <c:v>-2.2499999999999998E-3</c:v>
                </c:pt>
                <c:pt idx="126">
                  <c:v>-2.248E-3</c:v>
                </c:pt>
                <c:pt idx="127">
                  <c:v>-2.2460000000000002E-3</c:v>
                </c:pt>
                <c:pt idx="128">
                  <c:v>-2.2439999999999999E-3</c:v>
                </c:pt>
                <c:pt idx="129">
                  <c:v>-2.2420000000000001E-3</c:v>
                </c:pt>
                <c:pt idx="130">
                  <c:v>-2.2399999999999998E-3</c:v>
                </c:pt>
                <c:pt idx="131">
                  <c:v>-2.238E-3</c:v>
                </c:pt>
                <c:pt idx="132">
                  <c:v>-2.2360000000000001E-3</c:v>
                </c:pt>
                <c:pt idx="133">
                  <c:v>-2.2339999999999999E-3</c:v>
                </c:pt>
                <c:pt idx="134">
                  <c:v>-2.232E-3</c:v>
                </c:pt>
                <c:pt idx="135">
                  <c:v>-2.2300000000000002E-3</c:v>
                </c:pt>
                <c:pt idx="136">
                  <c:v>-2.2279999999999999E-3</c:v>
                </c:pt>
                <c:pt idx="137">
                  <c:v>-2.2260000000000001E-3</c:v>
                </c:pt>
                <c:pt idx="138">
                  <c:v>-2.2239999999999998E-3</c:v>
                </c:pt>
                <c:pt idx="139">
                  <c:v>-2.222E-3</c:v>
                </c:pt>
                <c:pt idx="140">
                  <c:v>-2.2200000000000002E-3</c:v>
                </c:pt>
                <c:pt idx="141">
                  <c:v>-2.2179999999999999E-3</c:v>
                </c:pt>
                <c:pt idx="142">
                  <c:v>-2.2160000000000001E-3</c:v>
                </c:pt>
                <c:pt idx="143">
                  <c:v>-2.2139999999999998E-3</c:v>
                </c:pt>
                <c:pt idx="144">
                  <c:v>-2.212E-3</c:v>
                </c:pt>
                <c:pt idx="145">
                  <c:v>-2.2100000000000002E-3</c:v>
                </c:pt>
                <c:pt idx="146">
                  <c:v>-2.2079999999999999E-3</c:v>
                </c:pt>
                <c:pt idx="147">
                  <c:v>-2.2060000000000001E-3</c:v>
                </c:pt>
                <c:pt idx="148">
                  <c:v>-2.2039999999999998E-3</c:v>
                </c:pt>
                <c:pt idx="149">
                  <c:v>-2.202E-3</c:v>
                </c:pt>
                <c:pt idx="150">
                  <c:v>-2.2000000000000001E-3</c:v>
                </c:pt>
                <c:pt idx="151">
                  <c:v>-2.1979999999999999E-3</c:v>
                </c:pt>
                <c:pt idx="152">
                  <c:v>-2.196E-3</c:v>
                </c:pt>
                <c:pt idx="153">
                  <c:v>-2.1940000000000002E-3</c:v>
                </c:pt>
                <c:pt idx="154">
                  <c:v>-2.1919999999999999E-3</c:v>
                </c:pt>
                <c:pt idx="155">
                  <c:v>-2.1900000000000001E-3</c:v>
                </c:pt>
                <c:pt idx="156">
                  <c:v>-2.1879999999999998E-3</c:v>
                </c:pt>
                <c:pt idx="157">
                  <c:v>-2.186E-3</c:v>
                </c:pt>
                <c:pt idx="158">
                  <c:v>-2.1840000000000002E-3</c:v>
                </c:pt>
                <c:pt idx="159">
                  <c:v>-2.1819999999999999E-3</c:v>
                </c:pt>
                <c:pt idx="160">
                  <c:v>-2.1800000000000001E-3</c:v>
                </c:pt>
                <c:pt idx="161">
                  <c:v>-2.1779999999999998E-3</c:v>
                </c:pt>
                <c:pt idx="162">
                  <c:v>-2.176E-3</c:v>
                </c:pt>
                <c:pt idx="163">
                  <c:v>-2.1740000000000002E-3</c:v>
                </c:pt>
                <c:pt idx="164">
                  <c:v>-2.1719999999999999E-3</c:v>
                </c:pt>
                <c:pt idx="165">
                  <c:v>-2.1700000000000001E-3</c:v>
                </c:pt>
                <c:pt idx="166">
                  <c:v>-2.1679999999999998E-3</c:v>
                </c:pt>
                <c:pt idx="167">
                  <c:v>-2.166E-3</c:v>
                </c:pt>
                <c:pt idx="168">
                  <c:v>-2.1640000000000001E-3</c:v>
                </c:pt>
                <c:pt idx="169">
                  <c:v>-2.1619999999999999E-3</c:v>
                </c:pt>
                <c:pt idx="170">
                  <c:v>-2.16E-3</c:v>
                </c:pt>
                <c:pt idx="171">
                  <c:v>-2.1580000000000002E-3</c:v>
                </c:pt>
                <c:pt idx="172">
                  <c:v>-2.1559999999999999E-3</c:v>
                </c:pt>
                <c:pt idx="173">
                  <c:v>-2.1540000000000001E-3</c:v>
                </c:pt>
                <c:pt idx="174">
                  <c:v>-2.1519999999999998E-3</c:v>
                </c:pt>
                <c:pt idx="175">
                  <c:v>-2.15E-3</c:v>
                </c:pt>
                <c:pt idx="176">
                  <c:v>-2.1480000000000002E-3</c:v>
                </c:pt>
                <c:pt idx="177">
                  <c:v>-2.1459999999999999E-3</c:v>
                </c:pt>
                <c:pt idx="178">
                  <c:v>-2.1440000000000001E-3</c:v>
                </c:pt>
                <c:pt idx="179">
                  <c:v>-2.1419999999999998E-3</c:v>
                </c:pt>
                <c:pt idx="180">
                  <c:v>-2.14E-3</c:v>
                </c:pt>
                <c:pt idx="181">
                  <c:v>-2.1380000000000001E-3</c:v>
                </c:pt>
                <c:pt idx="182">
                  <c:v>-2.1359999999999999E-3</c:v>
                </c:pt>
                <c:pt idx="183">
                  <c:v>-2.134E-3</c:v>
                </c:pt>
                <c:pt idx="184">
                  <c:v>-2.1320000000000002E-3</c:v>
                </c:pt>
                <c:pt idx="185">
                  <c:v>-2.1299999999999999E-3</c:v>
                </c:pt>
                <c:pt idx="186">
                  <c:v>-2.1280000000000001E-3</c:v>
                </c:pt>
                <c:pt idx="187">
                  <c:v>-2.1259999999999999E-3</c:v>
                </c:pt>
                <c:pt idx="188">
                  <c:v>-2.124E-3</c:v>
                </c:pt>
                <c:pt idx="189">
                  <c:v>-2.1220000000000002E-3</c:v>
                </c:pt>
                <c:pt idx="190">
                  <c:v>-2.1199999999999999E-3</c:v>
                </c:pt>
                <c:pt idx="191">
                  <c:v>-2.1180000000000001E-3</c:v>
                </c:pt>
                <c:pt idx="192">
                  <c:v>-2.1159999999999998E-3</c:v>
                </c:pt>
                <c:pt idx="193">
                  <c:v>-2.114E-3</c:v>
                </c:pt>
                <c:pt idx="194">
                  <c:v>-2.1120000000000002E-3</c:v>
                </c:pt>
                <c:pt idx="195">
                  <c:v>-2.1099999999999999E-3</c:v>
                </c:pt>
                <c:pt idx="196">
                  <c:v>-2.1080000000000001E-3</c:v>
                </c:pt>
                <c:pt idx="197">
                  <c:v>-2.1059999999999998E-3</c:v>
                </c:pt>
                <c:pt idx="198">
                  <c:v>-2.104E-3</c:v>
                </c:pt>
                <c:pt idx="199">
                  <c:v>-2.1020000000000001E-3</c:v>
                </c:pt>
                <c:pt idx="200">
                  <c:v>-2.0999999999999999E-3</c:v>
                </c:pt>
                <c:pt idx="201">
                  <c:v>-2.098E-3</c:v>
                </c:pt>
                <c:pt idx="202">
                  <c:v>-2.0960000000000002E-3</c:v>
                </c:pt>
                <c:pt idx="203">
                  <c:v>-2.0939999999999999E-3</c:v>
                </c:pt>
                <c:pt idx="204">
                  <c:v>-2.0920000000000001E-3</c:v>
                </c:pt>
                <c:pt idx="205">
                  <c:v>-2.0899999999999998E-3</c:v>
                </c:pt>
                <c:pt idx="206">
                  <c:v>-2.088E-3</c:v>
                </c:pt>
                <c:pt idx="207">
                  <c:v>-2.0860000000000002E-3</c:v>
                </c:pt>
                <c:pt idx="208">
                  <c:v>-2.0839999999999999E-3</c:v>
                </c:pt>
                <c:pt idx="209">
                  <c:v>-2.0820000000000001E-3</c:v>
                </c:pt>
                <c:pt idx="210">
                  <c:v>-2.0799999999999998E-3</c:v>
                </c:pt>
                <c:pt idx="211">
                  <c:v>-2.078E-3</c:v>
                </c:pt>
                <c:pt idx="212">
                  <c:v>-2.0760000000000002E-3</c:v>
                </c:pt>
                <c:pt idx="213">
                  <c:v>-2.0739999999999999E-3</c:v>
                </c:pt>
                <c:pt idx="214">
                  <c:v>-2.0720000000000001E-3</c:v>
                </c:pt>
                <c:pt idx="215">
                  <c:v>-2.0699999999999998E-3</c:v>
                </c:pt>
                <c:pt idx="216">
                  <c:v>-2.068E-3</c:v>
                </c:pt>
                <c:pt idx="217">
                  <c:v>-2.0660000000000001E-3</c:v>
                </c:pt>
                <c:pt idx="218">
                  <c:v>-2.0639999999999999E-3</c:v>
                </c:pt>
                <c:pt idx="219">
                  <c:v>-2.062E-3</c:v>
                </c:pt>
                <c:pt idx="220">
                  <c:v>-2.0600000000000002E-3</c:v>
                </c:pt>
                <c:pt idx="221">
                  <c:v>-2.0579999999999999E-3</c:v>
                </c:pt>
                <c:pt idx="222">
                  <c:v>-2.0560000000000001E-3</c:v>
                </c:pt>
                <c:pt idx="223">
                  <c:v>-2.0539999999999998E-3</c:v>
                </c:pt>
                <c:pt idx="224">
                  <c:v>-2.052E-3</c:v>
                </c:pt>
                <c:pt idx="225">
                  <c:v>-2.0500000000000002E-3</c:v>
                </c:pt>
                <c:pt idx="226">
                  <c:v>-2.0479999999999999E-3</c:v>
                </c:pt>
                <c:pt idx="227">
                  <c:v>-2.0460000000000001E-3</c:v>
                </c:pt>
                <c:pt idx="228">
                  <c:v>-2.0439999999999998E-3</c:v>
                </c:pt>
                <c:pt idx="229">
                  <c:v>-2.042E-3</c:v>
                </c:pt>
                <c:pt idx="230">
                  <c:v>-2.0400000000000001E-3</c:v>
                </c:pt>
                <c:pt idx="231">
                  <c:v>-2.0379999999999999E-3</c:v>
                </c:pt>
                <c:pt idx="232">
                  <c:v>-2.036E-3</c:v>
                </c:pt>
                <c:pt idx="233">
                  <c:v>-2.0339999999999998E-3</c:v>
                </c:pt>
                <c:pt idx="234">
                  <c:v>-2.032E-3</c:v>
                </c:pt>
                <c:pt idx="235">
                  <c:v>-2.0300000000000001E-3</c:v>
                </c:pt>
                <c:pt idx="236">
                  <c:v>-2.0279999999999999E-3</c:v>
                </c:pt>
                <c:pt idx="237">
                  <c:v>-2.026E-3</c:v>
                </c:pt>
                <c:pt idx="238">
                  <c:v>-2.0240000000000002E-3</c:v>
                </c:pt>
                <c:pt idx="239">
                  <c:v>-2.0219999999999999E-3</c:v>
                </c:pt>
                <c:pt idx="240">
                  <c:v>-2.0200000000000001E-3</c:v>
                </c:pt>
                <c:pt idx="241">
                  <c:v>-2.0179999999999998E-3</c:v>
                </c:pt>
                <c:pt idx="242">
                  <c:v>-2.016E-3</c:v>
                </c:pt>
                <c:pt idx="243">
                  <c:v>-2.0140000000000002E-3</c:v>
                </c:pt>
                <c:pt idx="244">
                  <c:v>-2.0119999999999999E-3</c:v>
                </c:pt>
                <c:pt idx="245">
                  <c:v>-2.0100000000000001E-3</c:v>
                </c:pt>
                <c:pt idx="246">
                  <c:v>-2.0079999999999998E-3</c:v>
                </c:pt>
                <c:pt idx="247">
                  <c:v>-2.006E-3</c:v>
                </c:pt>
                <c:pt idx="248">
                  <c:v>-2.0040000000000001E-3</c:v>
                </c:pt>
                <c:pt idx="249">
                  <c:v>-2.0019999999999999E-3</c:v>
                </c:pt>
                <c:pt idx="250">
                  <c:v>-2E-3</c:v>
                </c:pt>
                <c:pt idx="251">
                  <c:v>-1.9980000000000002E-3</c:v>
                </c:pt>
                <c:pt idx="252">
                  <c:v>-1.9959999999999999E-3</c:v>
                </c:pt>
                <c:pt idx="253">
                  <c:v>-1.9940000000000001E-3</c:v>
                </c:pt>
                <c:pt idx="254">
                  <c:v>-1.9919999999999998E-3</c:v>
                </c:pt>
                <c:pt idx="255">
                  <c:v>-1.99E-3</c:v>
                </c:pt>
                <c:pt idx="256">
                  <c:v>-1.9880000000000002E-3</c:v>
                </c:pt>
                <c:pt idx="257">
                  <c:v>-1.9859999999999999E-3</c:v>
                </c:pt>
                <c:pt idx="258">
                  <c:v>-1.9840000000000001E-3</c:v>
                </c:pt>
                <c:pt idx="259">
                  <c:v>-1.9819999999999998E-3</c:v>
                </c:pt>
                <c:pt idx="260">
                  <c:v>-1.98E-3</c:v>
                </c:pt>
                <c:pt idx="261">
                  <c:v>-1.9780000000000002E-3</c:v>
                </c:pt>
                <c:pt idx="262">
                  <c:v>-1.9759999999999999E-3</c:v>
                </c:pt>
                <c:pt idx="263">
                  <c:v>-1.9740000000000001E-3</c:v>
                </c:pt>
                <c:pt idx="264">
                  <c:v>-1.9719999999999998E-3</c:v>
                </c:pt>
                <c:pt idx="265">
                  <c:v>-1.97E-3</c:v>
                </c:pt>
                <c:pt idx="266">
                  <c:v>-1.9680000000000001E-3</c:v>
                </c:pt>
                <c:pt idx="267">
                  <c:v>-1.9659999999999999E-3</c:v>
                </c:pt>
                <c:pt idx="268">
                  <c:v>-1.964E-3</c:v>
                </c:pt>
                <c:pt idx="269">
                  <c:v>-1.9620000000000002E-3</c:v>
                </c:pt>
                <c:pt idx="270">
                  <c:v>-1.9599999999999999E-3</c:v>
                </c:pt>
                <c:pt idx="271">
                  <c:v>-1.9580000000000001E-3</c:v>
                </c:pt>
                <c:pt idx="272">
                  <c:v>-1.9559999999999998E-3</c:v>
                </c:pt>
                <c:pt idx="273">
                  <c:v>-1.954E-3</c:v>
                </c:pt>
                <c:pt idx="274">
                  <c:v>-1.952E-3</c:v>
                </c:pt>
                <c:pt idx="275">
                  <c:v>-1.9499999999999999E-3</c:v>
                </c:pt>
                <c:pt idx="276">
                  <c:v>-1.9480000000000001E-3</c:v>
                </c:pt>
                <c:pt idx="277">
                  <c:v>-1.946E-3</c:v>
                </c:pt>
                <c:pt idx="278">
                  <c:v>-1.944E-3</c:v>
                </c:pt>
                <c:pt idx="279">
                  <c:v>-1.9419999999999999E-3</c:v>
                </c:pt>
                <c:pt idx="280">
                  <c:v>-1.9400000000000001E-3</c:v>
                </c:pt>
                <c:pt idx="281">
                  <c:v>-1.9380000000000001E-3</c:v>
                </c:pt>
                <c:pt idx="282">
                  <c:v>-1.936E-3</c:v>
                </c:pt>
                <c:pt idx="283">
                  <c:v>-1.934E-3</c:v>
                </c:pt>
                <c:pt idx="284">
                  <c:v>-1.9319999999999999E-3</c:v>
                </c:pt>
                <c:pt idx="285">
                  <c:v>-1.9300000000000001E-3</c:v>
                </c:pt>
                <c:pt idx="286">
                  <c:v>-1.928E-3</c:v>
                </c:pt>
                <c:pt idx="287">
                  <c:v>-1.926E-3</c:v>
                </c:pt>
                <c:pt idx="288">
                  <c:v>-1.9239999999999999E-3</c:v>
                </c:pt>
                <c:pt idx="289">
                  <c:v>-1.9220000000000001E-3</c:v>
                </c:pt>
                <c:pt idx="290">
                  <c:v>-1.92E-3</c:v>
                </c:pt>
                <c:pt idx="291">
                  <c:v>-1.918E-3</c:v>
                </c:pt>
                <c:pt idx="292">
                  <c:v>-1.916E-3</c:v>
                </c:pt>
                <c:pt idx="293">
                  <c:v>-1.9139999999999999E-3</c:v>
                </c:pt>
                <c:pt idx="294">
                  <c:v>-1.9120000000000001E-3</c:v>
                </c:pt>
                <c:pt idx="295">
                  <c:v>-1.91E-3</c:v>
                </c:pt>
                <c:pt idx="296">
                  <c:v>-1.908E-3</c:v>
                </c:pt>
                <c:pt idx="297">
                  <c:v>-1.9059999999999999E-3</c:v>
                </c:pt>
                <c:pt idx="298">
                  <c:v>-1.9040000000000001E-3</c:v>
                </c:pt>
                <c:pt idx="299">
                  <c:v>-1.902E-3</c:v>
                </c:pt>
                <c:pt idx="300">
                  <c:v>-1.9E-3</c:v>
                </c:pt>
                <c:pt idx="301">
                  <c:v>-1.8979999999999999E-3</c:v>
                </c:pt>
                <c:pt idx="302">
                  <c:v>-1.8959999999999999E-3</c:v>
                </c:pt>
                <c:pt idx="303">
                  <c:v>-1.8940000000000001E-3</c:v>
                </c:pt>
                <c:pt idx="304">
                  <c:v>-1.892E-3</c:v>
                </c:pt>
                <c:pt idx="305">
                  <c:v>-1.89E-3</c:v>
                </c:pt>
                <c:pt idx="306">
                  <c:v>-1.8879999999999999E-3</c:v>
                </c:pt>
                <c:pt idx="307">
                  <c:v>-1.8860000000000001E-3</c:v>
                </c:pt>
                <c:pt idx="308">
                  <c:v>-1.884E-3</c:v>
                </c:pt>
                <c:pt idx="309">
                  <c:v>-1.882E-3</c:v>
                </c:pt>
                <c:pt idx="310">
                  <c:v>-1.8799999999999999E-3</c:v>
                </c:pt>
                <c:pt idx="311">
                  <c:v>-1.8779999999999999E-3</c:v>
                </c:pt>
                <c:pt idx="312">
                  <c:v>-1.8760000000000001E-3</c:v>
                </c:pt>
                <c:pt idx="313">
                  <c:v>-1.874E-3</c:v>
                </c:pt>
                <c:pt idx="314">
                  <c:v>-1.872E-3</c:v>
                </c:pt>
                <c:pt idx="315">
                  <c:v>-1.8699999999999999E-3</c:v>
                </c:pt>
                <c:pt idx="316">
                  <c:v>-1.8680000000000001E-3</c:v>
                </c:pt>
                <c:pt idx="317">
                  <c:v>-1.866E-3</c:v>
                </c:pt>
                <c:pt idx="318">
                  <c:v>-1.864E-3</c:v>
                </c:pt>
                <c:pt idx="319">
                  <c:v>-1.8619999999999999E-3</c:v>
                </c:pt>
                <c:pt idx="320">
                  <c:v>-1.8600000000000001E-3</c:v>
                </c:pt>
                <c:pt idx="321">
                  <c:v>-1.8580000000000001E-3</c:v>
                </c:pt>
                <c:pt idx="322">
                  <c:v>-1.856E-3</c:v>
                </c:pt>
                <c:pt idx="323">
                  <c:v>-1.854E-3</c:v>
                </c:pt>
                <c:pt idx="324">
                  <c:v>-1.8519999999999999E-3</c:v>
                </c:pt>
                <c:pt idx="325">
                  <c:v>-1.8500000000000001E-3</c:v>
                </c:pt>
                <c:pt idx="326">
                  <c:v>-1.848E-3</c:v>
                </c:pt>
                <c:pt idx="327">
                  <c:v>-1.846E-3</c:v>
                </c:pt>
                <c:pt idx="328">
                  <c:v>-1.8439999999999999E-3</c:v>
                </c:pt>
                <c:pt idx="329">
                  <c:v>-1.8420000000000001E-3</c:v>
                </c:pt>
                <c:pt idx="330">
                  <c:v>-1.8400000000000001E-3</c:v>
                </c:pt>
                <c:pt idx="331">
                  <c:v>-1.838E-3</c:v>
                </c:pt>
                <c:pt idx="332">
                  <c:v>-1.836E-3</c:v>
                </c:pt>
                <c:pt idx="333">
                  <c:v>-1.8339999999999999E-3</c:v>
                </c:pt>
                <c:pt idx="334">
                  <c:v>-1.8320000000000001E-3</c:v>
                </c:pt>
                <c:pt idx="335">
                  <c:v>-1.83E-3</c:v>
                </c:pt>
                <c:pt idx="336">
                  <c:v>-1.828E-3</c:v>
                </c:pt>
                <c:pt idx="337">
                  <c:v>-1.8259999999999999E-3</c:v>
                </c:pt>
                <c:pt idx="338">
                  <c:v>-1.8240000000000001E-3</c:v>
                </c:pt>
                <c:pt idx="339">
                  <c:v>-1.8220000000000001E-3</c:v>
                </c:pt>
                <c:pt idx="340">
                  <c:v>-1.82E-3</c:v>
                </c:pt>
                <c:pt idx="341">
                  <c:v>-1.818E-3</c:v>
                </c:pt>
                <c:pt idx="342">
                  <c:v>-1.8159999999999999E-3</c:v>
                </c:pt>
                <c:pt idx="343">
                  <c:v>-1.8140000000000001E-3</c:v>
                </c:pt>
                <c:pt idx="344">
                  <c:v>-1.812E-3</c:v>
                </c:pt>
                <c:pt idx="345">
                  <c:v>-1.81E-3</c:v>
                </c:pt>
                <c:pt idx="346">
                  <c:v>-1.8079999999999999E-3</c:v>
                </c:pt>
                <c:pt idx="347">
                  <c:v>-1.8060000000000001E-3</c:v>
                </c:pt>
                <c:pt idx="348">
                  <c:v>-1.804E-3</c:v>
                </c:pt>
                <c:pt idx="349">
                  <c:v>-1.802E-3</c:v>
                </c:pt>
                <c:pt idx="350">
                  <c:v>-1.8E-3</c:v>
                </c:pt>
                <c:pt idx="351">
                  <c:v>-1.7979999999999999E-3</c:v>
                </c:pt>
                <c:pt idx="352">
                  <c:v>-1.7960000000000001E-3</c:v>
                </c:pt>
                <c:pt idx="353">
                  <c:v>-1.794E-3</c:v>
                </c:pt>
                <c:pt idx="354">
                  <c:v>-1.792E-3</c:v>
                </c:pt>
                <c:pt idx="355">
                  <c:v>-1.7899999999999999E-3</c:v>
                </c:pt>
                <c:pt idx="356">
                  <c:v>-1.7880000000000001E-3</c:v>
                </c:pt>
                <c:pt idx="357">
                  <c:v>-1.786E-3</c:v>
                </c:pt>
                <c:pt idx="358">
                  <c:v>-1.784E-3</c:v>
                </c:pt>
                <c:pt idx="359">
                  <c:v>-1.7819999999999999E-3</c:v>
                </c:pt>
                <c:pt idx="360">
                  <c:v>-1.7799999999999999E-3</c:v>
                </c:pt>
                <c:pt idx="361">
                  <c:v>-1.7780000000000001E-3</c:v>
                </c:pt>
                <c:pt idx="362">
                  <c:v>-1.776E-3</c:v>
                </c:pt>
                <c:pt idx="363">
                  <c:v>-1.774E-3</c:v>
                </c:pt>
                <c:pt idx="364">
                  <c:v>-1.7719999999999999E-3</c:v>
                </c:pt>
                <c:pt idx="365">
                  <c:v>-1.7700000000000001E-3</c:v>
                </c:pt>
                <c:pt idx="366">
                  <c:v>-1.768E-3</c:v>
                </c:pt>
                <c:pt idx="367">
                  <c:v>-1.766E-3</c:v>
                </c:pt>
                <c:pt idx="368">
                  <c:v>-1.7639999999999999E-3</c:v>
                </c:pt>
                <c:pt idx="369">
                  <c:v>-1.7619999999999999E-3</c:v>
                </c:pt>
                <c:pt idx="370">
                  <c:v>-1.7600000000000001E-3</c:v>
                </c:pt>
                <c:pt idx="371">
                  <c:v>-1.758E-3</c:v>
                </c:pt>
                <c:pt idx="372">
                  <c:v>-1.756E-3</c:v>
                </c:pt>
                <c:pt idx="373">
                  <c:v>-1.7539999999999999E-3</c:v>
                </c:pt>
                <c:pt idx="374">
                  <c:v>-1.7520000000000001E-3</c:v>
                </c:pt>
                <c:pt idx="375">
                  <c:v>-1.75E-3</c:v>
                </c:pt>
                <c:pt idx="376">
                  <c:v>-1.748E-3</c:v>
                </c:pt>
                <c:pt idx="377">
                  <c:v>-1.7459999999999999E-3</c:v>
                </c:pt>
                <c:pt idx="378">
                  <c:v>-1.7440000000000001E-3</c:v>
                </c:pt>
                <c:pt idx="379">
                  <c:v>-1.7420000000000001E-3</c:v>
                </c:pt>
                <c:pt idx="380">
                  <c:v>-1.74E-3</c:v>
                </c:pt>
                <c:pt idx="381">
                  <c:v>-1.738E-3</c:v>
                </c:pt>
                <c:pt idx="382">
                  <c:v>-1.7359999999999999E-3</c:v>
                </c:pt>
                <c:pt idx="383">
                  <c:v>-1.7340000000000001E-3</c:v>
                </c:pt>
                <c:pt idx="384">
                  <c:v>-1.732E-3</c:v>
                </c:pt>
                <c:pt idx="385">
                  <c:v>-1.73E-3</c:v>
                </c:pt>
                <c:pt idx="386">
                  <c:v>-1.7279999999999999E-3</c:v>
                </c:pt>
                <c:pt idx="387">
                  <c:v>-1.7260000000000001E-3</c:v>
                </c:pt>
                <c:pt idx="388">
                  <c:v>-1.7240000000000001E-3</c:v>
                </c:pt>
                <c:pt idx="389">
                  <c:v>-1.722E-3</c:v>
                </c:pt>
                <c:pt idx="390">
                  <c:v>-1.72E-3</c:v>
                </c:pt>
                <c:pt idx="391">
                  <c:v>-1.7179999999999999E-3</c:v>
                </c:pt>
                <c:pt idx="392">
                  <c:v>-1.7160000000000001E-3</c:v>
                </c:pt>
                <c:pt idx="393">
                  <c:v>-1.714E-3</c:v>
                </c:pt>
                <c:pt idx="394">
                  <c:v>-1.712E-3</c:v>
                </c:pt>
                <c:pt idx="395">
                  <c:v>-1.7099999999999999E-3</c:v>
                </c:pt>
                <c:pt idx="396">
                  <c:v>-1.7080000000000001E-3</c:v>
                </c:pt>
                <c:pt idx="397">
                  <c:v>-1.7060000000000001E-3</c:v>
                </c:pt>
                <c:pt idx="398">
                  <c:v>-1.704E-3</c:v>
                </c:pt>
                <c:pt idx="399">
                  <c:v>-1.702E-3</c:v>
                </c:pt>
                <c:pt idx="400">
                  <c:v>-1.6999999999999999E-3</c:v>
                </c:pt>
                <c:pt idx="401">
                  <c:v>-1.6980000000000001E-3</c:v>
                </c:pt>
                <c:pt idx="402">
                  <c:v>-1.696E-3</c:v>
                </c:pt>
                <c:pt idx="403">
                  <c:v>-1.694E-3</c:v>
                </c:pt>
                <c:pt idx="404">
                  <c:v>-1.6919999999999999E-3</c:v>
                </c:pt>
                <c:pt idx="405">
                  <c:v>-1.6900000000000001E-3</c:v>
                </c:pt>
                <c:pt idx="406">
                  <c:v>-1.688E-3</c:v>
                </c:pt>
                <c:pt idx="407">
                  <c:v>-1.686E-3</c:v>
                </c:pt>
                <c:pt idx="408">
                  <c:v>-1.684E-3</c:v>
                </c:pt>
                <c:pt idx="409">
                  <c:v>-1.6819999999999999E-3</c:v>
                </c:pt>
                <c:pt idx="410">
                  <c:v>-1.6800000000000001E-3</c:v>
                </c:pt>
                <c:pt idx="411">
                  <c:v>-1.678E-3</c:v>
                </c:pt>
                <c:pt idx="412">
                  <c:v>-1.676E-3</c:v>
                </c:pt>
                <c:pt idx="413">
                  <c:v>-1.6739999999999999E-3</c:v>
                </c:pt>
                <c:pt idx="414">
                  <c:v>-1.6720000000000001E-3</c:v>
                </c:pt>
                <c:pt idx="415">
                  <c:v>-1.67E-3</c:v>
                </c:pt>
                <c:pt idx="416">
                  <c:v>-1.668E-3</c:v>
                </c:pt>
                <c:pt idx="417">
                  <c:v>-1.6659999999999999E-3</c:v>
                </c:pt>
                <c:pt idx="418">
                  <c:v>-1.6639999999999999E-3</c:v>
                </c:pt>
                <c:pt idx="419">
                  <c:v>-1.6620000000000001E-3</c:v>
                </c:pt>
                <c:pt idx="420">
                  <c:v>-1.66E-3</c:v>
                </c:pt>
                <c:pt idx="421">
                  <c:v>-1.658E-3</c:v>
                </c:pt>
                <c:pt idx="422">
                  <c:v>-1.6559999999999999E-3</c:v>
                </c:pt>
                <c:pt idx="423">
                  <c:v>-1.6540000000000001E-3</c:v>
                </c:pt>
                <c:pt idx="424">
                  <c:v>-1.652E-3</c:v>
                </c:pt>
                <c:pt idx="425">
                  <c:v>-1.65E-3</c:v>
                </c:pt>
                <c:pt idx="426">
                  <c:v>-1.6479999999999999E-3</c:v>
                </c:pt>
                <c:pt idx="427">
                  <c:v>-1.6459999999999999E-3</c:v>
                </c:pt>
                <c:pt idx="428">
                  <c:v>-1.6440000000000001E-3</c:v>
                </c:pt>
                <c:pt idx="429">
                  <c:v>-1.642E-3</c:v>
                </c:pt>
                <c:pt idx="430">
                  <c:v>-1.64E-3</c:v>
                </c:pt>
                <c:pt idx="431">
                  <c:v>-1.6379999999999999E-3</c:v>
                </c:pt>
                <c:pt idx="432">
                  <c:v>-1.6360000000000001E-3</c:v>
                </c:pt>
                <c:pt idx="433">
                  <c:v>-1.634E-3</c:v>
                </c:pt>
                <c:pt idx="434">
                  <c:v>-1.632E-3</c:v>
                </c:pt>
                <c:pt idx="435">
                  <c:v>-1.6299999999999999E-3</c:v>
                </c:pt>
                <c:pt idx="436">
                  <c:v>-1.6280000000000001E-3</c:v>
                </c:pt>
                <c:pt idx="437">
                  <c:v>-1.6260000000000001E-3</c:v>
                </c:pt>
                <c:pt idx="438">
                  <c:v>-1.624E-3</c:v>
                </c:pt>
                <c:pt idx="439">
                  <c:v>-1.622E-3</c:v>
                </c:pt>
                <c:pt idx="440">
                  <c:v>-1.6199999999999999E-3</c:v>
                </c:pt>
                <c:pt idx="441">
                  <c:v>-1.6180000000000001E-3</c:v>
                </c:pt>
                <c:pt idx="442">
                  <c:v>-1.616E-3</c:v>
                </c:pt>
                <c:pt idx="443">
                  <c:v>-1.614E-3</c:v>
                </c:pt>
                <c:pt idx="444">
                  <c:v>-1.6119999999999999E-3</c:v>
                </c:pt>
                <c:pt idx="445">
                  <c:v>-1.6100000000000001E-3</c:v>
                </c:pt>
                <c:pt idx="446">
                  <c:v>-1.6080000000000001E-3</c:v>
                </c:pt>
                <c:pt idx="447">
                  <c:v>-1.606E-3</c:v>
                </c:pt>
                <c:pt idx="448">
                  <c:v>-1.604E-3</c:v>
                </c:pt>
                <c:pt idx="449">
                  <c:v>-1.6019999999999999E-3</c:v>
                </c:pt>
                <c:pt idx="450">
                  <c:v>-1.6000000000000001E-3</c:v>
                </c:pt>
                <c:pt idx="451">
                  <c:v>-1.598E-3</c:v>
                </c:pt>
                <c:pt idx="452">
                  <c:v>-1.596E-3</c:v>
                </c:pt>
                <c:pt idx="453">
                  <c:v>-1.5939999999999999E-3</c:v>
                </c:pt>
                <c:pt idx="454">
                  <c:v>-1.5920000000000001E-3</c:v>
                </c:pt>
                <c:pt idx="455">
                  <c:v>-1.5900000000000001E-3</c:v>
                </c:pt>
                <c:pt idx="456">
                  <c:v>-1.588E-3</c:v>
                </c:pt>
                <c:pt idx="457">
                  <c:v>-1.586E-3</c:v>
                </c:pt>
                <c:pt idx="458">
                  <c:v>-1.5839999999999999E-3</c:v>
                </c:pt>
                <c:pt idx="459">
                  <c:v>-1.5820000000000001E-3</c:v>
                </c:pt>
                <c:pt idx="460">
                  <c:v>-1.58E-3</c:v>
                </c:pt>
                <c:pt idx="461">
                  <c:v>-1.578E-3</c:v>
                </c:pt>
                <c:pt idx="462">
                  <c:v>-1.5759999999999999E-3</c:v>
                </c:pt>
                <c:pt idx="463">
                  <c:v>-1.5740000000000001E-3</c:v>
                </c:pt>
                <c:pt idx="464">
                  <c:v>-1.572E-3</c:v>
                </c:pt>
                <c:pt idx="465">
                  <c:v>-1.57E-3</c:v>
                </c:pt>
                <c:pt idx="466">
                  <c:v>-1.5679999999999999E-3</c:v>
                </c:pt>
                <c:pt idx="467">
                  <c:v>-1.5659999999999999E-3</c:v>
                </c:pt>
                <c:pt idx="468">
                  <c:v>-1.5640000000000001E-3</c:v>
                </c:pt>
                <c:pt idx="469">
                  <c:v>-1.562E-3</c:v>
                </c:pt>
                <c:pt idx="470">
                  <c:v>-1.56E-3</c:v>
                </c:pt>
                <c:pt idx="471">
                  <c:v>-1.5579999999999999E-3</c:v>
                </c:pt>
                <c:pt idx="472">
                  <c:v>-1.5560000000000001E-3</c:v>
                </c:pt>
                <c:pt idx="473">
                  <c:v>-1.554E-3</c:v>
                </c:pt>
                <c:pt idx="474">
                  <c:v>-1.552E-3</c:v>
                </c:pt>
                <c:pt idx="475">
                  <c:v>-1.5499999999999999E-3</c:v>
                </c:pt>
                <c:pt idx="476">
                  <c:v>-1.5479999999999999E-3</c:v>
                </c:pt>
                <c:pt idx="477">
                  <c:v>-1.5460000000000001E-3</c:v>
                </c:pt>
                <c:pt idx="478">
                  <c:v>-1.544E-3</c:v>
                </c:pt>
                <c:pt idx="479">
                  <c:v>-1.542E-3</c:v>
                </c:pt>
                <c:pt idx="480">
                  <c:v>-1.5399999999999999E-3</c:v>
                </c:pt>
                <c:pt idx="481">
                  <c:v>-1.5380000000000001E-3</c:v>
                </c:pt>
                <c:pt idx="482">
                  <c:v>-1.536E-3</c:v>
                </c:pt>
                <c:pt idx="483">
                  <c:v>-1.534E-3</c:v>
                </c:pt>
                <c:pt idx="484">
                  <c:v>-1.5319999999999999E-3</c:v>
                </c:pt>
                <c:pt idx="485">
                  <c:v>-1.5299999999999999E-3</c:v>
                </c:pt>
                <c:pt idx="486">
                  <c:v>-1.5280000000000001E-3</c:v>
                </c:pt>
                <c:pt idx="487">
                  <c:v>-1.526E-3</c:v>
                </c:pt>
                <c:pt idx="488">
                  <c:v>-1.524E-3</c:v>
                </c:pt>
                <c:pt idx="489">
                  <c:v>-1.5219999999999999E-3</c:v>
                </c:pt>
                <c:pt idx="490">
                  <c:v>-1.5200000000000001E-3</c:v>
                </c:pt>
                <c:pt idx="491">
                  <c:v>-1.518E-3</c:v>
                </c:pt>
                <c:pt idx="492">
                  <c:v>-1.516E-3</c:v>
                </c:pt>
                <c:pt idx="493">
                  <c:v>-1.5139999999999999E-3</c:v>
                </c:pt>
                <c:pt idx="494">
                  <c:v>-1.5120000000000001E-3</c:v>
                </c:pt>
                <c:pt idx="495">
                  <c:v>-1.5100000000000001E-3</c:v>
                </c:pt>
                <c:pt idx="496">
                  <c:v>-1.508E-3</c:v>
                </c:pt>
                <c:pt idx="497">
                  <c:v>-1.506E-3</c:v>
                </c:pt>
                <c:pt idx="498">
                  <c:v>-1.5039999999999999E-3</c:v>
                </c:pt>
                <c:pt idx="499">
                  <c:v>-1.5020000000000001E-3</c:v>
                </c:pt>
                <c:pt idx="500">
                  <c:v>-1.5E-3</c:v>
                </c:pt>
                <c:pt idx="501">
                  <c:v>-1.498E-3</c:v>
                </c:pt>
                <c:pt idx="502">
                  <c:v>-1.4959999999999999E-3</c:v>
                </c:pt>
                <c:pt idx="503">
                  <c:v>-1.4940000000000001E-3</c:v>
                </c:pt>
                <c:pt idx="504">
                  <c:v>-1.4920000000000001E-3</c:v>
                </c:pt>
                <c:pt idx="505">
                  <c:v>-1.49E-3</c:v>
                </c:pt>
                <c:pt idx="506">
                  <c:v>-1.488E-3</c:v>
                </c:pt>
                <c:pt idx="507">
                  <c:v>-1.4859999999999999E-3</c:v>
                </c:pt>
                <c:pt idx="508">
                  <c:v>-1.4840000000000001E-3</c:v>
                </c:pt>
                <c:pt idx="509">
                  <c:v>-1.482E-3</c:v>
                </c:pt>
                <c:pt idx="510">
                  <c:v>-1.48E-3</c:v>
                </c:pt>
                <c:pt idx="511">
                  <c:v>-1.4779999999999999E-3</c:v>
                </c:pt>
                <c:pt idx="512">
                  <c:v>-1.4760000000000001E-3</c:v>
                </c:pt>
                <c:pt idx="513">
                  <c:v>-1.474E-3</c:v>
                </c:pt>
                <c:pt idx="514">
                  <c:v>-1.472E-3</c:v>
                </c:pt>
                <c:pt idx="515">
                  <c:v>-1.47E-3</c:v>
                </c:pt>
                <c:pt idx="516">
                  <c:v>-1.4679999999999999E-3</c:v>
                </c:pt>
                <c:pt idx="517">
                  <c:v>-1.4660000000000001E-3</c:v>
                </c:pt>
                <c:pt idx="518">
                  <c:v>-1.464E-3</c:v>
                </c:pt>
                <c:pt idx="519">
                  <c:v>-1.462E-3</c:v>
                </c:pt>
                <c:pt idx="520">
                  <c:v>-1.4599999999999999E-3</c:v>
                </c:pt>
                <c:pt idx="521">
                  <c:v>-1.4580000000000001E-3</c:v>
                </c:pt>
                <c:pt idx="522">
                  <c:v>-1.456E-3</c:v>
                </c:pt>
                <c:pt idx="523">
                  <c:v>-1.454E-3</c:v>
                </c:pt>
                <c:pt idx="524">
                  <c:v>-1.4519999999999999E-3</c:v>
                </c:pt>
                <c:pt idx="525">
                  <c:v>-1.4499999999999999E-3</c:v>
                </c:pt>
                <c:pt idx="526">
                  <c:v>-1.4480000000000001E-3</c:v>
                </c:pt>
                <c:pt idx="527">
                  <c:v>-1.446E-3</c:v>
                </c:pt>
                <c:pt idx="528">
                  <c:v>-1.444E-3</c:v>
                </c:pt>
                <c:pt idx="529">
                  <c:v>-1.4419999999999999E-3</c:v>
                </c:pt>
                <c:pt idx="530">
                  <c:v>-1.4400000000000001E-3</c:v>
                </c:pt>
                <c:pt idx="531">
                  <c:v>-1.438E-3</c:v>
                </c:pt>
                <c:pt idx="532">
                  <c:v>-1.436E-3</c:v>
                </c:pt>
                <c:pt idx="533">
                  <c:v>-1.4339999999999999E-3</c:v>
                </c:pt>
                <c:pt idx="534">
                  <c:v>-1.4319999999999999E-3</c:v>
                </c:pt>
                <c:pt idx="535">
                  <c:v>-1.4300000000000001E-3</c:v>
                </c:pt>
                <c:pt idx="536">
                  <c:v>-1.428E-3</c:v>
                </c:pt>
                <c:pt idx="537">
                  <c:v>-1.426E-3</c:v>
                </c:pt>
                <c:pt idx="538">
                  <c:v>-1.4239999999999999E-3</c:v>
                </c:pt>
                <c:pt idx="539">
                  <c:v>-1.4220000000000001E-3</c:v>
                </c:pt>
                <c:pt idx="540">
                  <c:v>-1.42E-3</c:v>
                </c:pt>
                <c:pt idx="541">
                  <c:v>-1.418E-3</c:v>
                </c:pt>
                <c:pt idx="542">
                  <c:v>-1.4159999999999999E-3</c:v>
                </c:pt>
                <c:pt idx="543">
                  <c:v>-1.4139999999999999E-3</c:v>
                </c:pt>
                <c:pt idx="544">
                  <c:v>-1.4120000000000001E-3</c:v>
                </c:pt>
                <c:pt idx="545">
                  <c:v>-1.41E-3</c:v>
                </c:pt>
                <c:pt idx="546">
                  <c:v>-1.408E-3</c:v>
                </c:pt>
                <c:pt idx="547">
                  <c:v>-1.4059999999999999E-3</c:v>
                </c:pt>
                <c:pt idx="548">
                  <c:v>-1.4040000000000001E-3</c:v>
                </c:pt>
                <c:pt idx="549">
                  <c:v>-1.402E-3</c:v>
                </c:pt>
                <c:pt idx="550">
                  <c:v>-1.4E-3</c:v>
                </c:pt>
                <c:pt idx="551">
                  <c:v>-1.3979999999999999E-3</c:v>
                </c:pt>
                <c:pt idx="552">
                  <c:v>-1.3960000000000001E-3</c:v>
                </c:pt>
                <c:pt idx="553">
                  <c:v>-1.3940000000000001E-3</c:v>
                </c:pt>
                <c:pt idx="554">
                  <c:v>-1.392E-3</c:v>
                </c:pt>
                <c:pt idx="555">
                  <c:v>-1.39E-3</c:v>
                </c:pt>
                <c:pt idx="556">
                  <c:v>-1.3879999999999999E-3</c:v>
                </c:pt>
                <c:pt idx="557">
                  <c:v>-1.3860000000000001E-3</c:v>
                </c:pt>
                <c:pt idx="558">
                  <c:v>-1.384E-3</c:v>
                </c:pt>
                <c:pt idx="559">
                  <c:v>-1.382E-3</c:v>
                </c:pt>
                <c:pt idx="560">
                  <c:v>-1.3799999999999999E-3</c:v>
                </c:pt>
                <c:pt idx="561">
                  <c:v>-1.3780000000000001E-3</c:v>
                </c:pt>
                <c:pt idx="562">
                  <c:v>-1.3760000000000001E-3</c:v>
                </c:pt>
                <c:pt idx="563">
                  <c:v>-1.374E-3</c:v>
                </c:pt>
                <c:pt idx="564">
                  <c:v>-1.372E-3</c:v>
                </c:pt>
                <c:pt idx="565">
                  <c:v>-1.3699999999999999E-3</c:v>
                </c:pt>
                <c:pt idx="566">
                  <c:v>-1.3680000000000001E-3</c:v>
                </c:pt>
                <c:pt idx="567">
                  <c:v>-1.366E-3</c:v>
                </c:pt>
                <c:pt idx="568">
                  <c:v>-1.364E-3</c:v>
                </c:pt>
                <c:pt idx="569">
                  <c:v>-1.3619999999999999E-3</c:v>
                </c:pt>
                <c:pt idx="570">
                  <c:v>-1.3600000000000001E-3</c:v>
                </c:pt>
                <c:pt idx="571">
                  <c:v>-1.358E-3</c:v>
                </c:pt>
                <c:pt idx="572">
                  <c:v>-1.356E-3</c:v>
                </c:pt>
                <c:pt idx="573">
                  <c:v>-1.354E-3</c:v>
                </c:pt>
                <c:pt idx="574">
                  <c:v>-1.3519999999999999E-3</c:v>
                </c:pt>
                <c:pt idx="575">
                  <c:v>-1.3500000000000001E-3</c:v>
                </c:pt>
                <c:pt idx="576">
                  <c:v>-1.348E-3</c:v>
                </c:pt>
                <c:pt idx="577">
                  <c:v>-1.346E-3</c:v>
                </c:pt>
                <c:pt idx="578">
                  <c:v>-1.3439999999999999E-3</c:v>
                </c:pt>
                <c:pt idx="579">
                  <c:v>-1.3420000000000001E-3</c:v>
                </c:pt>
                <c:pt idx="580">
                  <c:v>-1.34E-3</c:v>
                </c:pt>
                <c:pt idx="581">
                  <c:v>-1.338E-3</c:v>
                </c:pt>
                <c:pt idx="582">
                  <c:v>-1.3359999999999999E-3</c:v>
                </c:pt>
                <c:pt idx="583">
                  <c:v>-1.3339999999999999E-3</c:v>
                </c:pt>
                <c:pt idx="584">
                  <c:v>-1.3320000000000001E-3</c:v>
                </c:pt>
                <c:pt idx="585">
                  <c:v>-1.33E-3</c:v>
                </c:pt>
                <c:pt idx="586">
                  <c:v>-1.328E-3</c:v>
                </c:pt>
                <c:pt idx="587">
                  <c:v>-1.3259999999999999E-3</c:v>
                </c:pt>
                <c:pt idx="588">
                  <c:v>-1.3240000000000001E-3</c:v>
                </c:pt>
                <c:pt idx="589">
                  <c:v>-1.322E-3</c:v>
                </c:pt>
                <c:pt idx="590">
                  <c:v>-1.32E-3</c:v>
                </c:pt>
                <c:pt idx="591">
                  <c:v>-1.3179999999999999E-3</c:v>
                </c:pt>
                <c:pt idx="592">
                  <c:v>-1.3159999999999999E-3</c:v>
                </c:pt>
                <c:pt idx="593">
                  <c:v>-1.3140000000000001E-3</c:v>
                </c:pt>
                <c:pt idx="594">
                  <c:v>-1.312E-3</c:v>
                </c:pt>
                <c:pt idx="595">
                  <c:v>-1.31E-3</c:v>
                </c:pt>
                <c:pt idx="596">
                  <c:v>-1.3079999999999999E-3</c:v>
                </c:pt>
                <c:pt idx="597">
                  <c:v>-1.3060000000000001E-3</c:v>
                </c:pt>
                <c:pt idx="598">
                  <c:v>-1.304E-3</c:v>
                </c:pt>
                <c:pt idx="599">
                  <c:v>-1.302E-3</c:v>
                </c:pt>
                <c:pt idx="600">
                  <c:v>-1.2999999999999999E-3</c:v>
                </c:pt>
                <c:pt idx="601">
                  <c:v>-1.2979999999999999E-3</c:v>
                </c:pt>
                <c:pt idx="602">
                  <c:v>-1.2960000000000001E-3</c:v>
                </c:pt>
                <c:pt idx="603">
                  <c:v>-1.294E-3</c:v>
                </c:pt>
                <c:pt idx="604">
                  <c:v>-1.292E-3</c:v>
                </c:pt>
                <c:pt idx="605">
                  <c:v>-1.2899999999999999E-3</c:v>
                </c:pt>
                <c:pt idx="606">
                  <c:v>-1.2880000000000001E-3</c:v>
                </c:pt>
                <c:pt idx="607">
                  <c:v>-1.286E-3</c:v>
                </c:pt>
                <c:pt idx="608">
                  <c:v>-1.284E-3</c:v>
                </c:pt>
                <c:pt idx="609">
                  <c:v>-1.2819999999999999E-3</c:v>
                </c:pt>
                <c:pt idx="610">
                  <c:v>-1.2800000000000001E-3</c:v>
                </c:pt>
                <c:pt idx="611">
                  <c:v>-1.2780000000000001E-3</c:v>
                </c:pt>
                <c:pt idx="612">
                  <c:v>-1.276E-3</c:v>
                </c:pt>
                <c:pt idx="613">
                  <c:v>-1.274E-3</c:v>
                </c:pt>
                <c:pt idx="614">
                  <c:v>-1.2719999999999999E-3</c:v>
                </c:pt>
                <c:pt idx="615">
                  <c:v>-1.2700000000000001E-3</c:v>
                </c:pt>
                <c:pt idx="616">
                  <c:v>-1.268E-3</c:v>
                </c:pt>
                <c:pt idx="617">
                  <c:v>-1.266E-3</c:v>
                </c:pt>
                <c:pt idx="618">
                  <c:v>-1.2639999999999999E-3</c:v>
                </c:pt>
                <c:pt idx="619">
                  <c:v>-1.2620000000000001E-3</c:v>
                </c:pt>
                <c:pt idx="620">
                  <c:v>-1.2600000000000001E-3</c:v>
                </c:pt>
                <c:pt idx="621">
                  <c:v>-1.258E-3</c:v>
                </c:pt>
                <c:pt idx="622">
                  <c:v>-1.256E-3</c:v>
                </c:pt>
                <c:pt idx="623">
                  <c:v>-1.2539999999999999E-3</c:v>
                </c:pt>
                <c:pt idx="624">
                  <c:v>-1.2520000000000001E-3</c:v>
                </c:pt>
                <c:pt idx="625">
                  <c:v>-1.25E-3</c:v>
                </c:pt>
                <c:pt idx="626">
                  <c:v>-1.248E-3</c:v>
                </c:pt>
                <c:pt idx="627">
                  <c:v>-1.2459999999999999E-3</c:v>
                </c:pt>
                <c:pt idx="628">
                  <c:v>-1.2440000000000001E-3</c:v>
                </c:pt>
                <c:pt idx="629">
                  <c:v>-1.242E-3</c:v>
                </c:pt>
                <c:pt idx="630">
                  <c:v>-1.24E-3</c:v>
                </c:pt>
                <c:pt idx="631">
                  <c:v>-1.238E-3</c:v>
                </c:pt>
                <c:pt idx="632">
                  <c:v>-1.2359999999999999E-3</c:v>
                </c:pt>
                <c:pt idx="633">
                  <c:v>-1.2340000000000001E-3</c:v>
                </c:pt>
                <c:pt idx="634">
                  <c:v>-1.232E-3</c:v>
                </c:pt>
                <c:pt idx="635">
                  <c:v>-1.23E-3</c:v>
                </c:pt>
                <c:pt idx="636">
                  <c:v>-1.2279999999999999E-3</c:v>
                </c:pt>
                <c:pt idx="637">
                  <c:v>-1.2260000000000001E-3</c:v>
                </c:pt>
                <c:pt idx="638">
                  <c:v>-1.224E-3</c:v>
                </c:pt>
                <c:pt idx="639">
                  <c:v>-1.222E-3</c:v>
                </c:pt>
                <c:pt idx="640">
                  <c:v>-1.2199999999999999E-3</c:v>
                </c:pt>
                <c:pt idx="641">
                  <c:v>-1.2179999999999999E-3</c:v>
                </c:pt>
                <c:pt idx="642">
                  <c:v>-1.2160000000000001E-3</c:v>
                </c:pt>
                <c:pt idx="643">
                  <c:v>-1.214E-3</c:v>
                </c:pt>
                <c:pt idx="644">
                  <c:v>-1.212E-3</c:v>
                </c:pt>
                <c:pt idx="645">
                  <c:v>-1.2099999999999999E-3</c:v>
                </c:pt>
                <c:pt idx="646">
                  <c:v>-1.2080000000000001E-3</c:v>
                </c:pt>
                <c:pt idx="647">
                  <c:v>-1.206E-3</c:v>
                </c:pt>
                <c:pt idx="648">
                  <c:v>-1.204E-3</c:v>
                </c:pt>
                <c:pt idx="649">
                  <c:v>-1.2019999999999999E-3</c:v>
                </c:pt>
                <c:pt idx="650">
                  <c:v>-1.1999999999999999E-3</c:v>
                </c:pt>
                <c:pt idx="651">
                  <c:v>-1.1980000000000001E-3</c:v>
                </c:pt>
                <c:pt idx="652">
                  <c:v>-1.196E-3</c:v>
                </c:pt>
                <c:pt idx="653">
                  <c:v>-1.194E-3</c:v>
                </c:pt>
                <c:pt idx="654">
                  <c:v>-1.1919999999999999E-3</c:v>
                </c:pt>
                <c:pt idx="655">
                  <c:v>-1.1900000000000001E-3</c:v>
                </c:pt>
                <c:pt idx="656">
                  <c:v>-1.188E-3</c:v>
                </c:pt>
                <c:pt idx="657">
                  <c:v>-1.186E-3</c:v>
                </c:pt>
                <c:pt idx="658">
                  <c:v>-1.1839999999999999E-3</c:v>
                </c:pt>
                <c:pt idx="659">
                  <c:v>-1.1820000000000001E-3</c:v>
                </c:pt>
                <c:pt idx="660">
                  <c:v>-1.1800000000000001E-3</c:v>
                </c:pt>
                <c:pt idx="661">
                  <c:v>-1.178E-3</c:v>
                </c:pt>
                <c:pt idx="662">
                  <c:v>-1.176E-3</c:v>
                </c:pt>
                <c:pt idx="663">
                  <c:v>-1.1739999999999999E-3</c:v>
                </c:pt>
                <c:pt idx="664">
                  <c:v>-1.1720000000000001E-3</c:v>
                </c:pt>
                <c:pt idx="665">
                  <c:v>-1.17E-3</c:v>
                </c:pt>
                <c:pt idx="666">
                  <c:v>-1.168E-3</c:v>
                </c:pt>
                <c:pt idx="667">
                  <c:v>-1.1659999999999999E-3</c:v>
                </c:pt>
                <c:pt idx="668">
                  <c:v>-1.1640000000000001E-3</c:v>
                </c:pt>
                <c:pt idx="669">
                  <c:v>-1.1620000000000001E-3</c:v>
                </c:pt>
                <c:pt idx="670">
                  <c:v>-1.16E-3</c:v>
                </c:pt>
                <c:pt idx="671">
                  <c:v>-1.158E-3</c:v>
                </c:pt>
                <c:pt idx="672">
                  <c:v>-1.1559999999999999E-3</c:v>
                </c:pt>
                <c:pt idx="673">
                  <c:v>-1.1540000000000001E-3</c:v>
                </c:pt>
                <c:pt idx="674">
                  <c:v>-1.152E-3</c:v>
                </c:pt>
                <c:pt idx="675">
                  <c:v>-1.15E-3</c:v>
                </c:pt>
                <c:pt idx="676">
                  <c:v>-1.1479999999999999E-3</c:v>
                </c:pt>
                <c:pt idx="677">
                  <c:v>-1.1460000000000001E-3</c:v>
                </c:pt>
                <c:pt idx="678">
                  <c:v>-1.1440000000000001E-3</c:v>
                </c:pt>
                <c:pt idx="679">
                  <c:v>-1.142E-3</c:v>
                </c:pt>
                <c:pt idx="680">
                  <c:v>-1.14E-3</c:v>
                </c:pt>
                <c:pt idx="681">
                  <c:v>-1.1379999999999999E-3</c:v>
                </c:pt>
                <c:pt idx="682">
                  <c:v>-1.1360000000000001E-3</c:v>
                </c:pt>
                <c:pt idx="683">
                  <c:v>-1.134E-3</c:v>
                </c:pt>
                <c:pt idx="684">
                  <c:v>-1.132E-3</c:v>
                </c:pt>
                <c:pt idx="685">
                  <c:v>-1.1299999999999999E-3</c:v>
                </c:pt>
                <c:pt idx="686">
                  <c:v>-1.1280000000000001E-3</c:v>
                </c:pt>
                <c:pt idx="687">
                  <c:v>-1.126E-3</c:v>
                </c:pt>
                <c:pt idx="688">
                  <c:v>-1.124E-3</c:v>
                </c:pt>
                <c:pt idx="689">
                  <c:v>-1.122E-3</c:v>
                </c:pt>
                <c:pt idx="690">
                  <c:v>-1.1199999999999999E-3</c:v>
                </c:pt>
                <c:pt idx="691">
                  <c:v>-1.1180000000000001E-3</c:v>
                </c:pt>
                <c:pt idx="692">
                  <c:v>-1.116E-3</c:v>
                </c:pt>
                <c:pt idx="693">
                  <c:v>-1.114E-3</c:v>
                </c:pt>
                <c:pt idx="694">
                  <c:v>-1.1119999999999999E-3</c:v>
                </c:pt>
                <c:pt idx="695">
                  <c:v>-1.1100000000000001E-3</c:v>
                </c:pt>
                <c:pt idx="696">
                  <c:v>-1.108E-3</c:v>
                </c:pt>
                <c:pt idx="697">
                  <c:v>-1.106E-3</c:v>
                </c:pt>
                <c:pt idx="698">
                  <c:v>-1.1039999999999999E-3</c:v>
                </c:pt>
                <c:pt idx="699">
                  <c:v>-1.1019999999999999E-3</c:v>
                </c:pt>
                <c:pt idx="700">
                  <c:v>-1.1000000000000001E-3</c:v>
                </c:pt>
                <c:pt idx="701">
                  <c:v>-1.098E-3</c:v>
                </c:pt>
                <c:pt idx="702">
                  <c:v>-1.096E-3</c:v>
                </c:pt>
                <c:pt idx="703">
                  <c:v>-1.0939999999999999E-3</c:v>
                </c:pt>
                <c:pt idx="704">
                  <c:v>-1.0920000000000001E-3</c:v>
                </c:pt>
                <c:pt idx="705">
                  <c:v>-1.09E-3</c:v>
                </c:pt>
                <c:pt idx="706">
                  <c:v>-1.088E-3</c:v>
                </c:pt>
                <c:pt idx="707">
                  <c:v>-1.0859999999999999E-3</c:v>
                </c:pt>
                <c:pt idx="708">
                  <c:v>-1.0839999999999999E-3</c:v>
                </c:pt>
                <c:pt idx="709">
                  <c:v>-1.0820000000000001E-3</c:v>
                </c:pt>
                <c:pt idx="710">
                  <c:v>-1.08E-3</c:v>
                </c:pt>
                <c:pt idx="711">
                  <c:v>-1.078E-3</c:v>
                </c:pt>
                <c:pt idx="712">
                  <c:v>-1.0759999999999999E-3</c:v>
                </c:pt>
                <c:pt idx="713">
                  <c:v>-1.0740000000000001E-3</c:v>
                </c:pt>
                <c:pt idx="714">
                  <c:v>-1.072E-3</c:v>
                </c:pt>
                <c:pt idx="715">
                  <c:v>-1.07E-3</c:v>
                </c:pt>
                <c:pt idx="716">
                  <c:v>-1.0679999999999999E-3</c:v>
                </c:pt>
                <c:pt idx="717">
                  <c:v>-1.0660000000000001E-3</c:v>
                </c:pt>
                <c:pt idx="718">
                  <c:v>-1.0640000000000001E-3</c:v>
                </c:pt>
                <c:pt idx="719">
                  <c:v>-1.062E-3</c:v>
                </c:pt>
                <c:pt idx="720">
                  <c:v>-1.06E-3</c:v>
                </c:pt>
                <c:pt idx="721">
                  <c:v>-1.0579999999999999E-3</c:v>
                </c:pt>
                <c:pt idx="722">
                  <c:v>-1.0560000000000001E-3</c:v>
                </c:pt>
                <c:pt idx="723">
                  <c:v>-1.054E-3</c:v>
                </c:pt>
                <c:pt idx="724">
                  <c:v>-1.052E-3</c:v>
                </c:pt>
                <c:pt idx="725">
                  <c:v>-1.0499999999999999E-3</c:v>
                </c:pt>
                <c:pt idx="726">
                  <c:v>-1.0480000000000001E-3</c:v>
                </c:pt>
                <c:pt idx="727">
                  <c:v>-1.0460000000000001E-3</c:v>
                </c:pt>
                <c:pt idx="728">
                  <c:v>-1.044E-3</c:v>
                </c:pt>
                <c:pt idx="729">
                  <c:v>-1.042E-3</c:v>
                </c:pt>
                <c:pt idx="730">
                  <c:v>-1.0399999999999999E-3</c:v>
                </c:pt>
                <c:pt idx="731">
                  <c:v>-1.0380000000000001E-3</c:v>
                </c:pt>
                <c:pt idx="732">
                  <c:v>-1.036E-3</c:v>
                </c:pt>
                <c:pt idx="733">
                  <c:v>-1.034E-3</c:v>
                </c:pt>
                <c:pt idx="734">
                  <c:v>-1.0319999999999999E-3</c:v>
                </c:pt>
                <c:pt idx="735">
                  <c:v>-1.0300000000000001E-3</c:v>
                </c:pt>
                <c:pt idx="736">
                  <c:v>-1.0280000000000001E-3</c:v>
                </c:pt>
                <c:pt idx="737">
                  <c:v>-1.026E-3</c:v>
                </c:pt>
                <c:pt idx="738">
                  <c:v>-1.024E-3</c:v>
                </c:pt>
                <c:pt idx="739">
                  <c:v>-1.0219999999999999E-3</c:v>
                </c:pt>
                <c:pt idx="740">
                  <c:v>-1.0200000000000001E-3</c:v>
                </c:pt>
                <c:pt idx="741">
                  <c:v>-1.018E-3</c:v>
                </c:pt>
                <c:pt idx="742">
                  <c:v>-1.016E-3</c:v>
                </c:pt>
                <c:pt idx="743">
                  <c:v>-1.0139999999999999E-3</c:v>
                </c:pt>
                <c:pt idx="744">
                  <c:v>-1.0120000000000001E-3</c:v>
                </c:pt>
                <c:pt idx="745">
                  <c:v>-1.01E-3</c:v>
                </c:pt>
                <c:pt idx="746">
                  <c:v>-1.008E-3</c:v>
                </c:pt>
                <c:pt idx="747">
                  <c:v>-1.0059999999999999E-3</c:v>
                </c:pt>
                <c:pt idx="748">
                  <c:v>-1.0039999999999999E-3</c:v>
                </c:pt>
                <c:pt idx="749">
                  <c:v>-1.0020000000000001E-3</c:v>
                </c:pt>
                <c:pt idx="750">
                  <c:v>-1E-3</c:v>
                </c:pt>
                <c:pt idx="751">
                  <c:v>-9.9799999999999997E-4</c:v>
                </c:pt>
                <c:pt idx="752">
                  <c:v>-9.9599999999999992E-4</c:v>
                </c:pt>
                <c:pt idx="753">
                  <c:v>-9.9400000000000009E-4</c:v>
                </c:pt>
                <c:pt idx="754">
                  <c:v>-9.9200000000000004E-4</c:v>
                </c:pt>
                <c:pt idx="755">
                  <c:v>-9.8999999999999999E-4</c:v>
                </c:pt>
                <c:pt idx="756">
                  <c:v>-9.8799999999999995E-4</c:v>
                </c:pt>
                <c:pt idx="757">
                  <c:v>-9.859999999999999E-4</c:v>
                </c:pt>
                <c:pt idx="758">
                  <c:v>-9.8400000000000007E-4</c:v>
                </c:pt>
                <c:pt idx="759">
                  <c:v>-9.8200000000000002E-4</c:v>
                </c:pt>
                <c:pt idx="760">
                  <c:v>-9.7999999999999997E-4</c:v>
                </c:pt>
                <c:pt idx="761">
                  <c:v>-9.7799999999999992E-4</c:v>
                </c:pt>
                <c:pt idx="762">
                  <c:v>-9.7599999999999998E-4</c:v>
                </c:pt>
                <c:pt idx="763">
                  <c:v>-9.7400000000000004E-4</c:v>
                </c:pt>
                <c:pt idx="764">
                  <c:v>-9.7199999999999999E-4</c:v>
                </c:pt>
                <c:pt idx="765">
                  <c:v>-9.7000000000000005E-4</c:v>
                </c:pt>
                <c:pt idx="766">
                  <c:v>-9.68E-4</c:v>
                </c:pt>
                <c:pt idx="767">
                  <c:v>-9.6599999999999995E-4</c:v>
                </c:pt>
                <c:pt idx="768">
                  <c:v>-9.6400000000000001E-4</c:v>
                </c:pt>
                <c:pt idx="769">
                  <c:v>-9.6199999999999996E-4</c:v>
                </c:pt>
                <c:pt idx="770">
                  <c:v>-9.6000000000000002E-4</c:v>
                </c:pt>
                <c:pt idx="771">
                  <c:v>-9.5799999999999998E-4</c:v>
                </c:pt>
                <c:pt idx="772">
                  <c:v>-9.5600000000000004E-4</c:v>
                </c:pt>
                <c:pt idx="773">
                  <c:v>-9.5399999999999999E-4</c:v>
                </c:pt>
                <c:pt idx="774">
                  <c:v>-9.5200000000000005E-4</c:v>
                </c:pt>
                <c:pt idx="775">
                  <c:v>-9.5E-4</c:v>
                </c:pt>
                <c:pt idx="776">
                  <c:v>-9.4799999999999995E-4</c:v>
                </c:pt>
                <c:pt idx="777">
                  <c:v>-9.4600000000000001E-4</c:v>
                </c:pt>
                <c:pt idx="778">
                  <c:v>-9.4399999999999996E-4</c:v>
                </c:pt>
                <c:pt idx="779">
                  <c:v>-9.4200000000000002E-4</c:v>
                </c:pt>
                <c:pt idx="780">
                  <c:v>-9.3999999999999997E-4</c:v>
                </c:pt>
                <c:pt idx="781">
                  <c:v>-9.3800000000000003E-4</c:v>
                </c:pt>
                <c:pt idx="782">
                  <c:v>-9.3599999999999998E-4</c:v>
                </c:pt>
                <c:pt idx="783">
                  <c:v>-9.3400000000000004E-4</c:v>
                </c:pt>
                <c:pt idx="784">
                  <c:v>-9.3199999999999999E-4</c:v>
                </c:pt>
                <c:pt idx="785">
                  <c:v>-9.3000000000000005E-4</c:v>
                </c:pt>
                <c:pt idx="786">
                  <c:v>-9.2800000000000001E-4</c:v>
                </c:pt>
                <c:pt idx="787">
                  <c:v>-9.2599999999999996E-4</c:v>
                </c:pt>
                <c:pt idx="788">
                  <c:v>-9.2400000000000002E-4</c:v>
                </c:pt>
                <c:pt idx="789">
                  <c:v>-9.2199999999999997E-4</c:v>
                </c:pt>
                <c:pt idx="790">
                  <c:v>-9.2000000000000003E-4</c:v>
                </c:pt>
                <c:pt idx="791">
                  <c:v>-9.1799999999999998E-4</c:v>
                </c:pt>
                <c:pt idx="792">
                  <c:v>-9.1600000000000004E-4</c:v>
                </c:pt>
                <c:pt idx="793">
                  <c:v>-9.1399999999999999E-4</c:v>
                </c:pt>
                <c:pt idx="794">
                  <c:v>-9.1200000000000005E-4</c:v>
                </c:pt>
                <c:pt idx="795">
                  <c:v>-9.1E-4</c:v>
                </c:pt>
                <c:pt idx="796">
                  <c:v>-9.0799999999999995E-4</c:v>
                </c:pt>
                <c:pt idx="797">
                  <c:v>-9.0600000000000001E-4</c:v>
                </c:pt>
                <c:pt idx="798">
                  <c:v>-9.0399999999999996E-4</c:v>
                </c:pt>
                <c:pt idx="799">
                  <c:v>-9.0200000000000002E-4</c:v>
                </c:pt>
                <c:pt idx="800">
                  <c:v>-8.9999999999999998E-4</c:v>
                </c:pt>
                <c:pt idx="801">
                  <c:v>-8.9800000000000004E-4</c:v>
                </c:pt>
                <c:pt idx="802">
                  <c:v>-8.9599999999999999E-4</c:v>
                </c:pt>
                <c:pt idx="803">
                  <c:v>-8.9400000000000005E-4</c:v>
                </c:pt>
                <c:pt idx="804">
                  <c:v>-8.92E-4</c:v>
                </c:pt>
                <c:pt idx="805">
                  <c:v>-8.8999999999999995E-4</c:v>
                </c:pt>
                <c:pt idx="806">
                  <c:v>-8.8800000000000001E-4</c:v>
                </c:pt>
                <c:pt idx="807">
                  <c:v>-8.8599999999999996E-4</c:v>
                </c:pt>
                <c:pt idx="808">
                  <c:v>-8.8400000000000002E-4</c:v>
                </c:pt>
                <c:pt idx="809">
                  <c:v>-8.8199999999999997E-4</c:v>
                </c:pt>
                <c:pt idx="810">
                  <c:v>-8.8000000000000003E-4</c:v>
                </c:pt>
                <c:pt idx="811">
                  <c:v>-8.7799999999999998E-4</c:v>
                </c:pt>
                <c:pt idx="812">
                  <c:v>-8.7600000000000004E-4</c:v>
                </c:pt>
                <c:pt idx="813">
                  <c:v>-8.7399999999999999E-4</c:v>
                </c:pt>
                <c:pt idx="814">
                  <c:v>-8.7200000000000005E-4</c:v>
                </c:pt>
                <c:pt idx="815">
                  <c:v>-8.7000000000000001E-4</c:v>
                </c:pt>
                <c:pt idx="816">
                  <c:v>-8.6799999999999996E-4</c:v>
                </c:pt>
                <c:pt idx="817">
                  <c:v>-8.6600000000000002E-4</c:v>
                </c:pt>
                <c:pt idx="818">
                  <c:v>-8.6399999999999997E-4</c:v>
                </c:pt>
                <c:pt idx="819">
                  <c:v>-8.6200000000000003E-4</c:v>
                </c:pt>
                <c:pt idx="820">
                  <c:v>-8.5999999999999998E-4</c:v>
                </c:pt>
                <c:pt idx="821">
                  <c:v>-8.5800000000000004E-4</c:v>
                </c:pt>
                <c:pt idx="822">
                  <c:v>-8.5599999999999999E-4</c:v>
                </c:pt>
                <c:pt idx="823">
                  <c:v>-8.5400000000000005E-4</c:v>
                </c:pt>
                <c:pt idx="824">
                  <c:v>-8.52E-4</c:v>
                </c:pt>
                <c:pt idx="825">
                  <c:v>-8.4999999999999995E-4</c:v>
                </c:pt>
                <c:pt idx="826">
                  <c:v>-8.4800000000000001E-4</c:v>
                </c:pt>
                <c:pt idx="827">
                  <c:v>-8.4599999999999996E-4</c:v>
                </c:pt>
                <c:pt idx="828">
                  <c:v>-8.4400000000000002E-4</c:v>
                </c:pt>
                <c:pt idx="829">
                  <c:v>-8.4199999999999998E-4</c:v>
                </c:pt>
                <c:pt idx="830">
                  <c:v>-8.4000000000000003E-4</c:v>
                </c:pt>
                <c:pt idx="831">
                  <c:v>-8.3799999999999999E-4</c:v>
                </c:pt>
                <c:pt idx="832">
                  <c:v>-8.3600000000000005E-4</c:v>
                </c:pt>
                <c:pt idx="833">
                  <c:v>-8.34E-4</c:v>
                </c:pt>
                <c:pt idx="834">
                  <c:v>-8.3199999999999995E-4</c:v>
                </c:pt>
                <c:pt idx="835">
                  <c:v>-8.3000000000000001E-4</c:v>
                </c:pt>
                <c:pt idx="836">
                  <c:v>-8.2799999999999996E-4</c:v>
                </c:pt>
                <c:pt idx="837">
                  <c:v>-8.2600000000000002E-4</c:v>
                </c:pt>
                <c:pt idx="838">
                  <c:v>-8.2399999999999997E-4</c:v>
                </c:pt>
                <c:pt idx="839">
                  <c:v>-8.2200000000000003E-4</c:v>
                </c:pt>
                <c:pt idx="840">
                  <c:v>-8.1999999999999998E-4</c:v>
                </c:pt>
                <c:pt idx="841">
                  <c:v>-8.1800000000000004E-4</c:v>
                </c:pt>
                <c:pt idx="842">
                  <c:v>-8.1599999999999999E-4</c:v>
                </c:pt>
                <c:pt idx="843">
                  <c:v>-8.1400000000000005E-4</c:v>
                </c:pt>
                <c:pt idx="844">
                  <c:v>-8.12E-4</c:v>
                </c:pt>
                <c:pt idx="845">
                  <c:v>-8.0999999999999996E-4</c:v>
                </c:pt>
                <c:pt idx="846">
                  <c:v>-8.0800000000000002E-4</c:v>
                </c:pt>
                <c:pt idx="847">
                  <c:v>-8.0599999999999997E-4</c:v>
                </c:pt>
                <c:pt idx="848">
                  <c:v>-8.0400000000000003E-4</c:v>
                </c:pt>
                <c:pt idx="849">
                  <c:v>-8.0199999999999998E-4</c:v>
                </c:pt>
                <c:pt idx="850">
                  <c:v>-8.0000000000000004E-4</c:v>
                </c:pt>
                <c:pt idx="851">
                  <c:v>-7.9799999999999999E-4</c:v>
                </c:pt>
                <c:pt idx="852">
                  <c:v>-7.9600000000000005E-4</c:v>
                </c:pt>
                <c:pt idx="853">
                  <c:v>-7.94E-4</c:v>
                </c:pt>
                <c:pt idx="854">
                  <c:v>-7.9199999999999995E-4</c:v>
                </c:pt>
                <c:pt idx="855">
                  <c:v>-7.9000000000000001E-4</c:v>
                </c:pt>
                <c:pt idx="856">
                  <c:v>-7.8799999999999996E-4</c:v>
                </c:pt>
                <c:pt idx="857">
                  <c:v>-7.8600000000000002E-4</c:v>
                </c:pt>
                <c:pt idx="858">
                  <c:v>-7.8399999999999997E-4</c:v>
                </c:pt>
                <c:pt idx="859">
                  <c:v>-7.8200000000000003E-4</c:v>
                </c:pt>
                <c:pt idx="860">
                  <c:v>-7.7999999999999999E-4</c:v>
                </c:pt>
                <c:pt idx="861">
                  <c:v>-7.7800000000000005E-4</c:v>
                </c:pt>
                <c:pt idx="862">
                  <c:v>-7.76E-4</c:v>
                </c:pt>
                <c:pt idx="863">
                  <c:v>-7.7399999999999995E-4</c:v>
                </c:pt>
                <c:pt idx="864">
                  <c:v>-7.7200000000000001E-4</c:v>
                </c:pt>
                <c:pt idx="865">
                  <c:v>-7.6999999999999996E-4</c:v>
                </c:pt>
                <c:pt idx="866">
                  <c:v>-7.6800000000000002E-4</c:v>
                </c:pt>
                <c:pt idx="867">
                  <c:v>-7.6599999999999997E-4</c:v>
                </c:pt>
                <c:pt idx="868">
                  <c:v>-7.6400000000000003E-4</c:v>
                </c:pt>
                <c:pt idx="869">
                  <c:v>-7.6199999999999998E-4</c:v>
                </c:pt>
                <c:pt idx="870">
                  <c:v>-7.6000000000000004E-4</c:v>
                </c:pt>
                <c:pt idx="871">
                  <c:v>-7.5799999999999999E-4</c:v>
                </c:pt>
                <c:pt idx="872">
                  <c:v>-7.5600000000000005E-4</c:v>
                </c:pt>
                <c:pt idx="873">
                  <c:v>-7.54E-4</c:v>
                </c:pt>
                <c:pt idx="874">
                  <c:v>-7.5199999999999996E-4</c:v>
                </c:pt>
                <c:pt idx="875">
                  <c:v>-7.5000000000000002E-4</c:v>
                </c:pt>
                <c:pt idx="876">
                  <c:v>-7.4799999999999997E-4</c:v>
                </c:pt>
                <c:pt idx="877">
                  <c:v>-7.4600000000000003E-4</c:v>
                </c:pt>
                <c:pt idx="878">
                  <c:v>-7.4399999999999998E-4</c:v>
                </c:pt>
                <c:pt idx="879">
                  <c:v>-7.4200000000000004E-4</c:v>
                </c:pt>
                <c:pt idx="880">
                  <c:v>-7.3999999999999999E-4</c:v>
                </c:pt>
                <c:pt idx="881">
                  <c:v>-7.3800000000000005E-4</c:v>
                </c:pt>
                <c:pt idx="882">
                  <c:v>-7.36E-4</c:v>
                </c:pt>
                <c:pt idx="883">
                  <c:v>-7.3399999999999995E-4</c:v>
                </c:pt>
                <c:pt idx="884">
                  <c:v>-7.3200000000000001E-4</c:v>
                </c:pt>
                <c:pt idx="885">
                  <c:v>-7.2999999999999996E-4</c:v>
                </c:pt>
                <c:pt idx="886">
                  <c:v>-7.2800000000000002E-4</c:v>
                </c:pt>
                <c:pt idx="887">
                  <c:v>-7.2599999999999997E-4</c:v>
                </c:pt>
                <c:pt idx="888">
                  <c:v>-7.2400000000000003E-4</c:v>
                </c:pt>
                <c:pt idx="889">
                  <c:v>-7.2199999999999999E-4</c:v>
                </c:pt>
                <c:pt idx="890">
                  <c:v>-7.2000000000000005E-4</c:v>
                </c:pt>
                <c:pt idx="891">
                  <c:v>-7.18E-4</c:v>
                </c:pt>
                <c:pt idx="892">
                  <c:v>-7.1599999999999995E-4</c:v>
                </c:pt>
                <c:pt idx="893">
                  <c:v>-7.1400000000000001E-4</c:v>
                </c:pt>
                <c:pt idx="894">
                  <c:v>-7.1199999999999996E-4</c:v>
                </c:pt>
                <c:pt idx="895">
                  <c:v>-7.1000000000000002E-4</c:v>
                </c:pt>
                <c:pt idx="896">
                  <c:v>-7.0799999999999997E-4</c:v>
                </c:pt>
                <c:pt idx="897">
                  <c:v>-7.0600000000000003E-4</c:v>
                </c:pt>
                <c:pt idx="898">
                  <c:v>-7.0399999999999998E-4</c:v>
                </c:pt>
                <c:pt idx="899">
                  <c:v>-7.0200000000000004E-4</c:v>
                </c:pt>
                <c:pt idx="900">
                  <c:v>-6.9999999999999999E-4</c:v>
                </c:pt>
                <c:pt idx="901">
                  <c:v>-6.9800000000000005E-4</c:v>
                </c:pt>
                <c:pt idx="902">
                  <c:v>-6.96E-4</c:v>
                </c:pt>
                <c:pt idx="903">
                  <c:v>-6.9399999999999996E-4</c:v>
                </c:pt>
                <c:pt idx="904">
                  <c:v>-6.9200000000000002E-4</c:v>
                </c:pt>
                <c:pt idx="905">
                  <c:v>-6.8999999999999997E-4</c:v>
                </c:pt>
                <c:pt idx="906">
                  <c:v>-6.8800000000000003E-4</c:v>
                </c:pt>
                <c:pt idx="907">
                  <c:v>-6.8599999999999998E-4</c:v>
                </c:pt>
                <c:pt idx="908">
                  <c:v>-6.8400000000000004E-4</c:v>
                </c:pt>
                <c:pt idx="909">
                  <c:v>-6.8199999999999999E-4</c:v>
                </c:pt>
                <c:pt idx="910">
                  <c:v>-6.8000000000000005E-4</c:v>
                </c:pt>
                <c:pt idx="911">
                  <c:v>-6.78E-4</c:v>
                </c:pt>
                <c:pt idx="912">
                  <c:v>-6.7599999999999995E-4</c:v>
                </c:pt>
                <c:pt idx="913">
                  <c:v>-6.7400000000000001E-4</c:v>
                </c:pt>
                <c:pt idx="914">
                  <c:v>-6.7199999999999996E-4</c:v>
                </c:pt>
                <c:pt idx="915">
                  <c:v>-6.7000000000000002E-4</c:v>
                </c:pt>
                <c:pt idx="916">
                  <c:v>-6.6799999999999997E-4</c:v>
                </c:pt>
                <c:pt idx="917">
                  <c:v>-6.6600000000000003E-4</c:v>
                </c:pt>
                <c:pt idx="918">
                  <c:v>-6.6399999999999999E-4</c:v>
                </c:pt>
                <c:pt idx="919">
                  <c:v>-6.6200000000000005E-4</c:v>
                </c:pt>
                <c:pt idx="920">
                  <c:v>-6.6E-4</c:v>
                </c:pt>
                <c:pt idx="921">
                  <c:v>-6.5799999999999995E-4</c:v>
                </c:pt>
                <c:pt idx="922">
                  <c:v>-6.5600000000000001E-4</c:v>
                </c:pt>
                <c:pt idx="923">
                  <c:v>-6.5399999999999996E-4</c:v>
                </c:pt>
                <c:pt idx="924">
                  <c:v>-6.5200000000000002E-4</c:v>
                </c:pt>
                <c:pt idx="925">
                  <c:v>-6.4999999999999997E-4</c:v>
                </c:pt>
                <c:pt idx="926">
                  <c:v>-6.4800000000000003E-4</c:v>
                </c:pt>
                <c:pt idx="927">
                  <c:v>-6.4599999999999998E-4</c:v>
                </c:pt>
                <c:pt idx="928">
                  <c:v>-6.4400000000000004E-4</c:v>
                </c:pt>
                <c:pt idx="929">
                  <c:v>-6.4199999999999999E-4</c:v>
                </c:pt>
                <c:pt idx="930">
                  <c:v>-6.4000000000000005E-4</c:v>
                </c:pt>
                <c:pt idx="931">
                  <c:v>-6.38E-4</c:v>
                </c:pt>
                <c:pt idx="932">
                  <c:v>-6.3599999999999996E-4</c:v>
                </c:pt>
                <c:pt idx="933">
                  <c:v>-6.3400000000000001E-4</c:v>
                </c:pt>
                <c:pt idx="934">
                  <c:v>-6.3199999999999997E-4</c:v>
                </c:pt>
                <c:pt idx="935">
                  <c:v>-6.3000000000000003E-4</c:v>
                </c:pt>
                <c:pt idx="936">
                  <c:v>-6.2799999999999998E-4</c:v>
                </c:pt>
                <c:pt idx="937">
                  <c:v>-6.2600000000000004E-4</c:v>
                </c:pt>
                <c:pt idx="938">
                  <c:v>-6.2399999999999999E-4</c:v>
                </c:pt>
                <c:pt idx="939">
                  <c:v>-6.2200000000000005E-4</c:v>
                </c:pt>
                <c:pt idx="940">
                  <c:v>-6.2E-4</c:v>
                </c:pt>
                <c:pt idx="941">
                  <c:v>-6.1799999999999995E-4</c:v>
                </c:pt>
                <c:pt idx="942">
                  <c:v>-6.1600000000000001E-4</c:v>
                </c:pt>
                <c:pt idx="943">
                  <c:v>-6.1399999999999996E-4</c:v>
                </c:pt>
                <c:pt idx="944">
                  <c:v>-6.1200000000000002E-4</c:v>
                </c:pt>
                <c:pt idx="945">
                  <c:v>-6.0999999999999997E-4</c:v>
                </c:pt>
                <c:pt idx="946">
                  <c:v>-6.0800000000000003E-4</c:v>
                </c:pt>
                <c:pt idx="947">
                  <c:v>-6.0599999999999998E-4</c:v>
                </c:pt>
                <c:pt idx="948">
                  <c:v>-6.0400000000000004E-4</c:v>
                </c:pt>
                <c:pt idx="949">
                  <c:v>-6.02E-4</c:v>
                </c:pt>
                <c:pt idx="950">
                  <c:v>-5.9999999999999995E-4</c:v>
                </c:pt>
                <c:pt idx="951">
                  <c:v>-5.9800000000000001E-4</c:v>
                </c:pt>
                <c:pt idx="952">
                  <c:v>-5.9599999999999996E-4</c:v>
                </c:pt>
                <c:pt idx="953">
                  <c:v>-5.9400000000000002E-4</c:v>
                </c:pt>
                <c:pt idx="954">
                  <c:v>-5.9199999999999997E-4</c:v>
                </c:pt>
                <c:pt idx="955">
                  <c:v>-5.9000000000000003E-4</c:v>
                </c:pt>
                <c:pt idx="956">
                  <c:v>-5.8799999999999998E-4</c:v>
                </c:pt>
                <c:pt idx="957">
                  <c:v>-5.8600000000000004E-4</c:v>
                </c:pt>
                <c:pt idx="958">
                  <c:v>-5.8399999999999999E-4</c:v>
                </c:pt>
                <c:pt idx="959">
                  <c:v>-5.8200000000000005E-4</c:v>
                </c:pt>
                <c:pt idx="960">
                  <c:v>-5.8E-4</c:v>
                </c:pt>
                <c:pt idx="961">
                  <c:v>-5.7799999999999995E-4</c:v>
                </c:pt>
                <c:pt idx="962">
                  <c:v>-5.7600000000000001E-4</c:v>
                </c:pt>
                <c:pt idx="963">
                  <c:v>-5.7399999999999997E-4</c:v>
                </c:pt>
                <c:pt idx="964">
                  <c:v>-5.7200000000000003E-4</c:v>
                </c:pt>
                <c:pt idx="965">
                  <c:v>-5.6999999999999998E-4</c:v>
                </c:pt>
                <c:pt idx="966">
                  <c:v>-5.6800000000000004E-4</c:v>
                </c:pt>
                <c:pt idx="967">
                  <c:v>-5.6599999999999999E-4</c:v>
                </c:pt>
                <c:pt idx="968">
                  <c:v>-5.6400000000000005E-4</c:v>
                </c:pt>
                <c:pt idx="969">
                  <c:v>-5.62E-4</c:v>
                </c:pt>
                <c:pt idx="970">
                  <c:v>-5.5999999999999995E-4</c:v>
                </c:pt>
                <c:pt idx="971">
                  <c:v>-5.5800000000000001E-4</c:v>
                </c:pt>
                <c:pt idx="972">
                  <c:v>-5.5599999999999996E-4</c:v>
                </c:pt>
                <c:pt idx="973">
                  <c:v>-5.5400000000000002E-4</c:v>
                </c:pt>
                <c:pt idx="974">
                  <c:v>-5.5199999999999997E-4</c:v>
                </c:pt>
                <c:pt idx="975">
                  <c:v>-5.5000000000000003E-4</c:v>
                </c:pt>
                <c:pt idx="976">
                  <c:v>-5.4799999999999998E-4</c:v>
                </c:pt>
                <c:pt idx="977">
                  <c:v>-5.4600000000000004E-4</c:v>
                </c:pt>
                <c:pt idx="978">
                  <c:v>-5.44E-4</c:v>
                </c:pt>
                <c:pt idx="979">
                  <c:v>-5.4199999999999995E-4</c:v>
                </c:pt>
                <c:pt idx="980">
                  <c:v>-5.4000000000000001E-4</c:v>
                </c:pt>
                <c:pt idx="981">
                  <c:v>-5.3799999999999996E-4</c:v>
                </c:pt>
                <c:pt idx="982">
                  <c:v>-5.3600000000000002E-4</c:v>
                </c:pt>
                <c:pt idx="983">
                  <c:v>-5.3399999999999997E-4</c:v>
                </c:pt>
                <c:pt idx="984">
                  <c:v>-5.3200000000000003E-4</c:v>
                </c:pt>
                <c:pt idx="985">
                  <c:v>-5.2999999999999998E-4</c:v>
                </c:pt>
                <c:pt idx="986">
                  <c:v>-5.2800000000000004E-4</c:v>
                </c:pt>
                <c:pt idx="987">
                  <c:v>-5.2599999999999999E-4</c:v>
                </c:pt>
                <c:pt idx="988">
                  <c:v>-5.2400000000000005E-4</c:v>
                </c:pt>
                <c:pt idx="989">
                  <c:v>-5.22E-4</c:v>
                </c:pt>
                <c:pt idx="990">
                  <c:v>-5.1999999999999995E-4</c:v>
                </c:pt>
                <c:pt idx="991">
                  <c:v>-5.1800000000000001E-4</c:v>
                </c:pt>
                <c:pt idx="992">
                  <c:v>-5.1599999999999997E-4</c:v>
                </c:pt>
                <c:pt idx="993">
                  <c:v>-5.1400000000000003E-4</c:v>
                </c:pt>
                <c:pt idx="994">
                  <c:v>-5.1199999999999998E-4</c:v>
                </c:pt>
                <c:pt idx="995">
                  <c:v>-5.1000000000000004E-4</c:v>
                </c:pt>
                <c:pt idx="996">
                  <c:v>-5.0799999999999999E-4</c:v>
                </c:pt>
                <c:pt idx="997">
                  <c:v>-5.0600000000000005E-4</c:v>
                </c:pt>
                <c:pt idx="998">
                  <c:v>-5.04E-4</c:v>
                </c:pt>
                <c:pt idx="999">
                  <c:v>-5.0199999999999995E-4</c:v>
                </c:pt>
                <c:pt idx="1000">
                  <c:v>-5.0000000000000001E-4</c:v>
                </c:pt>
                <c:pt idx="1001">
                  <c:v>-4.9799999999999996E-4</c:v>
                </c:pt>
                <c:pt idx="1002">
                  <c:v>-4.9600000000000002E-4</c:v>
                </c:pt>
                <c:pt idx="1003">
                  <c:v>-4.9399999999999997E-4</c:v>
                </c:pt>
                <c:pt idx="1004">
                  <c:v>-4.9200000000000003E-4</c:v>
                </c:pt>
                <c:pt idx="1005">
                  <c:v>-4.8999999999999998E-4</c:v>
                </c:pt>
                <c:pt idx="1006">
                  <c:v>-4.8799999999999999E-4</c:v>
                </c:pt>
                <c:pt idx="1007">
                  <c:v>-4.86E-4</c:v>
                </c:pt>
                <c:pt idx="1008">
                  <c:v>-4.84E-4</c:v>
                </c:pt>
                <c:pt idx="1009">
                  <c:v>-4.8200000000000001E-4</c:v>
                </c:pt>
                <c:pt idx="1010">
                  <c:v>-4.8000000000000001E-4</c:v>
                </c:pt>
                <c:pt idx="1011">
                  <c:v>-4.7800000000000002E-4</c:v>
                </c:pt>
                <c:pt idx="1012">
                  <c:v>-4.7600000000000002E-4</c:v>
                </c:pt>
                <c:pt idx="1013">
                  <c:v>-4.7399999999999997E-4</c:v>
                </c:pt>
                <c:pt idx="1014">
                  <c:v>-4.7199999999999998E-4</c:v>
                </c:pt>
                <c:pt idx="1015">
                  <c:v>-4.6999999999999999E-4</c:v>
                </c:pt>
                <c:pt idx="1016">
                  <c:v>-4.6799999999999999E-4</c:v>
                </c:pt>
                <c:pt idx="1017">
                  <c:v>-4.66E-4</c:v>
                </c:pt>
                <c:pt idx="1018">
                  <c:v>-4.64E-4</c:v>
                </c:pt>
                <c:pt idx="1019">
                  <c:v>-4.6200000000000001E-4</c:v>
                </c:pt>
                <c:pt idx="1020">
                  <c:v>-4.6000000000000001E-4</c:v>
                </c:pt>
                <c:pt idx="1021">
                  <c:v>-4.5800000000000002E-4</c:v>
                </c:pt>
                <c:pt idx="1022">
                  <c:v>-4.5600000000000003E-4</c:v>
                </c:pt>
                <c:pt idx="1023">
                  <c:v>-4.5399999999999998E-4</c:v>
                </c:pt>
                <c:pt idx="1024">
                  <c:v>-4.5199999999999998E-4</c:v>
                </c:pt>
                <c:pt idx="1025">
                  <c:v>-4.4999999999999999E-4</c:v>
                </c:pt>
                <c:pt idx="1026">
                  <c:v>-4.4799999999999999E-4</c:v>
                </c:pt>
                <c:pt idx="1027">
                  <c:v>-4.46E-4</c:v>
                </c:pt>
                <c:pt idx="1028">
                  <c:v>-4.44E-4</c:v>
                </c:pt>
                <c:pt idx="1029">
                  <c:v>-4.4200000000000001E-4</c:v>
                </c:pt>
                <c:pt idx="1030">
                  <c:v>-4.4000000000000002E-4</c:v>
                </c:pt>
                <c:pt idx="1031">
                  <c:v>-4.3800000000000002E-4</c:v>
                </c:pt>
                <c:pt idx="1032">
                  <c:v>-4.3600000000000003E-4</c:v>
                </c:pt>
                <c:pt idx="1033">
                  <c:v>-4.3399999999999998E-4</c:v>
                </c:pt>
                <c:pt idx="1034">
                  <c:v>-4.3199999999999998E-4</c:v>
                </c:pt>
                <c:pt idx="1035">
                  <c:v>-4.2999999999999999E-4</c:v>
                </c:pt>
                <c:pt idx="1036">
                  <c:v>-4.28E-4</c:v>
                </c:pt>
                <c:pt idx="1037">
                  <c:v>-4.26E-4</c:v>
                </c:pt>
                <c:pt idx="1038">
                  <c:v>-4.2400000000000001E-4</c:v>
                </c:pt>
                <c:pt idx="1039">
                  <c:v>-4.2200000000000001E-4</c:v>
                </c:pt>
                <c:pt idx="1040">
                  <c:v>-4.2000000000000002E-4</c:v>
                </c:pt>
                <c:pt idx="1041">
                  <c:v>-4.1800000000000002E-4</c:v>
                </c:pt>
                <c:pt idx="1042">
                  <c:v>-4.1599999999999997E-4</c:v>
                </c:pt>
                <c:pt idx="1043">
                  <c:v>-4.1399999999999998E-4</c:v>
                </c:pt>
                <c:pt idx="1044">
                  <c:v>-4.1199999999999999E-4</c:v>
                </c:pt>
                <c:pt idx="1045">
                  <c:v>-4.0999999999999999E-4</c:v>
                </c:pt>
                <c:pt idx="1046">
                  <c:v>-4.08E-4</c:v>
                </c:pt>
                <c:pt idx="1047">
                  <c:v>-4.06E-4</c:v>
                </c:pt>
                <c:pt idx="1048">
                  <c:v>-4.0400000000000001E-4</c:v>
                </c:pt>
                <c:pt idx="1049">
                  <c:v>-4.0200000000000001E-4</c:v>
                </c:pt>
                <c:pt idx="1050">
                  <c:v>-4.0000000000000002E-4</c:v>
                </c:pt>
                <c:pt idx="1051">
                  <c:v>-3.9800000000000002E-4</c:v>
                </c:pt>
                <c:pt idx="1052">
                  <c:v>-3.9599999999999998E-4</c:v>
                </c:pt>
                <c:pt idx="1053">
                  <c:v>-3.9399999999999998E-4</c:v>
                </c:pt>
                <c:pt idx="1054">
                  <c:v>-3.9199999999999999E-4</c:v>
                </c:pt>
                <c:pt idx="1055">
                  <c:v>-3.8999999999999999E-4</c:v>
                </c:pt>
                <c:pt idx="1056">
                  <c:v>-3.88E-4</c:v>
                </c:pt>
                <c:pt idx="1057">
                  <c:v>-3.86E-4</c:v>
                </c:pt>
                <c:pt idx="1058">
                  <c:v>-3.8400000000000001E-4</c:v>
                </c:pt>
                <c:pt idx="1059">
                  <c:v>-3.8200000000000002E-4</c:v>
                </c:pt>
                <c:pt idx="1060">
                  <c:v>-3.8000000000000002E-4</c:v>
                </c:pt>
                <c:pt idx="1061">
                  <c:v>-3.7800000000000003E-4</c:v>
                </c:pt>
                <c:pt idx="1062">
                  <c:v>-3.7599999999999998E-4</c:v>
                </c:pt>
                <c:pt idx="1063">
                  <c:v>-3.7399999999999998E-4</c:v>
                </c:pt>
                <c:pt idx="1064">
                  <c:v>-3.7199999999999999E-4</c:v>
                </c:pt>
                <c:pt idx="1065">
                  <c:v>-3.6999999999999999E-4</c:v>
                </c:pt>
                <c:pt idx="1066">
                  <c:v>-3.68E-4</c:v>
                </c:pt>
                <c:pt idx="1067">
                  <c:v>-3.6600000000000001E-4</c:v>
                </c:pt>
                <c:pt idx="1068">
                  <c:v>-3.6400000000000001E-4</c:v>
                </c:pt>
                <c:pt idx="1069">
                  <c:v>-3.6200000000000002E-4</c:v>
                </c:pt>
                <c:pt idx="1070">
                  <c:v>-3.6000000000000002E-4</c:v>
                </c:pt>
                <c:pt idx="1071">
                  <c:v>-3.5799999999999997E-4</c:v>
                </c:pt>
                <c:pt idx="1072">
                  <c:v>-3.5599999999999998E-4</c:v>
                </c:pt>
                <c:pt idx="1073">
                  <c:v>-3.5399999999999999E-4</c:v>
                </c:pt>
                <c:pt idx="1074">
                  <c:v>-3.5199999999999999E-4</c:v>
                </c:pt>
                <c:pt idx="1075">
                  <c:v>-3.5E-4</c:v>
                </c:pt>
                <c:pt idx="1076">
                  <c:v>-3.48E-4</c:v>
                </c:pt>
                <c:pt idx="1077">
                  <c:v>-3.4600000000000001E-4</c:v>
                </c:pt>
                <c:pt idx="1078">
                  <c:v>-3.4400000000000001E-4</c:v>
                </c:pt>
                <c:pt idx="1079">
                  <c:v>-3.4200000000000002E-4</c:v>
                </c:pt>
                <c:pt idx="1080">
                  <c:v>-3.4000000000000002E-4</c:v>
                </c:pt>
                <c:pt idx="1081">
                  <c:v>-3.3799999999999998E-4</c:v>
                </c:pt>
                <c:pt idx="1082">
                  <c:v>-3.3599999999999998E-4</c:v>
                </c:pt>
                <c:pt idx="1083">
                  <c:v>-3.3399999999999999E-4</c:v>
                </c:pt>
                <c:pt idx="1084">
                  <c:v>-3.3199999999999999E-4</c:v>
                </c:pt>
                <c:pt idx="1085">
                  <c:v>-3.3E-4</c:v>
                </c:pt>
                <c:pt idx="1086">
                  <c:v>-3.28E-4</c:v>
                </c:pt>
                <c:pt idx="1087">
                  <c:v>-3.2600000000000001E-4</c:v>
                </c:pt>
                <c:pt idx="1088">
                  <c:v>-3.2400000000000001E-4</c:v>
                </c:pt>
                <c:pt idx="1089">
                  <c:v>-3.2200000000000002E-4</c:v>
                </c:pt>
                <c:pt idx="1090">
                  <c:v>-3.2000000000000003E-4</c:v>
                </c:pt>
                <c:pt idx="1091">
                  <c:v>-3.1799999999999998E-4</c:v>
                </c:pt>
                <c:pt idx="1092">
                  <c:v>-3.1599999999999998E-4</c:v>
                </c:pt>
                <c:pt idx="1093">
                  <c:v>-3.1399999999999999E-4</c:v>
                </c:pt>
                <c:pt idx="1094">
                  <c:v>-3.1199999999999999E-4</c:v>
                </c:pt>
                <c:pt idx="1095">
                  <c:v>-3.1E-4</c:v>
                </c:pt>
                <c:pt idx="1096">
                  <c:v>-3.0800000000000001E-4</c:v>
                </c:pt>
                <c:pt idx="1097">
                  <c:v>-3.0600000000000001E-4</c:v>
                </c:pt>
                <c:pt idx="1098">
                  <c:v>-3.0400000000000002E-4</c:v>
                </c:pt>
                <c:pt idx="1099">
                  <c:v>-3.0200000000000002E-4</c:v>
                </c:pt>
                <c:pt idx="1100">
                  <c:v>-2.9999999999999997E-4</c:v>
                </c:pt>
                <c:pt idx="1101">
                  <c:v>-2.9799999999999998E-4</c:v>
                </c:pt>
                <c:pt idx="1102">
                  <c:v>-2.9599999999999998E-4</c:v>
                </c:pt>
                <c:pt idx="1103">
                  <c:v>-2.9399999999999999E-4</c:v>
                </c:pt>
                <c:pt idx="1104">
                  <c:v>-2.92E-4</c:v>
                </c:pt>
                <c:pt idx="1105">
                  <c:v>-2.9E-4</c:v>
                </c:pt>
                <c:pt idx="1106">
                  <c:v>-2.8800000000000001E-4</c:v>
                </c:pt>
                <c:pt idx="1107">
                  <c:v>-2.8600000000000001E-4</c:v>
                </c:pt>
                <c:pt idx="1108">
                  <c:v>-2.8400000000000002E-4</c:v>
                </c:pt>
                <c:pt idx="1109">
                  <c:v>-2.8200000000000002E-4</c:v>
                </c:pt>
                <c:pt idx="1110">
                  <c:v>-2.7999999999999998E-4</c:v>
                </c:pt>
                <c:pt idx="1111">
                  <c:v>-2.7799999999999998E-4</c:v>
                </c:pt>
                <c:pt idx="1112">
                  <c:v>-2.7599999999999999E-4</c:v>
                </c:pt>
                <c:pt idx="1113">
                  <c:v>-2.7399999999999999E-4</c:v>
                </c:pt>
                <c:pt idx="1114">
                  <c:v>-2.72E-4</c:v>
                </c:pt>
                <c:pt idx="1115">
                  <c:v>-2.7E-4</c:v>
                </c:pt>
                <c:pt idx="1116">
                  <c:v>-2.6800000000000001E-4</c:v>
                </c:pt>
                <c:pt idx="1117">
                  <c:v>-2.6600000000000001E-4</c:v>
                </c:pt>
                <c:pt idx="1118">
                  <c:v>-2.6400000000000002E-4</c:v>
                </c:pt>
                <c:pt idx="1119">
                  <c:v>-2.6200000000000003E-4</c:v>
                </c:pt>
                <c:pt idx="1120">
                  <c:v>-2.5999999999999998E-4</c:v>
                </c:pt>
                <c:pt idx="1121">
                  <c:v>-2.5799999999999998E-4</c:v>
                </c:pt>
                <c:pt idx="1122">
                  <c:v>-2.5599999999999999E-4</c:v>
                </c:pt>
                <c:pt idx="1123">
                  <c:v>-2.5399999999999999E-4</c:v>
                </c:pt>
                <c:pt idx="1124">
                  <c:v>-2.52E-4</c:v>
                </c:pt>
                <c:pt idx="1125">
                  <c:v>-2.5000000000000001E-4</c:v>
                </c:pt>
                <c:pt idx="1126">
                  <c:v>-2.4800000000000001E-4</c:v>
                </c:pt>
                <c:pt idx="1127">
                  <c:v>-2.4600000000000002E-4</c:v>
                </c:pt>
                <c:pt idx="1128">
                  <c:v>-2.4399999999999999E-4</c:v>
                </c:pt>
                <c:pt idx="1129">
                  <c:v>-2.42E-4</c:v>
                </c:pt>
                <c:pt idx="1130">
                  <c:v>-2.4000000000000001E-4</c:v>
                </c:pt>
                <c:pt idx="1131">
                  <c:v>-2.3800000000000001E-4</c:v>
                </c:pt>
                <c:pt idx="1132">
                  <c:v>-2.3599999999999999E-4</c:v>
                </c:pt>
                <c:pt idx="1133">
                  <c:v>-2.34E-4</c:v>
                </c:pt>
                <c:pt idx="1134">
                  <c:v>-2.32E-4</c:v>
                </c:pt>
                <c:pt idx="1135">
                  <c:v>-2.3000000000000001E-4</c:v>
                </c:pt>
                <c:pt idx="1136">
                  <c:v>-2.2800000000000001E-4</c:v>
                </c:pt>
                <c:pt idx="1137">
                  <c:v>-2.2599999999999999E-4</c:v>
                </c:pt>
                <c:pt idx="1138">
                  <c:v>-2.24E-4</c:v>
                </c:pt>
                <c:pt idx="1139">
                  <c:v>-2.22E-4</c:v>
                </c:pt>
                <c:pt idx="1140">
                  <c:v>-2.2000000000000001E-4</c:v>
                </c:pt>
                <c:pt idx="1141">
                  <c:v>-2.1800000000000001E-4</c:v>
                </c:pt>
                <c:pt idx="1142">
                  <c:v>-2.1599999999999999E-4</c:v>
                </c:pt>
                <c:pt idx="1143">
                  <c:v>-2.14E-4</c:v>
                </c:pt>
                <c:pt idx="1144">
                  <c:v>-2.12E-4</c:v>
                </c:pt>
                <c:pt idx="1145">
                  <c:v>-2.1000000000000001E-4</c:v>
                </c:pt>
                <c:pt idx="1146">
                  <c:v>-2.0799999999999999E-4</c:v>
                </c:pt>
                <c:pt idx="1147">
                  <c:v>-2.0599999999999999E-4</c:v>
                </c:pt>
                <c:pt idx="1148">
                  <c:v>-2.04E-4</c:v>
                </c:pt>
                <c:pt idx="1149">
                  <c:v>-2.02E-4</c:v>
                </c:pt>
                <c:pt idx="1150">
                  <c:v>-2.0000000000000001E-4</c:v>
                </c:pt>
                <c:pt idx="1151">
                  <c:v>-1.9799999999999999E-4</c:v>
                </c:pt>
                <c:pt idx="1152">
                  <c:v>-1.9599999999999999E-4</c:v>
                </c:pt>
                <c:pt idx="1153">
                  <c:v>-1.94E-4</c:v>
                </c:pt>
                <c:pt idx="1154">
                  <c:v>-1.92E-4</c:v>
                </c:pt>
                <c:pt idx="1155">
                  <c:v>-1.9000000000000001E-4</c:v>
                </c:pt>
                <c:pt idx="1156">
                  <c:v>-1.8799999999999999E-4</c:v>
                </c:pt>
                <c:pt idx="1157">
                  <c:v>-1.8599999999999999E-4</c:v>
                </c:pt>
                <c:pt idx="1158">
                  <c:v>-1.84E-4</c:v>
                </c:pt>
                <c:pt idx="1159">
                  <c:v>-1.8200000000000001E-4</c:v>
                </c:pt>
                <c:pt idx="1160">
                  <c:v>-1.8000000000000001E-4</c:v>
                </c:pt>
                <c:pt idx="1161">
                  <c:v>-1.7799999999999999E-4</c:v>
                </c:pt>
                <c:pt idx="1162">
                  <c:v>-1.76E-4</c:v>
                </c:pt>
                <c:pt idx="1163">
                  <c:v>-1.74E-4</c:v>
                </c:pt>
                <c:pt idx="1164">
                  <c:v>-1.7200000000000001E-4</c:v>
                </c:pt>
                <c:pt idx="1165">
                  <c:v>-1.7000000000000001E-4</c:v>
                </c:pt>
                <c:pt idx="1166">
                  <c:v>-1.6799999999999999E-4</c:v>
                </c:pt>
                <c:pt idx="1167">
                  <c:v>-1.66E-4</c:v>
                </c:pt>
                <c:pt idx="1168">
                  <c:v>-1.64E-4</c:v>
                </c:pt>
                <c:pt idx="1169">
                  <c:v>-1.6200000000000001E-4</c:v>
                </c:pt>
                <c:pt idx="1170">
                  <c:v>-1.6000000000000001E-4</c:v>
                </c:pt>
                <c:pt idx="1171">
                  <c:v>-1.5799999999999999E-4</c:v>
                </c:pt>
                <c:pt idx="1172">
                  <c:v>-1.56E-4</c:v>
                </c:pt>
                <c:pt idx="1173">
                  <c:v>-1.54E-4</c:v>
                </c:pt>
                <c:pt idx="1174">
                  <c:v>-1.5200000000000001E-4</c:v>
                </c:pt>
                <c:pt idx="1175">
                  <c:v>-1.4999999999999999E-4</c:v>
                </c:pt>
                <c:pt idx="1176">
                  <c:v>-1.4799999999999999E-4</c:v>
                </c:pt>
                <c:pt idx="1177">
                  <c:v>-1.46E-4</c:v>
                </c:pt>
                <c:pt idx="1178">
                  <c:v>-1.44E-4</c:v>
                </c:pt>
                <c:pt idx="1179">
                  <c:v>-1.4200000000000001E-4</c:v>
                </c:pt>
                <c:pt idx="1180">
                  <c:v>-1.3999999999999999E-4</c:v>
                </c:pt>
                <c:pt idx="1181">
                  <c:v>-1.3799999999999999E-4</c:v>
                </c:pt>
                <c:pt idx="1182">
                  <c:v>-1.36E-4</c:v>
                </c:pt>
                <c:pt idx="1183">
                  <c:v>-1.34E-4</c:v>
                </c:pt>
                <c:pt idx="1184">
                  <c:v>-1.3200000000000001E-4</c:v>
                </c:pt>
                <c:pt idx="1185">
                  <c:v>-1.2999999999999999E-4</c:v>
                </c:pt>
                <c:pt idx="1186">
                  <c:v>-1.2799999999999999E-4</c:v>
                </c:pt>
                <c:pt idx="1187">
                  <c:v>-1.26E-4</c:v>
                </c:pt>
                <c:pt idx="1188">
                  <c:v>-1.2400000000000001E-4</c:v>
                </c:pt>
                <c:pt idx="1189">
                  <c:v>-1.22E-4</c:v>
                </c:pt>
                <c:pt idx="1190">
                  <c:v>-1.2E-4</c:v>
                </c:pt>
                <c:pt idx="1191">
                  <c:v>-1.18E-4</c:v>
                </c:pt>
                <c:pt idx="1192">
                  <c:v>-1.16E-4</c:v>
                </c:pt>
                <c:pt idx="1193">
                  <c:v>-1.1400000000000001E-4</c:v>
                </c:pt>
                <c:pt idx="1194">
                  <c:v>-1.12E-4</c:v>
                </c:pt>
                <c:pt idx="1195">
                  <c:v>-1.1E-4</c:v>
                </c:pt>
                <c:pt idx="1196">
                  <c:v>-1.08E-4</c:v>
                </c:pt>
                <c:pt idx="1197">
                  <c:v>-1.06E-4</c:v>
                </c:pt>
                <c:pt idx="1198">
                  <c:v>-1.0399999999999999E-4</c:v>
                </c:pt>
                <c:pt idx="1199">
                  <c:v>-1.02E-4</c:v>
                </c:pt>
                <c:pt idx="1200">
                  <c:v>-1E-4</c:v>
                </c:pt>
                <c:pt idx="1201">
                  <c:v>-9.7999999999999997E-5</c:v>
                </c:pt>
                <c:pt idx="1202">
                  <c:v>-9.6000000000000002E-5</c:v>
                </c:pt>
                <c:pt idx="1203">
                  <c:v>-9.3999999999999994E-5</c:v>
                </c:pt>
                <c:pt idx="1204">
                  <c:v>-9.2E-5</c:v>
                </c:pt>
                <c:pt idx="1205">
                  <c:v>-9.0000000000000006E-5</c:v>
                </c:pt>
                <c:pt idx="1206">
                  <c:v>-8.7999999999999998E-5</c:v>
                </c:pt>
                <c:pt idx="1207">
                  <c:v>-8.6000000000000003E-5</c:v>
                </c:pt>
                <c:pt idx="1208">
                  <c:v>-8.3999999999999995E-5</c:v>
                </c:pt>
                <c:pt idx="1209">
                  <c:v>-8.2000000000000001E-5</c:v>
                </c:pt>
                <c:pt idx="1210">
                  <c:v>-8.0000000000000007E-5</c:v>
                </c:pt>
                <c:pt idx="1211">
                  <c:v>-7.7999999999999999E-5</c:v>
                </c:pt>
                <c:pt idx="1212">
                  <c:v>-7.6000000000000004E-5</c:v>
                </c:pt>
                <c:pt idx="1213">
                  <c:v>-7.3999999999999996E-5</c:v>
                </c:pt>
                <c:pt idx="1214">
                  <c:v>-7.2000000000000002E-5</c:v>
                </c:pt>
                <c:pt idx="1215">
                  <c:v>-6.9999999999999994E-5</c:v>
                </c:pt>
                <c:pt idx="1216">
                  <c:v>-6.7999999999999999E-5</c:v>
                </c:pt>
                <c:pt idx="1217">
                  <c:v>-6.6000000000000005E-5</c:v>
                </c:pt>
                <c:pt idx="1218">
                  <c:v>-6.3999999999999997E-5</c:v>
                </c:pt>
                <c:pt idx="1219">
                  <c:v>-6.2000000000000003E-5</c:v>
                </c:pt>
                <c:pt idx="1220">
                  <c:v>-6.0000000000000002E-5</c:v>
                </c:pt>
                <c:pt idx="1221">
                  <c:v>-5.8E-5</c:v>
                </c:pt>
                <c:pt idx="1222">
                  <c:v>-5.5999999999999999E-5</c:v>
                </c:pt>
                <c:pt idx="1223">
                  <c:v>-5.3999999999999998E-5</c:v>
                </c:pt>
                <c:pt idx="1224">
                  <c:v>-5.1999999999999997E-5</c:v>
                </c:pt>
                <c:pt idx="1225">
                  <c:v>-5.0000000000000002E-5</c:v>
                </c:pt>
                <c:pt idx="1226">
                  <c:v>-4.8000000000000001E-5</c:v>
                </c:pt>
                <c:pt idx="1227">
                  <c:v>-4.6E-5</c:v>
                </c:pt>
                <c:pt idx="1228">
                  <c:v>-4.3999999999999999E-5</c:v>
                </c:pt>
                <c:pt idx="1229">
                  <c:v>-4.1999999999999998E-5</c:v>
                </c:pt>
                <c:pt idx="1230">
                  <c:v>-4.0000000000000003E-5</c:v>
                </c:pt>
                <c:pt idx="1231">
                  <c:v>-3.8000000000000002E-5</c:v>
                </c:pt>
                <c:pt idx="1232">
                  <c:v>-3.6000000000000001E-5</c:v>
                </c:pt>
                <c:pt idx="1233">
                  <c:v>-3.4E-5</c:v>
                </c:pt>
                <c:pt idx="1234">
                  <c:v>-3.1999999999999999E-5</c:v>
                </c:pt>
                <c:pt idx="1235">
                  <c:v>-3.0000000000000001E-5</c:v>
                </c:pt>
                <c:pt idx="1236">
                  <c:v>-2.8E-5</c:v>
                </c:pt>
                <c:pt idx="1237">
                  <c:v>-2.5999999999999998E-5</c:v>
                </c:pt>
                <c:pt idx="1238">
                  <c:v>-2.4000000000000001E-5</c:v>
                </c:pt>
                <c:pt idx="1239">
                  <c:v>-2.1999999999999999E-5</c:v>
                </c:pt>
                <c:pt idx="1240">
                  <c:v>-2.0000000000000002E-5</c:v>
                </c:pt>
                <c:pt idx="1241">
                  <c:v>-1.8E-5</c:v>
                </c:pt>
                <c:pt idx="1242">
                  <c:v>-1.5999999999999999E-5</c:v>
                </c:pt>
                <c:pt idx="1243">
                  <c:v>-1.4E-5</c:v>
                </c:pt>
                <c:pt idx="1244">
                  <c:v>-1.2E-5</c:v>
                </c:pt>
                <c:pt idx="1245">
                  <c:v>-1.0000000000000001E-5</c:v>
                </c:pt>
                <c:pt idx="1246">
                  <c:v>-7.9999999999999996E-6</c:v>
                </c:pt>
                <c:pt idx="1247">
                  <c:v>-6.0000000000000002E-6</c:v>
                </c:pt>
                <c:pt idx="1248">
                  <c:v>-3.9999999999999998E-6</c:v>
                </c:pt>
                <c:pt idx="1249">
                  <c:v>-1.9999999999999999E-6</c:v>
                </c:pt>
                <c:pt idx="1250">
                  <c:v>0</c:v>
                </c:pt>
                <c:pt idx="1251">
                  <c:v>1.9999999999999999E-6</c:v>
                </c:pt>
                <c:pt idx="1252">
                  <c:v>3.9999999999999998E-6</c:v>
                </c:pt>
                <c:pt idx="1253">
                  <c:v>6.0000000000000002E-6</c:v>
                </c:pt>
                <c:pt idx="1254">
                  <c:v>7.9999999999999996E-6</c:v>
                </c:pt>
                <c:pt idx="1255">
                  <c:v>1.0000000000000001E-5</c:v>
                </c:pt>
                <c:pt idx="1256">
                  <c:v>1.2E-5</c:v>
                </c:pt>
                <c:pt idx="1257">
                  <c:v>1.4E-5</c:v>
                </c:pt>
                <c:pt idx="1258">
                  <c:v>1.5999999999999999E-5</c:v>
                </c:pt>
                <c:pt idx="1259">
                  <c:v>1.8E-5</c:v>
                </c:pt>
                <c:pt idx="1260">
                  <c:v>2.0000000000000002E-5</c:v>
                </c:pt>
                <c:pt idx="1261">
                  <c:v>2.1999999999999999E-5</c:v>
                </c:pt>
                <c:pt idx="1262">
                  <c:v>2.4000000000000001E-5</c:v>
                </c:pt>
                <c:pt idx="1263">
                  <c:v>2.5999999999999998E-5</c:v>
                </c:pt>
                <c:pt idx="1264">
                  <c:v>2.8E-5</c:v>
                </c:pt>
                <c:pt idx="1265">
                  <c:v>3.0000000000000001E-5</c:v>
                </c:pt>
                <c:pt idx="1266">
                  <c:v>3.1999999999999999E-5</c:v>
                </c:pt>
                <c:pt idx="1267">
                  <c:v>3.4E-5</c:v>
                </c:pt>
                <c:pt idx="1268">
                  <c:v>3.6000000000000001E-5</c:v>
                </c:pt>
                <c:pt idx="1269">
                  <c:v>3.8000000000000002E-5</c:v>
                </c:pt>
                <c:pt idx="1270">
                  <c:v>4.0000000000000003E-5</c:v>
                </c:pt>
                <c:pt idx="1271">
                  <c:v>4.1999999999999998E-5</c:v>
                </c:pt>
                <c:pt idx="1272">
                  <c:v>4.3999999999999999E-5</c:v>
                </c:pt>
                <c:pt idx="1273">
                  <c:v>4.6E-5</c:v>
                </c:pt>
                <c:pt idx="1274">
                  <c:v>4.8000000000000001E-5</c:v>
                </c:pt>
                <c:pt idx="1275">
                  <c:v>5.0000000000000002E-5</c:v>
                </c:pt>
                <c:pt idx="1276">
                  <c:v>5.1999999999999997E-5</c:v>
                </c:pt>
                <c:pt idx="1277">
                  <c:v>5.3999999999999998E-5</c:v>
                </c:pt>
                <c:pt idx="1278">
                  <c:v>5.5999999999999999E-5</c:v>
                </c:pt>
                <c:pt idx="1279">
                  <c:v>5.8E-5</c:v>
                </c:pt>
                <c:pt idx="1280">
                  <c:v>6.0000000000000002E-5</c:v>
                </c:pt>
                <c:pt idx="1281">
                  <c:v>6.2000000000000003E-5</c:v>
                </c:pt>
                <c:pt idx="1282">
                  <c:v>6.3999999999999997E-5</c:v>
                </c:pt>
                <c:pt idx="1283">
                  <c:v>6.6000000000000005E-5</c:v>
                </c:pt>
                <c:pt idx="1284">
                  <c:v>6.7999999999999999E-5</c:v>
                </c:pt>
                <c:pt idx="1285">
                  <c:v>6.9999999999999994E-5</c:v>
                </c:pt>
                <c:pt idx="1286">
                  <c:v>7.2000000000000002E-5</c:v>
                </c:pt>
                <c:pt idx="1287">
                  <c:v>7.3999999999999996E-5</c:v>
                </c:pt>
                <c:pt idx="1288">
                  <c:v>7.6000000000000004E-5</c:v>
                </c:pt>
                <c:pt idx="1289">
                  <c:v>7.7999999999999999E-5</c:v>
                </c:pt>
                <c:pt idx="1290">
                  <c:v>8.0000000000000007E-5</c:v>
                </c:pt>
                <c:pt idx="1291">
                  <c:v>8.2000000000000001E-5</c:v>
                </c:pt>
                <c:pt idx="1292">
                  <c:v>8.3999999999999995E-5</c:v>
                </c:pt>
                <c:pt idx="1293">
                  <c:v>8.6000000000000003E-5</c:v>
                </c:pt>
                <c:pt idx="1294">
                  <c:v>8.7999999999999998E-5</c:v>
                </c:pt>
                <c:pt idx="1295">
                  <c:v>9.0000000000000006E-5</c:v>
                </c:pt>
                <c:pt idx="1296">
                  <c:v>9.2E-5</c:v>
                </c:pt>
                <c:pt idx="1297">
                  <c:v>9.3999999999999994E-5</c:v>
                </c:pt>
                <c:pt idx="1298">
                  <c:v>9.6000000000000002E-5</c:v>
                </c:pt>
                <c:pt idx="1299">
                  <c:v>9.7999999999999997E-5</c:v>
                </c:pt>
                <c:pt idx="1300">
                  <c:v>1E-4</c:v>
                </c:pt>
                <c:pt idx="1301">
                  <c:v>1.02E-4</c:v>
                </c:pt>
                <c:pt idx="1302">
                  <c:v>1.0399999999999999E-4</c:v>
                </c:pt>
                <c:pt idx="1303">
                  <c:v>1.06E-4</c:v>
                </c:pt>
                <c:pt idx="1304">
                  <c:v>1.08E-4</c:v>
                </c:pt>
                <c:pt idx="1305">
                  <c:v>1.1E-4</c:v>
                </c:pt>
                <c:pt idx="1306">
                  <c:v>1.12E-4</c:v>
                </c:pt>
                <c:pt idx="1307">
                  <c:v>1.1400000000000001E-4</c:v>
                </c:pt>
                <c:pt idx="1308">
                  <c:v>1.16E-4</c:v>
                </c:pt>
                <c:pt idx="1309">
                  <c:v>1.18E-4</c:v>
                </c:pt>
                <c:pt idx="1310">
                  <c:v>1.2E-4</c:v>
                </c:pt>
                <c:pt idx="1311">
                  <c:v>1.22E-4</c:v>
                </c:pt>
                <c:pt idx="1312">
                  <c:v>1.2400000000000001E-4</c:v>
                </c:pt>
                <c:pt idx="1313">
                  <c:v>1.26E-4</c:v>
                </c:pt>
                <c:pt idx="1314">
                  <c:v>1.2799999999999999E-4</c:v>
                </c:pt>
                <c:pt idx="1315">
                  <c:v>1.2999999999999999E-4</c:v>
                </c:pt>
                <c:pt idx="1316">
                  <c:v>1.3200000000000001E-4</c:v>
                </c:pt>
                <c:pt idx="1317">
                  <c:v>1.34E-4</c:v>
                </c:pt>
                <c:pt idx="1318">
                  <c:v>1.36E-4</c:v>
                </c:pt>
                <c:pt idx="1319">
                  <c:v>1.3799999999999999E-4</c:v>
                </c:pt>
                <c:pt idx="1320">
                  <c:v>1.3999999999999999E-4</c:v>
                </c:pt>
                <c:pt idx="1321">
                  <c:v>1.4200000000000001E-4</c:v>
                </c:pt>
                <c:pt idx="1322">
                  <c:v>1.44E-4</c:v>
                </c:pt>
                <c:pt idx="1323">
                  <c:v>1.46E-4</c:v>
                </c:pt>
                <c:pt idx="1324">
                  <c:v>1.4799999999999999E-4</c:v>
                </c:pt>
                <c:pt idx="1325">
                  <c:v>1.4999999999999999E-4</c:v>
                </c:pt>
                <c:pt idx="1326">
                  <c:v>1.5200000000000001E-4</c:v>
                </c:pt>
                <c:pt idx="1327">
                  <c:v>1.54E-4</c:v>
                </c:pt>
                <c:pt idx="1328">
                  <c:v>1.56E-4</c:v>
                </c:pt>
                <c:pt idx="1329">
                  <c:v>1.5799999999999999E-4</c:v>
                </c:pt>
                <c:pt idx="1330">
                  <c:v>1.6000000000000001E-4</c:v>
                </c:pt>
                <c:pt idx="1331">
                  <c:v>1.6200000000000001E-4</c:v>
                </c:pt>
                <c:pt idx="1332">
                  <c:v>1.64E-4</c:v>
                </c:pt>
                <c:pt idx="1333">
                  <c:v>1.66E-4</c:v>
                </c:pt>
                <c:pt idx="1334">
                  <c:v>1.6799999999999999E-4</c:v>
                </c:pt>
                <c:pt idx="1335">
                  <c:v>1.7000000000000001E-4</c:v>
                </c:pt>
                <c:pt idx="1336">
                  <c:v>1.7200000000000001E-4</c:v>
                </c:pt>
                <c:pt idx="1337">
                  <c:v>1.74E-4</c:v>
                </c:pt>
                <c:pt idx="1338">
                  <c:v>1.76E-4</c:v>
                </c:pt>
                <c:pt idx="1339">
                  <c:v>1.7799999999999999E-4</c:v>
                </c:pt>
                <c:pt idx="1340">
                  <c:v>1.8000000000000001E-4</c:v>
                </c:pt>
                <c:pt idx="1341">
                  <c:v>1.8200000000000001E-4</c:v>
                </c:pt>
                <c:pt idx="1342">
                  <c:v>1.84E-4</c:v>
                </c:pt>
                <c:pt idx="1343">
                  <c:v>1.8599999999999999E-4</c:v>
                </c:pt>
                <c:pt idx="1344">
                  <c:v>1.8799999999999999E-4</c:v>
                </c:pt>
                <c:pt idx="1345">
                  <c:v>1.9000000000000001E-4</c:v>
                </c:pt>
                <c:pt idx="1346">
                  <c:v>1.92E-4</c:v>
                </c:pt>
                <c:pt idx="1347">
                  <c:v>1.94E-4</c:v>
                </c:pt>
                <c:pt idx="1348">
                  <c:v>1.9599999999999999E-4</c:v>
                </c:pt>
                <c:pt idx="1349">
                  <c:v>1.9799999999999999E-4</c:v>
                </c:pt>
                <c:pt idx="1350">
                  <c:v>2.0000000000000001E-4</c:v>
                </c:pt>
                <c:pt idx="1351">
                  <c:v>2.02E-4</c:v>
                </c:pt>
                <c:pt idx="1352">
                  <c:v>2.04E-4</c:v>
                </c:pt>
                <c:pt idx="1353">
                  <c:v>2.0599999999999999E-4</c:v>
                </c:pt>
                <c:pt idx="1354">
                  <c:v>2.0799999999999999E-4</c:v>
                </c:pt>
                <c:pt idx="1355">
                  <c:v>2.1000000000000001E-4</c:v>
                </c:pt>
                <c:pt idx="1356">
                  <c:v>2.12E-4</c:v>
                </c:pt>
                <c:pt idx="1357">
                  <c:v>2.14E-4</c:v>
                </c:pt>
                <c:pt idx="1358">
                  <c:v>2.1599999999999999E-4</c:v>
                </c:pt>
                <c:pt idx="1359">
                  <c:v>2.1800000000000001E-4</c:v>
                </c:pt>
                <c:pt idx="1360">
                  <c:v>2.2000000000000001E-4</c:v>
                </c:pt>
                <c:pt idx="1361">
                  <c:v>2.22E-4</c:v>
                </c:pt>
                <c:pt idx="1362">
                  <c:v>2.24E-4</c:v>
                </c:pt>
                <c:pt idx="1363">
                  <c:v>2.2599999999999999E-4</c:v>
                </c:pt>
                <c:pt idx="1364">
                  <c:v>2.2800000000000001E-4</c:v>
                </c:pt>
                <c:pt idx="1365">
                  <c:v>2.3000000000000001E-4</c:v>
                </c:pt>
                <c:pt idx="1366">
                  <c:v>2.32E-4</c:v>
                </c:pt>
                <c:pt idx="1367">
                  <c:v>2.34E-4</c:v>
                </c:pt>
                <c:pt idx="1368">
                  <c:v>2.3599999999999999E-4</c:v>
                </c:pt>
                <c:pt idx="1369">
                  <c:v>2.3800000000000001E-4</c:v>
                </c:pt>
                <c:pt idx="1370">
                  <c:v>2.4000000000000001E-4</c:v>
                </c:pt>
                <c:pt idx="1371">
                  <c:v>2.42E-4</c:v>
                </c:pt>
                <c:pt idx="1372">
                  <c:v>2.4399999999999999E-4</c:v>
                </c:pt>
                <c:pt idx="1373">
                  <c:v>2.4600000000000002E-4</c:v>
                </c:pt>
                <c:pt idx="1374">
                  <c:v>2.4800000000000001E-4</c:v>
                </c:pt>
                <c:pt idx="1375">
                  <c:v>2.5000000000000001E-4</c:v>
                </c:pt>
                <c:pt idx="1376">
                  <c:v>2.52E-4</c:v>
                </c:pt>
                <c:pt idx="1377">
                  <c:v>2.5399999999999999E-4</c:v>
                </c:pt>
                <c:pt idx="1378">
                  <c:v>2.5599999999999999E-4</c:v>
                </c:pt>
                <c:pt idx="1379">
                  <c:v>2.5799999999999998E-4</c:v>
                </c:pt>
                <c:pt idx="1380">
                  <c:v>2.5999999999999998E-4</c:v>
                </c:pt>
                <c:pt idx="1381">
                  <c:v>2.6200000000000003E-4</c:v>
                </c:pt>
                <c:pt idx="1382">
                  <c:v>2.6400000000000002E-4</c:v>
                </c:pt>
                <c:pt idx="1383">
                  <c:v>2.6600000000000001E-4</c:v>
                </c:pt>
                <c:pt idx="1384">
                  <c:v>2.6800000000000001E-4</c:v>
                </c:pt>
                <c:pt idx="1385">
                  <c:v>2.7E-4</c:v>
                </c:pt>
                <c:pt idx="1386">
                  <c:v>2.72E-4</c:v>
                </c:pt>
                <c:pt idx="1387">
                  <c:v>2.7399999999999999E-4</c:v>
                </c:pt>
                <c:pt idx="1388">
                  <c:v>2.7599999999999999E-4</c:v>
                </c:pt>
                <c:pt idx="1389">
                  <c:v>2.7799999999999998E-4</c:v>
                </c:pt>
                <c:pt idx="1390">
                  <c:v>2.7999999999999998E-4</c:v>
                </c:pt>
                <c:pt idx="1391">
                  <c:v>2.8200000000000002E-4</c:v>
                </c:pt>
                <c:pt idx="1392">
                  <c:v>2.8400000000000002E-4</c:v>
                </c:pt>
                <c:pt idx="1393">
                  <c:v>2.8600000000000001E-4</c:v>
                </c:pt>
                <c:pt idx="1394">
                  <c:v>2.8800000000000001E-4</c:v>
                </c:pt>
                <c:pt idx="1395">
                  <c:v>2.9E-4</c:v>
                </c:pt>
                <c:pt idx="1396">
                  <c:v>2.92E-4</c:v>
                </c:pt>
                <c:pt idx="1397">
                  <c:v>2.9399999999999999E-4</c:v>
                </c:pt>
                <c:pt idx="1398">
                  <c:v>2.9599999999999998E-4</c:v>
                </c:pt>
                <c:pt idx="1399">
                  <c:v>2.9799999999999998E-4</c:v>
                </c:pt>
                <c:pt idx="1400">
                  <c:v>2.9999999999999997E-4</c:v>
                </c:pt>
                <c:pt idx="1401">
                  <c:v>3.0200000000000002E-4</c:v>
                </c:pt>
                <c:pt idx="1402">
                  <c:v>3.0400000000000002E-4</c:v>
                </c:pt>
                <c:pt idx="1403">
                  <c:v>3.0600000000000001E-4</c:v>
                </c:pt>
                <c:pt idx="1404">
                  <c:v>3.0800000000000001E-4</c:v>
                </c:pt>
                <c:pt idx="1405">
                  <c:v>3.1E-4</c:v>
                </c:pt>
                <c:pt idx="1406">
                  <c:v>3.1199999999999999E-4</c:v>
                </c:pt>
                <c:pt idx="1407">
                  <c:v>3.1399999999999999E-4</c:v>
                </c:pt>
                <c:pt idx="1408">
                  <c:v>3.1599999999999998E-4</c:v>
                </c:pt>
                <c:pt idx="1409">
                  <c:v>3.1799999999999998E-4</c:v>
                </c:pt>
                <c:pt idx="1410">
                  <c:v>3.2000000000000003E-4</c:v>
                </c:pt>
                <c:pt idx="1411">
                  <c:v>3.2200000000000002E-4</c:v>
                </c:pt>
                <c:pt idx="1412">
                  <c:v>3.2400000000000001E-4</c:v>
                </c:pt>
                <c:pt idx="1413">
                  <c:v>3.2600000000000001E-4</c:v>
                </c:pt>
                <c:pt idx="1414">
                  <c:v>3.28E-4</c:v>
                </c:pt>
                <c:pt idx="1415">
                  <c:v>3.3E-4</c:v>
                </c:pt>
                <c:pt idx="1416">
                  <c:v>3.3199999999999999E-4</c:v>
                </c:pt>
                <c:pt idx="1417">
                  <c:v>3.3399999999999999E-4</c:v>
                </c:pt>
                <c:pt idx="1418">
                  <c:v>3.3599999999999998E-4</c:v>
                </c:pt>
                <c:pt idx="1419">
                  <c:v>3.3799999999999998E-4</c:v>
                </c:pt>
                <c:pt idx="1420">
                  <c:v>3.4000000000000002E-4</c:v>
                </c:pt>
                <c:pt idx="1421">
                  <c:v>3.4200000000000002E-4</c:v>
                </c:pt>
                <c:pt idx="1422">
                  <c:v>3.4400000000000001E-4</c:v>
                </c:pt>
                <c:pt idx="1423">
                  <c:v>3.4600000000000001E-4</c:v>
                </c:pt>
                <c:pt idx="1424">
                  <c:v>3.48E-4</c:v>
                </c:pt>
                <c:pt idx="1425">
                  <c:v>3.5E-4</c:v>
                </c:pt>
                <c:pt idx="1426">
                  <c:v>3.5199999999999999E-4</c:v>
                </c:pt>
                <c:pt idx="1427">
                  <c:v>3.5399999999999999E-4</c:v>
                </c:pt>
                <c:pt idx="1428">
                  <c:v>3.5599999999999998E-4</c:v>
                </c:pt>
                <c:pt idx="1429">
                  <c:v>3.5799999999999997E-4</c:v>
                </c:pt>
                <c:pt idx="1430">
                  <c:v>3.6000000000000002E-4</c:v>
                </c:pt>
                <c:pt idx="1431">
                  <c:v>3.6200000000000002E-4</c:v>
                </c:pt>
                <c:pt idx="1432">
                  <c:v>3.6400000000000001E-4</c:v>
                </c:pt>
                <c:pt idx="1433">
                  <c:v>3.6600000000000001E-4</c:v>
                </c:pt>
                <c:pt idx="1434">
                  <c:v>3.68E-4</c:v>
                </c:pt>
                <c:pt idx="1435">
                  <c:v>3.6999999999999999E-4</c:v>
                </c:pt>
                <c:pt idx="1436">
                  <c:v>3.7199999999999999E-4</c:v>
                </c:pt>
                <c:pt idx="1437">
                  <c:v>3.7399999999999998E-4</c:v>
                </c:pt>
                <c:pt idx="1438">
                  <c:v>3.7599999999999998E-4</c:v>
                </c:pt>
                <c:pt idx="1439">
                  <c:v>3.7800000000000003E-4</c:v>
                </c:pt>
                <c:pt idx="1440">
                  <c:v>3.8000000000000002E-4</c:v>
                </c:pt>
                <c:pt idx="1441">
                  <c:v>3.8200000000000002E-4</c:v>
                </c:pt>
                <c:pt idx="1442">
                  <c:v>3.8400000000000001E-4</c:v>
                </c:pt>
                <c:pt idx="1443">
                  <c:v>3.86E-4</c:v>
                </c:pt>
                <c:pt idx="1444">
                  <c:v>3.88E-4</c:v>
                </c:pt>
                <c:pt idx="1445">
                  <c:v>3.8999999999999999E-4</c:v>
                </c:pt>
                <c:pt idx="1446">
                  <c:v>3.9199999999999999E-4</c:v>
                </c:pt>
                <c:pt idx="1447">
                  <c:v>3.9399999999999998E-4</c:v>
                </c:pt>
                <c:pt idx="1448">
                  <c:v>3.9599999999999998E-4</c:v>
                </c:pt>
                <c:pt idx="1449">
                  <c:v>3.9800000000000002E-4</c:v>
                </c:pt>
                <c:pt idx="1450">
                  <c:v>4.0000000000000002E-4</c:v>
                </c:pt>
                <c:pt idx="1451">
                  <c:v>4.0200000000000001E-4</c:v>
                </c:pt>
                <c:pt idx="1452">
                  <c:v>4.0400000000000001E-4</c:v>
                </c:pt>
                <c:pt idx="1453">
                  <c:v>4.06E-4</c:v>
                </c:pt>
                <c:pt idx="1454">
                  <c:v>4.08E-4</c:v>
                </c:pt>
                <c:pt idx="1455">
                  <c:v>4.0999999999999999E-4</c:v>
                </c:pt>
                <c:pt idx="1456">
                  <c:v>4.1199999999999999E-4</c:v>
                </c:pt>
                <c:pt idx="1457">
                  <c:v>4.1399999999999998E-4</c:v>
                </c:pt>
                <c:pt idx="1458">
                  <c:v>4.1599999999999997E-4</c:v>
                </c:pt>
                <c:pt idx="1459">
                  <c:v>4.1800000000000002E-4</c:v>
                </c:pt>
                <c:pt idx="1460">
                  <c:v>4.2000000000000002E-4</c:v>
                </c:pt>
                <c:pt idx="1461">
                  <c:v>4.2200000000000001E-4</c:v>
                </c:pt>
                <c:pt idx="1462">
                  <c:v>4.2400000000000001E-4</c:v>
                </c:pt>
                <c:pt idx="1463">
                  <c:v>4.26E-4</c:v>
                </c:pt>
                <c:pt idx="1464">
                  <c:v>4.28E-4</c:v>
                </c:pt>
                <c:pt idx="1465">
                  <c:v>4.2999999999999999E-4</c:v>
                </c:pt>
                <c:pt idx="1466">
                  <c:v>4.3199999999999998E-4</c:v>
                </c:pt>
                <c:pt idx="1467">
                  <c:v>4.3399999999999998E-4</c:v>
                </c:pt>
                <c:pt idx="1468">
                  <c:v>4.3600000000000003E-4</c:v>
                </c:pt>
                <c:pt idx="1469">
                  <c:v>4.3800000000000002E-4</c:v>
                </c:pt>
                <c:pt idx="1470">
                  <c:v>4.4000000000000002E-4</c:v>
                </c:pt>
                <c:pt idx="1471">
                  <c:v>4.4200000000000001E-4</c:v>
                </c:pt>
                <c:pt idx="1472">
                  <c:v>4.44E-4</c:v>
                </c:pt>
                <c:pt idx="1473">
                  <c:v>4.46E-4</c:v>
                </c:pt>
                <c:pt idx="1474">
                  <c:v>4.4799999999999999E-4</c:v>
                </c:pt>
                <c:pt idx="1475">
                  <c:v>4.4999999999999999E-4</c:v>
                </c:pt>
                <c:pt idx="1476">
                  <c:v>4.5199999999999998E-4</c:v>
                </c:pt>
                <c:pt idx="1477">
                  <c:v>4.5399999999999998E-4</c:v>
                </c:pt>
                <c:pt idx="1478">
                  <c:v>4.5600000000000003E-4</c:v>
                </c:pt>
                <c:pt idx="1479">
                  <c:v>4.5800000000000002E-4</c:v>
                </c:pt>
                <c:pt idx="1480">
                  <c:v>4.6000000000000001E-4</c:v>
                </c:pt>
                <c:pt idx="1481">
                  <c:v>4.6200000000000001E-4</c:v>
                </c:pt>
                <c:pt idx="1482">
                  <c:v>4.64E-4</c:v>
                </c:pt>
                <c:pt idx="1483">
                  <c:v>4.66E-4</c:v>
                </c:pt>
                <c:pt idx="1484">
                  <c:v>4.6799999999999999E-4</c:v>
                </c:pt>
                <c:pt idx="1485">
                  <c:v>4.6999999999999999E-4</c:v>
                </c:pt>
                <c:pt idx="1486">
                  <c:v>4.7199999999999998E-4</c:v>
                </c:pt>
                <c:pt idx="1487">
                  <c:v>4.7399999999999997E-4</c:v>
                </c:pt>
                <c:pt idx="1488">
                  <c:v>4.7600000000000002E-4</c:v>
                </c:pt>
                <c:pt idx="1489">
                  <c:v>4.7800000000000002E-4</c:v>
                </c:pt>
                <c:pt idx="1490">
                  <c:v>4.8000000000000001E-4</c:v>
                </c:pt>
                <c:pt idx="1491">
                  <c:v>4.8200000000000001E-4</c:v>
                </c:pt>
                <c:pt idx="1492">
                  <c:v>4.84E-4</c:v>
                </c:pt>
                <c:pt idx="1493">
                  <c:v>4.86E-4</c:v>
                </c:pt>
                <c:pt idx="1494">
                  <c:v>4.8799999999999999E-4</c:v>
                </c:pt>
                <c:pt idx="1495">
                  <c:v>4.8999999999999998E-4</c:v>
                </c:pt>
                <c:pt idx="1496">
                  <c:v>4.9200000000000003E-4</c:v>
                </c:pt>
                <c:pt idx="1497">
                  <c:v>4.9399999999999997E-4</c:v>
                </c:pt>
                <c:pt idx="1498">
                  <c:v>4.9600000000000002E-4</c:v>
                </c:pt>
                <c:pt idx="1499">
                  <c:v>4.9799999999999996E-4</c:v>
                </c:pt>
                <c:pt idx="1500">
                  <c:v>5.0000000000000001E-4</c:v>
                </c:pt>
                <c:pt idx="1501">
                  <c:v>5.0199999999999995E-4</c:v>
                </c:pt>
                <c:pt idx="1502">
                  <c:v>5.04E-4</c:v>
                </c:pt>
                <c:pt idx="1503">
                  <c:v>5.0600000000000005E-4</c:v>
                </c:pt>
                <c:pt idx="1504">
                  <c:v>5.0799999999999999E-4</c:v>
                </c:pt>
                <c:pt idx="1505">
                  <c:v>5.1000000000000004E-4</c:v>
                </c:pt>
                <c:pt idx="1506">
                  <c:v>5.1199999999999998E-4</c:v>
                </c:pt>
                <c:pt idx="1507">
                  <c:v>5.1400000000000003E-4</c:v>
                </c:pt>
                <c:pt idx="1508">
                  <c:v>5.1599999999999997E-4</c:v>
                </c:pt>
                <c:pt idx="1509">
                  <c:v>5.1800000000000001E-4</c:v>
                </c:pt>
                <c:pt idx="1510">
                  <c:v>5.1999999999999995E-4</c:v>
                </c:pt>
                <c:pt idx="1511">
                  <c:v>5.22E-4</c:v>
                </c:pt>
                <c:pt idx="1512">
                  <c:v>5.2400000000000005E-4</c:v>
                </c:pt>
                <c:pt idx="1513">
                  <c:v>5.2599999999999999E-4</c:v>
                </c:pt>
                <c:pt idx="1514">
                  <c:v>5.2800000000000004E-4</c:v>
                </c:pt>
                <c:pt idx="1515">
                  <c:v>5.2999999999999998E-4</c:v>
                </c:pt>
                <c:pt idx="1516">
                  <c:v>5.3200000000000003E-4</c:v>
                </c:pt>
                <c:pt idx="1517">
                  <c:v>5.3399999999999997E-4</c:v>
                </c:pt>
                <c:pt idx="1518">
                  <c:v>5.3600000000000002E-4</c:v>
                </c:pt>
                <c:pt idx="1519">
                  <c:v>5.3799999999999996E-4</c:v>
                </c:pt>
                <c:pt idx="1520">
                  <c:v>5.4000000000000001E-4</c:v>
                </c:pt>
                <c:pt idx="1521">
                  <c:v>5.4199999999999995E-4</c:v>
                </c:pt>
                <c:pt idx="1522">
                  <c:v>5.44E-4</c:v>
                </c:pt>
                <c:pt idx="1523">
                  <c:v>5.4600000000000004E-4</c:v>
                </c:pt>
                <c:pt idx="1524">
                  <c:v>5.4799999999999998E-4</c:v>
                </c:pt>
                <c:pt idx="1525">
                  <c:v>5.5000000000000003E-4</c:v>
                </c:pt>
                <c:pt idx="1526">
                  <c:v>5.5199999999999997E-4</c:v>
                </c:pt>
                <c:pt idx="1527">
                  <c:v>5.5400000000000002E-4</c:v>
                </c:pt>
                <c:pt idx="1528">
                  <c:v>5.5599999999999996E-4</c:v>
                </c:pt>
                <c:pt idx="1529">
                  <c:v>5.5800000000000001E-4</c:v>
                </c:pt>
                <c:pt idx="1530">
                  <c:v>5.5999999999999995E-4</c:v>
                </c:pt>
                <c:pt idx="1531">
                  <c:v>5.62E-4</c:v>
                </c:pt>
                <c:pt idx="1532">
                  <c:v>5.6400000000000005E-4</c:v>
                </c:pt>
                <c:pt idx="1533">
                  <c:v>5.6599999999999999E-4</c:v>
                </c:pt>
                <c:pt idx="1534">
                  <c:v>5.6800000000000004E-4</c:v>
                </c:pt>
                <c:pt idx="1535">
                  <c:v>5.6999999999999998E-4</c:v>
                </c:pt>
                <c:pt idx="1536">
                  <c:v>5.7200000000000003E-4</c:v>
                </c:pt>
                <c:pt idx="1537">
                  <c:v>5.7399999999999997E-4</c:v>
                </c:pt>
                <c:pt idx="1538">
                  <c:v>5.7600000000000001E-4</c:v>
                </c:pt>
                <c:pt idx="1539">
                  <c:v>5.7799999999999995E-4</c:v>
                </c:pt>
                <c:pt idx="1540">
                  <c:v>5.8E-4</c:v>
                </c:pt>
                <c:pt idx="1541">
                  <c:v>5.8200000000000005E-4</c:v>
                </c:pt>
                <c:pt idx="1542">
                  <c:v>5.8399999999999999E-4</c:v>
                </c:pt>
                <c:pt idx="1543">
                  <c:v>5.8600000000000004E-4</c:v>
                </c:pt>
                <c:pt idx="1544">
                  <c:v>5.8799999999999998E-4</c:v>
                </c:pt>
                <c:pt idx="1545">
                  <c:v>5.9000000000000003E-4</c:v>
                </c:pt>
                <c:pt idx="1546">
                  <c:v>5.9199999999999997E-4</c:v>
                </c:pt>
                <c:pt idx="1547">
                  <c:v>5.9400000000000002E-4</c:v>
                </c:pt>
                <c:pt idx="1548">
                  <c:v>5.9599999999999996E-4</c:v>
                </c:pt>
                <c:pt idx="1549">
                  <c:v>5.9800000000000001E-4</c:v>
                </c:pt>
                <c:pt idx="1550">
                  <c:v>5.9999999999999995E-4</c:v>
                </c:pt>
                <c:pt idx="1551">
                  <c:v>6.02E-4</c:v>
                </c:pt>
                <c:pt idx="1552">
                  <c:v>6.0400000000000004E-4</c:v>
                </c:pt>
                <c:pt idx="1553">
                  <c:v>6.0599999999999998E-4</c:v>
                </c:pt>
                <c:pt idx="1554">
                  <c:v>6.0800000000000003E-4</c:v>
                </c:pt>
                <c:pt idx="1555">
                  <c:v>6.0999999999999997E-4</c:v>
                </c:pt>
                <c:pt idx="1556">
                  <c:v>6.1200000000000002E-4</c:v>
                </c:pt>
                <c:pt idx="1557">
                  <c:v>6.1399999999999996E-4</c:v>
                </c:pt>
                <c:pt idx="1558">
                  <c:v>6.1600000000000001E-4</c:v>
                </c:pt>
                <c:pt idx="1559">
                  <c:v>6.1799999999999995E-4</c:v>
                </c:pt>
                <c:pt idx="1560">
                  <c:v>6.2E-4</c:v>
                </c:pt>
                <c:pt idx="1561">
                  <c:v>6.2200000000000005E-4</c:v>
                </c:pt>
                <c:pt idx="1562">
                  <c:v>6.2399999999999999E-4</c:v>
                </c:pt>
                <c:pt idx="1563">
                  <c:v>6.2600000000000004E-4</c:v>
                </c:pt>
                <c:pt idx="1564">
                  <c:v>6.2799999999999998E-4</c:v>
                </c:pt>
                <c:pt idx="1565">
                  <c:v>6.3000000000000003E-4</c:v>
                </c:pt>
                <c:pt idx="1566">
                  <c:v>6.3199999999999997E-4</c:v>
                </c:pt>
                <c:pt idx="1567">
                  <c:v>6.3400000000000001E-4</c:v>
                </c:pt>
                <c:pt idx="1568">
                  <c:v>6.3599999999999996E-4</c:v>
                </c:pt>
                <c:pt idx="1569">
                  <c:v>6.38E-4</c:v>
                </c:pt>
                <c:pt idx="1570">
                  <c:v>6.4000000000000005E-4</c:v>
                </c:pt>
                <c:pt idx="1571">
                  <c:v>6.4199999999999999E-4</c:v>
                </c:pt>
                <c:pt idx="1572">
                  <c:v>6.4400000000000004E-4</c:v>
                </c:pt>
                <c:pt idx="1573">
                  <c:v>6.4599999999999998E-4</c:v>
                </c:pt>
                <c:pt idx="1574">
                  <c:v>6.4800000000000003E-4</c:v>
                </c:pt>
                <c:pt idx="1575">
                  <c:v>6.4999999999999997E-4</c:v>
                </c:pt>
                <c:pt idx="1576">
                  <c:v>6.5200000000000002E-4</c:v>
                </c:pt>
                <c:pt idx="1577">
                  <c:v>6.5399999999999996E-4</c:v>
                </c:pt>
                <c:pt idx="1578">
                  <c:v>6.5600000000000001E-4</c:v>
                </c:pt>
                <c:pt idx="1579">
                  <c:v>6.5799999999999995E-4</c:v>
                </c:pt>
                <c:pt idx="1580">
                  <c:v>6.6E-4</c:v>
                </c:pt>
                <c:pt idx="1581">
                  <c:v>6.6200000000000005E-4</c:v>
                </c:pt>
                <c:pt idx="1582">
                  <c:v>6.6399999999999999E-4</c:v>
                </c:pt>
                <c:pt idx="1583">
                  <c:v>6.6600000000000003E-4</c:v>
                </c:pt>
                <c:pt idx="1584">
                  <c:v>6.6799999999999997E-4</c:v>
                </c:pt>
                <c:pt idx="1585">
                  <c:v>6.7000000000000002E-4</c:v>
                </c:pt>
                <c:pt idx="1586">
                  <c:v>6.7199999999999996E-4</c:v>
                </c:pt>
                <c:pt idx="1587">
                  <c:v>6.7400000000000001E-4</c:v>
                </c:pt>
                <c:pt idx="1588">
                  <c:v>6.7599999999999995E-4</c:v>
                </c:pt>
                <c:pt idx="1589">
                  <c:v>6.78E-4</c:v>
                </c:pt>
                <c:pt idx="1590">
                  <c:v>6.8000000000000005E-4</c:v>
                </c:pt>
                <c:pt idx="1591">
                  <c:v>6.8199999999999999E-4</c:v>
                </c:pt>
                <c:pt idx="1592">
                  <c:v>6.8400000000000004E-4</c:v>
                </c:pt>
                <c:pt idx="1593">
                  <c:v>6.8599999999999998E-4</c:v>
                </c:pt>
                <c:pt idx="1594">
                  <c:v>6.8800000000000003E-4</c:v>
                </c:pt>
                <c:pt idx="1595">
                  <c:v>6.8999999999999997E-4</c:v>
                </c:pt>
                <c:pt idx="1596">
                  <c:v>6.9200000000000002E-4</c:v>
                </c:pt>
                <c:pt idx="1597">
                  <c:v>6.9399999999999996E-4</c:v>
                </c:pt>
                <c:pt idx="1598">
                  <c:v>6.96E-4</c:v>
                </c:pt>
                <c:pt idx="1599">
                  <c:v>6.9800000000000005E-4</c:v>
                </c:pt>
                <c:pt idx="1600">
                  <c:v>6.9999999999999999E-4</c:v>
                </c:pt>
                <c:pt idx="1601">
                  <c:v>7.0200000000000004E-4</c:v>
                </c:pt>
                <c:pt idx="1602">
                  <c:v>7.0399999999999998E-4</c:v>
                </c:pt>
                <c:pt idx="1603">
                  <c:v>7.0600000000000003E-4</c:v>
                </c:pt>
                <c:pt idx="1604">
                  <c:v>7.0799999999999997E-4</c:v>
                </c:pt>
                <c:pt idx="1605">
                  <c:v>7.1000000000000002E-4</c:v>
                </c:pt>
                <c:pt idx="1606">
                  <c:v>7.1199999999999996E-4</c:v>
                </c:pt>
                <c:pt idx="1607">
                  <c:v>7.1400000000000001E-4</c:v>
                </c:pt>
                <c:pt idx="1608">
                  <c:v>7.1599999999999995E-4</c:v>
                </c:pt>
                <c:pt idx="1609">
                  <c:v>7.18E-4</c:v>
                </c:pt>
                <c:pt idx="1610">
                  <c:v>7.2000000000000005E-4</c:v>
                </c:pt>
                <c:pt idx="1611">
                  <c:v>7.2199999999999999E-4</c:v>
                </c:pt>
                <c:pt idx="1612">
                  <c:v>7.2400000000000003E-4</c:v>
                </c:pt>
                <c:pt idx="1613">
                  <c:v>7.2599999999999997E-4</c:v>
                </c:pt>
                <c:pt idx="1614">
                  <c:v>7.2800000000000002E-4</c:v>
                </c:pt>
                <c:pt idx="1615">
                  <c:v>7.2999999999999996E-4</c:v>
                </c:pt>
                <c:pt idx="1616">
                  <c:v>7.3200000000000001E-4</c:v>
                </c:pt>
                <c:pt idx="1617">
                  <c:v>7.3399999999999995E-4</c:v>
                </c:pt>
                <c:pt idx="1618">
                  <c:v>7.36E-4</c:v>
                </c:pt>
                <c:pt idx="1619">
                  <c:v>7.3800000000000005E-4</c:v>
                </c:pt>
                <c:pt idx="1620">
                  <c:v>7.3999999999999999E-4</c:v>
                </c:pt>
                <c:pt idx="1621">
                  <c:v>7.4200000000000004E-4</c:v>
                </c:pt>
                <c:pt idx="1622">
                  <c:v>7.4399999999999998E-4</c:v>
                </c:pt>
                <c:pt idx="1623">
                  <c:v>7.4600000000000003E-4</c:v>
                </c:pt>
                <c:pt idx="1624">
                  <c:v>7.4799999999999997E-4</c:v>
                </c:pt>
                <c:pt idx="1625">
                  <c:v>7.5000000000000002E-4</c:v>
                </c:pt>
                <c:pt idx="1626">
                  <c:v>7.5199999999999996E-4</c:v>
                </c:pt>
                <c:pt idx="1627">
                  <c:v>7.54E-4</c:v>
                </c:pt>
                <c:pt idx="1628">
                  <c:v>7.5600000000000005E-4</c:v>
                </c:pt>
                <c:pt idx="1629">
                  <c:v>7.5799999999999999E-4</c:v>
                </c:pt>
                <c:pt idx="1630">
                  <c:v>7.6000000000000004E-4</c:v>
                </c:pt>
                <c:pt idx="1631">
                  <c:v>7.6199999999999998E-4</c:v>
                </c:pt>
                <c:pt idx="1632">
                  <c:v>7.6400000000000003E-4</c:v>
                </c:pt>
                <c:pt idx="1633">
                  <c:v>7.6599999999999997E-4</c:v>
                </c:pt>
                <c:pt idx="1634">
                  <c:v>7.6800000000000002E-4</c:v>
                </c:pt>
                <c:pt idx="1635">
                  <c:v>7.6999999999999996E-4</c:v>
                </c:pt>
                <c:pt idx="1636">
                  <c:v>7.7200000000000001E-4</c:v>
                </c:pt>
                <c:pt idx="1637">
                  <c:v>7.7399999999999995E-4</c:v>
                </c:pt>
                <c:pt idx="1638">
                  <c:v>7.76E-4</c:v>
                </c:pt>
                <c:pt idx="1639">
                  <c:v>7.7800000000000005E-4</c:v>
                </c:pt>
                <c:pt idx="1640">
                  <c:v>7.7999999999999999E-4</c:v>
                </c:pt>
                <c:pt idx="1641">
                  <c:v>7.8200000000000003E-4</c:v>
                </c:pt>
                <c:pt idx="1642">
                  <c:v>7.8399999999999997E-4</c:v>
                </c:pt>
                <c:pt idx="1643">
                  <c:v>7.8600000000000002E-4</c:v>
                </c:pt>
                <c:pt idx="1644">
                  <c:v>7.8799999999999996E-4</c:v>
                </c:pt>
                <c:pt idx="1645">
                  <c:v>7.9000000000000001E-4</c:v>
                </c:pt>
                <c:pt idx="1646">
                  <c:v>7.9199999999999995E-4</c:v>
                </c:pt>
                <c:pt idx="1647">
                  <c:v>7.94E-4</c:v>
                </c:pt>
                <c:pt idx="1648">
                  <c:v>7.9600000000000005E-4</c:v>
                </c:pt>
                <c:pt idx="1649">
                  <c:v>7.9799999999999999E-4</c:v>
                </c:pt>
                <c:pt idx="1650">
                  <c:v>8.0000000000000004E-4</c:v>
                </c:pt>
                <c:pt idx="1651">
                  <c:v>8.0199999999999998E-4</c:v>
                </c:pt>
                <c:pt idx="1652">
                  <c:v>8.0400000000000003E-4</c:v>
                </c:pt>
                <c:pt idx="1653">
                  <c:v>8.0599999999999997E-4</c:v>
                </c:pt>
                <c:pt idx="1654">
                  <c:v>8.0800000000000002E-4</c:v>
                </c:pt>
                <c:pt idx="1655">
                  <c:v>8.0999999999999996E-4</c:v>
                </c:pt>
                <c:pt idx="1656">
                  <c:v>8.12E-4</c:v>
                </c:pt>
                <c:pt idx="1657">
                  <c:v>8.1400000000000005E-4</c:v>
                </c:pt>
                <c:pt idx="1658">
                  <c:v>8.1599999999999999E-4</c:v>
                </c:pt>
                <c:pt idx="1659">
                  <c:v>8.1800000000000004E-4</c:v>
                </c:pt>
                <c:pt idx="1660">
                  <c:v>8.1999999999999998E-4</c:v>
                </c:pt>
                <c:pt idx="1661">
                  <c:v>8.2200000000000003E-4</c:v>
                </c:pt>
                <c:pt idx="1662">
                  <c:v>8.2399999999999997E-4</c:v>
                </c:pt>
                <c:pt idx="1663">
                  <c:v>8.2600000000000002E-4</c:v>
                </c:pt>
                <c:pt idx="1664">
                  <c:v>8.2799999999999996E-4</c:v>
                </c:pt>
                <c:pt idx="1665">
                  <c:v>8.3000000000000001E-4</c:v>
                </c:pt>
                <c:pt idx="1666">
                  <c:v>8.3199999999999995E-4</c:v>
                </c:pt>
                <c:pt idx="1667">
                  <c:v>8.34E-4</c:v>
                </c:pt>
                <c:pt idx="1668">
                  <c:v>8.3600000000000005E-4</c:v>
                </c:pt>
                <c:pt idx="1669">
                  <c:v>8.3799999999999999E-4</c:v>
                </c:pt>
                <c:pt idx="1670">
                  <c:v>8.4000000000000003E-4</c:v>
                </c:pt>
                <c:pt idx="1671">
                  <c:v>8.4199999999999998E-4</c:v>
                </c:pt>
                <c:pt idx="1672">
                  <c:v>8.4400000000000002E-4</c:v>
                </c:pt>
                <c:pt idx="1673">
                  <c:v>8.4599999999999996E-4</c:v>
                </c:pt>
                <c:pt idx="1674">
                  <c:v>8.4800000000000001E-4</c:v>
                </c:pt>
                <c:pt idx="1675">
                  <c:v>8.4999999999999995E-4</c:v>
                </c:pt>
                <c:pt idx="1676">
                  <c:v>8.52E-4</c:v>
                </c:pt>
                <c:pt idx="1677">
                  <c:v>8.5400000000000005E-4</c:v>
                </c:pt>
                <c:pt idx="1678">
                  <c:v>8.5599999999999999E-4</c:v>
                </c:pt>
                <c:pt idx="1679">
                  <c:v>8.5800000000000004E-4</c:v>
                </c:pt>
                <c:pt idx="1680">
                  <c:v>8.5999999999999998E-4</c:v>
                </c:pt>
                <c:pt idx="1681">
                  <c:v>8.6200000000000003E-4</c:v>
                </c:pt>
                <c:pt idx="1682">
                  <c:v>8.6399999999999997E-4</c:v>
                </c:pt>
                <c:pt idx="1683">
                  <c:v>8.6600000000000002E-4</c:v>
                </c:pt>
                <c:pt idx="1684">
                  <c:v>8.6799999999999996E-4</c:v>
                </c:pt>
                <c:pt idx="1685">
                  <c:v>8.7000000000000001E-4</c:v>
                </c:pt>
                <c:pt idx="1686">
                  <c:v>8.7200000000000005E-4</c:v>
                </c:pt>
                <c:pt idx="1687">
                  <c:v>8.7399999999999999E-4</c:v>
                </c:pt>
                <c:pt idx="1688">
                  <c:v>8.7600000000000004E-4</c:v>
                </c:pt>
                <c:pt idx="1689">
                  <c:v>8.7799999999999998E-4</c:v>
                </c:pt>
                <c:pt idx="1690">
                  <c:v>8.8000000000000003E-4</c:v>
                </c:pt>
                <c:pt idx="1691">
                  <c:v>8.8199999999999997E-4</c:v>
                </c:pt>
                <c:pt idx="1692">
                  <c:v>8.8400000000000002E-4</c:v>
                </c:pt>
                <c:pt idx="1693">
                  <c:v>8.8599999999999996E-4</c:v>
                </c:pt>
                <c:pt idx="1694">
                  <c:v>8.8800000000000001E-4</c:v>
                </c:pt>
                <c:pt idx="1695">
                  <c:v>8.8999999999999995E-4</c:v>
                </c:pt>
                <c:pt idx="1696">
                  <c:v>8.92E-4</c:v>
                </c:pt>
                <c:pt idx="1697">
                  <c:v>8.9400000000000005E-4</c:v>
                </c:pt>
                <c:pt idx="1698">
                  <c:v>8.9599999999999999E-4</c:v>
                </c:pt>
                <c:pt idx="1699">
                  <c:v>8.9800000000000004E-4</c:v>
                </c:pt>
                <c:pt idx="1700">
                  <c:v>8.9999999999999998E-4</c:v>
                </c:pt>
                <c:pt idx="1701">
                  <c:v>9.0200000000000002E-4</c:v>
                </c:pt>
                <c:pt idx="1702">
                  <c:v>9.0399999999999996E-4</c:v>
                </c:pt>
                <c:pt idx="1703">
                  <c:v>9.0600000000000001E-4</c:v>
                </c:pt>
                <c:pt idx="1704">
                  <c:v>9.0799999999999995E-4</c:v>
                </c:pt>
                <c:pt idx="1705">
                  <c:v>9.1E-4</c:v>
                </c:pt>
                <c:pt idx="1706">
                  <c:v>9.1200000000000005E-4</c:v>
                </c:pt>
                <c:pt idx="1707">
                  <c:v>9.1399999999999999E-4</c:v>
                </c:pt>
                <c:pt idx="1708">
                  <c:v>9.1600000000000004E-4</c:v>
                </c:pt>
                <c:pt idx="1709">
                  <c:v>9.1799999999999998E-4</c:v>
                </c:pt>
                <c:pt idx="1710">
                  <c:v>9.2000000000000003E-4</c:v>
                </c:pt>
                <c:pt idx="1711">
                  <c:v>9.2199999999999997E-4</c:v>
                </c:pt>
                <c:pt idx="1712">
                  <c:v>9.2400000000000002E-4</c:v>
                </c:pt>
                <c:pt idx="1713">
                  <c:v>9.2599999999999996E-4</c:v>
                </c:pt>
                <c:pt idx="1714">
                  <c:v>9.2800000000000001E-4</c:v>
                </c:pt>
                <c:pt idx="1715">
                  <c:v>9.3000000000000005E-4</c:v>
                </c:pt>
                <c:pt idx="1716">
                  <c:v>9.3199999999999999E-4</c:v>
                </c:pt>
                <c:pt idx="1717">
                  <c:v>9.3400000000000004E-4</c:v>
                </c:pt>
                <c:pt idx="1718">
                  <c:v>9.3599999999999998E-4</c:v>
                </c:pt>
                <c:pt idx="1719">
                  <c:v>9.3800000000000003E-4</c:v>
                </c:pt>
                <c:pt idx="1720">
                  <c:v>9.3999999999999997E-4</c:v>
                </c:pt>
                <c:pt idx="1721">
                  <c:v>9.4200000000000002E-4</c:v>
                </c:pt>
                <c:pt idx="1722">
                  <c:v>9.4399999999999996E-4</c:v>
                </c:pt>
                <c:pt idx="1723">
                  <c:v>9.4600000000000001E-4</c:v>
                </c:pt>
                <c:pt idx="1724">
                  <c:v>9.4799999999999995E-4</c:v>
                </c:pt>
                <c:pt idx="1725">
                  <c:v>9.5E-4</c:v>
                </c:pt>
                <c:pt idx="1726">
                  <c:v>9.5200000000000005E-4</c:v>
                </c:pt>
                <c:pt idx="1727">
                  <c:v>9.5399999999999999E-4</c:v>
                </c:pt>
                <c:pt idx="1728">
                  <c:v>9.5600000000000004E-4</c:v>
                </c:pt>
                <c:pt idx="1729">
                  <c:v>9.5799999999999998E-4</c:v>
                </c:pt>
                <c:pt idx="1730">
                  <c:v>9.6000000000000002E-4</c:v>
                </c:pt>
                <c:pt idx="1731">
                  <c:v>9.6199999999999996E-4</c:v>
                </c:pt>
                <c:pt idx="1732">
                  <c:v>9.6400000000000001E-4</c:v>
                </c:pt>
                <c:pt idx="1733">
                  <c:v>9.6599999999999995E-4</c:v>
                </c:pt>
                <c:pt idx="1734">
                  <c:v>9.68E-4</c:v>
                </c:pt>
                <c:pt idx="1735">
                  <c:v>9.7000000000000005E-4</c:v>
                </c:pt>
                <c:pt idx="1736">
                  <c:v>9.7199999999999999E-4</c:v>
                </c:pt>
                <c:pt idx="1737">
                  <c:v>9.7400000000000004E-4</c:v>
                </c:pt>
                <c:pt idx="1738">
                  <c:v>9.7599999999999998E-4</c:v>
                </c:pt>
                <c:pt idx="1739">
                  <c:v>9.7799999999999992E-4</c:v>
                </c:pt>
                <c:pt idx="1740">
                  <c:v>9.7999999999999997E-4</c:v>
                </c:pt>
                <c:pt idx="1741">
                  <c:v>9.8200000000000002E-4</c:v>
                </c:pt>
                <c:pt idx="1742">
                  <c:v>9.8400000000000007E-4</c:v>
                </c:pt>
                <c:pt idx="1743">
                  <c:v>9.859999999999999E-4</c:v>
                </c:pt>
                <c:pt idx="1744">
                  <c:v>9.8799999999999995E-4</c:v>
                </c:pt>
                <c:pt idx="1745">
                  <c:v>9.8999999999999999E-4</c:v>
                </c:pt>
                <c:pt idx="1746">
                  <c:v>9.9200000000000004E-4</c:v>
                </c:pt>
                <c:pt idx="1747">
                  <c:v>9.9400000000000009E-4</c:v>
                </c:pt>
                <c:pt idx="1748">
                  <c:v>9.9599999999999992E-4</c:v>
                </c:pt>
                <c:pt idx="1749">
                  <c:v>9.9799999999999997E-4</c:v>
                </c:pt>
                <c:pt idx="1750">
                  <c:v>1E-3</c:v>
                </c:pt>
                <c:pt idx="1751">
                  <c:v>1.0020000000000001E-3</c:v>
                </c:pt>
                <c:pt idx="1752">
                  <c:v>1.0039999999999999E-3</c:v>
                </c:pt>
                <c:pt idx="1753">
                  <c:v>1.0059999999999999E-3</c:v>
                </c:pt>
                <c:pt idx="1754">
                  <c:v>1.008E-3</c:v>
                </c:pt>
                <c:pt idx="1755">
                  <c:v>1.01E-3</c:v>
                </c:pt>
                <c:pt idx="1756">
                  <c:v>1.0120000000000001E-3</c:v>
                </c:pt>
                <c:pt idx="1757">
                  <c:v>1.0139999999999999E-3</c:v>
                </c:pt>
                <c:pt idx="1758">
                  <c:v>1.016E-3</c:v>
                </c:pt>
                <c:pt idx="1759">
                  <c:v>1.018E-3</c:v>
                </c:pt>
                <c:pt idx="1760">
                  <c:v>1.0200000000000001E-3</c:v>
                </c:pt>
                <c:pt idx="1761">
                  <c:v>1.0219999999999999E-3</c:v>
                </c:pt>
                <c:pt idx="1762">
                  <c:v>1.024E-3</c:v>
                </c:pt>
                <c:pt idx="1763">
                  <c:v>1.026E-3</c:v>
                </c:pt>
                <c:pt idx="1764">
                  <c:v>1.0280000000000001E-3</c:v>
                </c:pt>
                <c:pt idx="1765">
                  <c:v>1.0300000000000001E-3</c:v>
                </c:pt>
                <c:pt idx="1766">
                  <c:v>1.0319999999999999E-3</c:v>
                </c:pt>
                <c:pt idx="1767">
                  <c:v>1.034E-3</c:v>
                </c:pt>
                <c:pt idx="1768">
                  <c:v>1.036E-3</c:v>
                </c:pt>
                <c:pt idx="1769">
                  <c:v>1.0380000000000001E-3</c:v>
                </c:pt>
                <c:pt idx="1770">
                  <c:v>1.0399999999999999E-3</c:v>
                </c:pt>
                <c:pt idx="1771">
                  <c:v>1.042E-3</c:v>
                </c:pt>
                <c:pt idx="1772">
                  <c:v>1.044E-3</c:v>
                </c:pt>
                <c:pt idx="1773">
                  <c:v>1.0460000000000001E-3</c:v>
                </c:pt>
                <c:pt idx="1774">
                  <c:v>1.0480000000000001E-3</c:v>
                </c:pt>
                <c:pt idx="1775">
                  <c:v>1.0499999999999999E-3</c:v>
                </c:pt>
                <c:pt idx="1776">
                  <c:v>1.052E-3</c:v>
                </c:pt>
                <c:pt idx="1777">
                  <c:v>1.054E-3</c:v>
                </c:pt>
                <c:pt idx="1778">
                  <c:v>1.0560000000000001E-3</c:v>
                </c:pt>
                <c:pt idx="1779">
                  <c:v>1.0579999999999999E-3</c:v>
                </c:pt>
                <c:pt idx="1780">
                  <c:v>1.06E-3</c:v>
                </c:pt>
                <c:pt idx="1781">
                  <c:v>1.062E-3</c:v>
                </c:pt>
                <c:pt idx="1782">
                  <c:v>1.0640000000000001E-3</c:v>
                </c:pt>
                <c:pt idx="1783">
                  <c:v>1.0660000000000001E-3</c:v>
                </c:pt>
                <c:pt idx="1784">
                  <c:v>1.0679999999999999E-3</c:v>
                </c:pt>
                <c:pt idx="1785">
                  <c:v>1.07E-3</c:v>
                </c:pt>
                <c:pt idx="1786">
                  <c:v>1.072E-3</c:v>
                </c:pt>
                <c:pt idx="1787">
                  <c:v>1.0740000000000001E-3</c:v>
                </c:pt>
                <c:pt idx="1788">
                  <c:v>1.0759999999999999E-3</c:v>
                </c:pt>
                <c:pt idx="1789">
                  <c:v>1.078E-3</c:v>
                </c:pt>
                <c:pt idx="1790">
                  <c:v>1.08E-3</c:v>
                </c:pt>
                <c:pt idx="1791">
                  <c:v>1.0820000000000001E-3</c:v>
                </c:pt>
                <c:pt idx="1792">
                  <c:v>1.0839999999999999E-3</c:v>
                </c:pt>
                <c:pt idx="1793">
                  <c:v>1.0859999999999999E-3</c:v>
                </c:pt>
                <c:pt idx="1794">
                  <c:v>1.088E-3</c:v>
                </c:pt>
                <c:pt idx="1795">
                  <c:v>1.09E-3</c:v>
                </c:pt>
                <c:pt idx="1796">
                  <c:v>1.0920000000000001E-3</c:v>
                </c:pt>
                <c:pt idx="1797">
                  <c:v>1.0939999999999999E-3</c:v>
                </c:pt>
                <c:pt idx="1798">
                  <c:v>1.096E-3</c:v>
                </c:pt>
                <c:pt idx="1799">
                  <c:v>1.098E-3</c:v>
                </c:pt>
                <c:pt idx="1800">
                  <c:v>1.1000000000000001E-3</c:v>
                </c:pt>
                <c:pt idx="1801">
                  <c:v>1.1019999999999999E-3</c:v>
                </c:pt>
                <c:pt idx="1802">
                  <c:v>1.1039999999999999E-3</c:v>
                </c:pt>
                <c:pt idx="1803">
                  <c:v>1.106E-3</c:v>
                </c:pt>
                <c:pt idx="1804">
                  <c:v>1.108E-3</c:v>
                </c:pt>
                <c:pt idx="1805">
                  <c:v>1.1100000000000001E-3</c:v>
                </c:pt>
                <c:pt idx="1806">
                  <c:v>1.1119999999999999E-3</c:v>
                </c:pt>
                <c:pt idx="1807">
                  <c:v>1.114E-3</c:v>
                </c:pt>
                <c:pt idx="1808">
                  <c:v>1.116E-3</c:v>
                </c:pt>
                <c:pt idx="1809">
                  <c:v>1.1180000000000001E-3</c:v>
                </c:pt>
                <c:pt idx="1810">
                  <c:v>1.1199999999999999E-3</c:v>
                </c:pt>
                <c:pt idx="1811">
                  <c:v>1.122E-3</c:v>
                </c:pt>
                <c:pt idx="1812">
                  <c:v>1.124E-3</c:v>
                </c:pt>
                <c:pt idx="1813">
                  <c:v>1.126E-3</c:v>
                </c:pt>
                <c:pt idx="1814">
                  <c:v>1.1280000000000001E-3</c:v>
                </c:pt>
                <c:pt idx="1815">
                  <c:v>1.1299999999999999E-3</c:v>
                </c:pt>
                <c:pt idx="1816">
                  <c:v>1.132E-3</c:v>
                </c:pt>
                <c:pt idx="1817">
                  <c:v>1.134E-3</c:v>
                </c:pt>
                <c:pt idx="1818">
                  <c:v>1.1360000000000001E-3</c:v>
                </c:pt>
                <c:pt idx="1819">
                  <c:v>1.1379999999999999E-3</c:v>
                </c:pt>
                <c:pt idx="1820">
                  <c:v>1.14E-3</c:v>
                </c:pt>
                <c:pt idx="1821">
                  <c:v>1.142E-3</c:v>
                </c:pt>
                <c:pt idx="1822">
                  <c:v>1.1440000000000001E-3</c:v>
                </c:pt>
                <c:pt idx="1823">
                  <c:v>1.1460000000000001E-3</c:v>
                </c:pt>
                <c:pt idx="1824">
                  <c:v>1.1479999999999999E-3</c:v>
                </c:pt>
                <c:pt idx="1825">
                  <c:v>1.15E-3</c:v>
                </c:pt>
                <c:pt idx="1826">
                  <c:v>1.152E-3</c:v>
                </c:pt>
                <c:pt idx="1827">
                  <c:v>1.1540000000000001E-3</c:v>
                </c:pt>
                <c:pt idx="1828">
                  <c:v>1.1559999999999999E-3</c:v>
                </c:pt>
                <c:pt idx="1829">
                  <c:v>1.158E-3</c:v>
                </c:pt>
                <c:pt idx="1830">
                  <c:v>1.16E-3</c:v>
                </c:pt>
                <c:pt idx="1831">
                  <c:v>1.1620000000000001E-3</c:v>
                </c:pt>
                <c:pt idx="1832">
                  <c:v>1.1640000000000001E-3</c:v>
                </c:pt>
                <c:pt idx="1833">
                  <c:v>1.1659999999999999E-3</c:v>
                </c:pt>
                <c:pt idx="1834">
                  <c:v>1.168E-3</c:v>
                </c:pt>
                <c:pt idx="1835">
                  <c:v>1.17E-3</c:v>
                </c:pt>
                <c:pt idx="1836">
                  <c:v>1.1720000000000001E-3</c:v>
                </c:pt>
                <c:pt idx="1837">
                  <c:v>1.1739999999999999E-3</c:v>
                </c:pt>
                <c:pt idx="1838">
                  <c:v>1.176E-3</c:v>
                </c:pt>
                <c:pt idx="1839">
                  <c:v>1.178E-3</c:v>
                </c:pt>
                <c:pt idx="1840">
                  <c:v>1.1800000000000001E-3</c:v>
                </c:pt>
                <c:pt idx="1841">
                  <c:v>1.1820000000000001E-3</c:v>
                </c:pt>
                <c:pt idx="1842">
                  <c:v>1.1839999999999999E-3</c:v>
                </c:pt>
                <c:pt idx="1843">
                  <c:v>1.186E-3</c:v>
                </c:pt>
                <c:pt idx="1844">
                  <c:v>1.188E-3</c:v>
                </c:pt>
                <c:pt idx="1845">
                  <c:v>1.1900000000000001E-3</c:v>
                </c:pt>
                <c:pt idx="1846">
                  <c:v>1.1919999999999999E-3</c:v>
                </c:pt>
                <c:pt idx="1847">
                  <c:v>1.194E-3</c:v>
                </c:pt>
                <c:pt idx="1848">
                  <c:v>1.196E-3</c:v>
                </c:pt>
                <c:pt idx="1849">
                  <c:v>1.1980000000000001E-3</c:v>
                </c:pt>
                <c:pt idx="1850">
                  <c:v>1.1999999999999999E-3</c:v>
                </c:pt>
                <c:pt idx="1851">
                  <c:v>1.2019999999999999E-3</c:v>
                </c:pt>
                <c:pt idx="1852">
                  <c:v>1.204E-3</c:v>
                </c:pt>
                <c:pt idx="1853">
                  <c:v>1.206E-3</c:v>
                </c:pt>
                <c:pt idx="1854">
                  <c:v>1.2080000000000001E-3</c:v>
                </c:pt>
                <c:pt idx="1855">
                  <c:v>1.2099999999999999E-3</c:v>
                </c:pt>
                <c:pt idx="1856">
                  <c:v>1.212E-3</c:v>
                </c:pt>
                <c:pt idx="1857">
                  <c:v>1.214E-3</c:v>
                </c:pt>
                <c:pt idx="1858">
                  <c:v>1.2160000000000001E-3</c:v>
                </c:pt>
                <c:pt idx="1859">
                  <c:v>1.2179999999999999E-3</c:v>
                </c:pt>
                <c:pt idx="1860">
                  <c:v>1.2199999999999999E-3</c:v>
                </c:pt>
                <c:pt idx="1861">
                  <c:v>1.222E-3</c:v>
                </c:pt>
                <c:pt idx="1862">
                  <c:v>1.224E-3</c:v>
                </c:pt>
                <c:pt idx="1863">
                  <c:v>1.2260000000000001E-3</c:v>
                </c:pt>
                <c:pt idx="1864">
                  <c:v>1.2279999999999999E-3</c:v>
                </c:pt>
                <c:pt idx="1865">
                  <c:v>1.23E-3</c:v>
                </c:pt>
                <c:pt idx="1866">
                  <c:v>1.232E-3</c:v>
                </c:pt>
                <c:pt idx="1867">
                  <c:v>1.2340000000000001E-3</c:v>
                </c:pt>
                <c:pt idx="1868">
                  <c:v>1.2359999999999999E-3</c:v>
                </c:pt>
                <c:pt idx="1869">
                  <c:v>1.238E-3</c:v>
                </c:pt>
                <c:pt idx="1870">
                  <c:v>1.24E-3</c:v>
                </c:pt>
                <c:pt idx="1871">
                  <c:v>1.242E-3</c:v>
                </c:pt>
                <c:pt idx="1872">
                  <c:v>1.2440000000000001E-3</c:v>
                </c:pt>
                <c:pt idx="1873">
                  <c:v>1.2459999999999999E-3</c:v>
                </c:pt>
                <c:pt idx="1874">
                  <c:v>1.248E-3</c:v>
                </c:pt>
                <c:pt idx="1875">
                  <c:v>1.25E-3</c:v>
                </c:pt>
                <c:pt idx="1876">
                  <c:v>1.2520000000000001E-3</c:v>
                </c:pt>
                <c:pt idx="1877">
                  <c:v>1.2539999999999999E-3</c:v>
                </c:pt>
                <c:pt idx="1878">
                  <c:v>1.256E-3</c:v>
                </c:pt>
                <c:pt idx="1879">
                  <c:v>1.258E-3</c:v>
                </c:pt>
                <c:pt idx="1880">
                  <c:v>1.2600000000000001E-3</c:v>
                </c:pt>
                <c:pt idx="1881">
                  <c:v>1.2620000000000001E-3</c:v>
                </c:pt>
                <c:pt idx="1882">
                  <c:v>1.2639999999999999E-3</c:v>
                </c:pt>
                <c:pt idx="1883">
                  <c:v>1.266E-3</c:v>
                </c:pt>
                <c:pt idx="1884">
                  <c:v>1.268E-3</c:v>
                </c:pt>
                <c:pt idx="1885">
                  <c:v>1.2700000000000001E-3</c:v>
                </c:pt>
                <c:pt idx="1886">
                  <c:v>1.2719999999999999E-3</c:v>
                </c:pt>
                <c:pt idx="1887">
                  <c:v>1.274E-3</c:v>
                </c:pt>
                <c:pt idx="1888">
                  <c:v>1.276E-3</c:v>
                </c:pt>
                <c:pt idx="1889">
                  <c:v>1.2780000000000001E-3</c:v>
                </c:pt>
                <c:pt idx="1890">
                  <c:v>1.2800000000000001E-3</c:v>
                </c:pt>
                <c:pt idx="1891">
                  <c:v>1.2819999999999999E-3</c:v>
                </c:pt>
                <c:pt idx="1892">
                  <c:v>1.284E-3</c:v>
                </c:pt>
                <c:pt idx="1893">
                  <c:v>1.286E-3</c:v>
                </c:pt>
                <c:pt idx="1894">
                  <c:v>1.2880000000000001E-3</c:v>
                </c:pt>
                <c:pt idx="1895">
                  <c:v>1.2899999999999999E-3</c:v>
                </c:pt>
                <c:pt idx="1896">
                  <c:v>1.292E-3</c:v>
                </c:pt>
                <c:pt idx="1897">
                  <c:v>1.294E-3</c:v>
                </c:pt>
                <c:pt idx="1898">
                  <c:v>1.2960000000000001E-3</c:v>
                </c:pt>
                <c:pt idx="1899">
                  <c:v>1.2979999999999999E-3</c:v>
                </c:pt>
                <c:pt idx="1900">
                  <c:v>1.2999999999999999E-3</c:v>
                </c:pt>
                <c:pt idx="1901">
                  <c:v>1.302E-3</c:v>
                </c:pt>
                <c:pt idx="1902">
                  <c:v>1.304E-3</c:v>
                </c:pt>
                <c:pt idx="1903">
                  <c:v>1.3060000000000001E-3</c:v>
                </c:pt>
                <c:pt idx="1904">
                  <c:v>1.3079999999999999E-3</c:v>
                </c:pt>
                <c:pt idx="1905">
                  <c:v>1.31E-3</c:v>
                </c:pt>
                <c:pt idx="1906">
                  <c:v>1.312E-3</c:v>
                </c:pt>
                <c:pt idx="1907">
                  <c:v>1.3140000000000001E-3</c:v>
                </c:pt>
                <c:pt idx="1908">
                  <c:v>1.3159999999999999E-3</c:v>
                </c:pt>
                <c:pt idx="1909">
                  <c:v>1.3179999999999999E-3</c:v>
                </c:pt>
                <c:pt idx="1910">
                  <c:v>1.32E-3</c:v>
                </c:pt>
                <c:pt idx="1911">
                  <c:v>1.322E-3</c:v>
                </c:pt>
                <c:pt idx="1912">
                  <c:v>1.3240000000000001E-3</c:v>
                </c:pt>
                <c:pt idx="1913">
                  <c:v>1.3259999999999999E-3</c:v>
                </c:pt>
                <c:pt idx="1914">
                  <c:v>1.328E-3</c:v>
                </c:pt>
                <c:pt idx="1915">
                  <c:v>1.33E-3</c:v>
                </c:pt>
                <c:pt idx="1916">
                  <c:v>1.3320000000000001E-3</c:v>
                </c:pt>
                <c:pt idx="1917">
                  <c:v>1.3339999999999999E-3</c:v>
                </c:pt>
                <c:pt idx="1918">
                  <c:v>1.3359999999999999E-3</c:v>
                </c:pt>
                <c:pt idx="1919">
                  <c:v>1.338E-3</c:v>
                </c:pt>
                <c:pt idx="1920">
                  <c:v>1.34E-3</c:v>
                </c:pt>
                <c:pt idx="1921">
                  <c:v>1.3420000000000001E-3</c:v>
                </c:pt>
                <c:pt idx="1922">
                  <c:v>1.3439999999999999E-3</c:v>
                </c:pt>
                <c:pt idx="1923">
                  <c:v>1.346E-3</c:v>
                </c:pt>
                <c:pt idx="1924">
                  <c:v>1.348E-3</c:v>
                </c:pt>
                <c:pt idx="1925">
                  <c:v>1.3500000000000001E-3</c:v>
                </c:pt>
                <c:pt idx="1926">
                  <c:v>1.3519999999999999E-3</c:v>
                </c:pt>
                <c:pt idx="1927">
                  <c:v>1.354E-3</c:v>
                </c:pt>
                <c:pt idx="1928">
                  <c:v>1.356E-3</c:v>
                </c:pt>
                <c:pt idx="1929">
                  <c:v>1.358E-3</c:v>
                </c:pt>
                <c:pt idx="1930">
                  <c:v>1.3600000000000001E-3</c:v>
                </c:pt>
                <c:pt idx="1931">
                  <c:v>1.3619999999999999E-3</c:v>
                </c:pt>
                <c:pt idx="1932">
                  <c:v>1.364E-3</c:v>
                </c:pt>
                <c:pt idx="1933">
                  <c:v>1.366E-3</c:v>
                </c:pt>
                <c:pt idx="1934">
                  <c:v>1.3680000000000001E-3</c:v>
                </c:pt>
                <c:pt idx="1935">
                  <c:v>1.3699999999999999E-3</c:v>
                </c:pt>
                <c:pt idx="1936">
                  <c:v>1.372E-3</c:v>
                </c:pt>
                <c:pt idx="1937">
                  <c:v>1.374E-3</c:v>
                </c:pt>
                <c:pt idx="1938">
                  <c:v>1.3760000000000001E-3</c:v>
                </c:pt>
                <c:pt idx="1939">
                  <c:v>1.3780000000000001E-3</c:v>
                </c:pt>
                <c:pt idx="1940">
                  <c:v>1.3799999999999999E-3</c:v>
                </c:pt>
                <c:pt idx="1941">
                  <c:v>1.382E-3</c:v>
                </c:pt>
                <c:pt idx="1942">
                  <c:v>1.384E-3</c:v>
                </c:pt>
                <c:pt idx="1943">
                  <c:v>1.3860000000000001E-3</c:v>
                </c:pt>
                <c:pt idx="1944">
                  <c:v>1.3879999999999999E-3</c:v>
                </c:pt>
                <c:pt idx="1945">
                  <c:v>1.39E-3</c:v>
                </c:pt>
                <c:pt idx="1946">
                  <c:v>1.392E-3</c:v>
                </c:pt>
                <c:pt idx="1947">
                  <c:v>1.3940000000000001E-3</c:v>
                </c:pt>
                <c:pt idx="1948">
                  <c:v>1.3960000000000001E-3</c:v>
                </c:pt>
                <c:pt idx="1949">
                  <c:v>1.3979999999999999E-3</c:v>
                </c:pt>
                <c:pt idx="1950">
                  <c:v>1.4E-3</c:v>
                </c:pt>
                <c:pt idx="1951">
                  <c:v>1.402E-3</c:v>
                </c:pt>
                <c:pt idx="1952">
                  <c:v>1.4040000000000001E-3</c:v>
                </c:pt>
                <c:pt idx="1953">
                  <c:v>1.4059999999999999E-3</c:v>
                </c:pt>
                <c:pt idx="1954">
                  <c:v>1.408E-3</c:v>
                </c:pt>
                <c:pt idx="1955">
                  <c:v>1.41E-3</c:v>
                </c:pt>
                <c:pt idx="1956">
                  <c:v>1.4120000000000001E-3</c:v>
                </c:pt>
                <c:pt idx="1957">
                  <c:v>1.4139999999999999E-3</c:v>
                </c:pt>
                <c:pt idx="1958">
                  <c:v>1.4159999999999999E-3</c:v>
                </c:pt>
                <c:pt idx="1959">
                  <c:v>1.418E-3</c:v>
                </c:pt>
                <c:pt idx="1960">
                  <c:v>1.42E-3</c:v>
                </c:pt>
                <c:pt idx="1961">
                  <c:v>1.4220000000000001E-3</c:v>
                </c:pt>
                <c:pt idx="1962">
                  <c:v>1.4239999999999999E-3</c:v>
                </c:pt>
                <c:pt idx="1963">
                  <c:v>1.426E-3</c:v>
                </c:pt>
                <c:pt idx="1964">
                  <c:v>1.428E-3</c:v>
                </c:pt>
                <c:pt idx="1965">
                  <c:v>1.4300000000000001E-3</c:v>
                </c:pt>
                <c:pt idx="1966">
                  <c:v>1.4319999999999999E-3</c:v>
                </c:pt>
                <c:pt idx="1967">
                  <c:v>1.4339999999999999E-3</c:v>
                </c:pt>
                <c:pt idx="1968">
                  <c:v>1.436E-3</c:v>
                </c:pt>
                <c:pt idx="1969">
                  <c:v>1.438E-3</c:v>
                </c:pt>
                <c:pt idx="1970">
                  <c:v>1.4400000000000001E-3</c:v>
                </c:pt>
                <c:pt idx="1971">
                  <c:v>1.4419999999999999E-3</c:v>
                </c:pt>
                <c:pt idx="1972">
                  <c:v>1.444E-3</c:v>
                </c:pt>
                <c:pt idx="1973">
                  <c:v>1.446E-3</c:v>
                </c:pt>
                <c:pt idx="1974">
                  <c:v>1.4480000000000001E-3</c:v>
                </c:pt>
                <c:pt idx="1975">
                  <c:v>1.4499999999999999E-3</c:v>
                </c:pt>
                <c:pt idx="1976">
                  <c:v>1.4519999999999999E-3</c:v>
                </c:pt>
                <c:pt idx="1977">
                  <c:v>1.454E-3</c:v>
                </c:pt>
                <c:pt idx="1978">
                  <c:v>1.456E-3</c:v>
                </c:pt>
                <c:pt idx="1979">
                  <c:v>1.4580000000000001E-3</c:v>
                </c:pt>
                <c:pt idx="1980">
                  <c:v>1.4599999999999999E-3</c:v>
                </c:pt>
                <c:pt idx="1981">
                  <c:v>1.462E-3</c:v>
                </c:pt>
                <c:pt idx="1982">
                  <c:v>1.464E-3</c:v>
                </c:pt>
                <c:pt idx="1983">
                  <c:v>1.4660000000000001E-3</c:v>
                </c:pt>
                <c:pt idx="1984">
                  <c:v>1.4679999999999999E-3</c:v>
                </c:pt>
                <c:pt idx="1985">
                  <c:v>1.47E-3</c:v>
                </c:pt>
                <c:pt idx="1986">
                  <c:v>1.472E-3</c:v>
                </c:pt>
                <c:pt idx="1987">
                  <c:v>1.474E-3</c:v>
                </c:pt>
                <c:pt idx="1988">
                  <c:v>1.4760000000000001E-3</c:v>
                </c:pt>
                <c:pt idx="1989">
                  <c:v>1.4779999999999999E-3</c:v>
                </c:pt>
                <c:pt idx="1990">
                  <c:v>1.48E-3</c:v>
                </c:pt>
                <c:pt idx="1991">
                  <c:v>1.482E-3</c:v>
                </c:pt>
                <c:pt idx="1992">
                  <c:v>1.4840000000000001E-3</c:v>
                </c:pt>
                <c:pt idx="1993">
                  <c:v>1.4859999999999999E-3</c:v>
                </c:pt>
                <c:pt idx="1994">
                  <c:v>1.488E-3</c:v>
                </c:pt>
                <c:pt idx="1995">
                  <c:v>1.49E-3</c:v>
                </c:pt>
                <c:pt idx="1996">
                  <c:v>1.4920000000000001E-3</c:v>
                </c:pt>
                <c:pt idx="1997">
                  <c:v>1.4940000000000001E-3</c:v>
                </c:pt>
                <c:pt idx="1998">
                  <c:v>1.4959999999999999E-3</c:v>
                </c:pt>
                <c:pt idx="1999">
                  <c:v>1.498E-3</c:v>
                </c:pt>
                <c:pt idx="2000">
                  <c:v>1.5E-3</c:v>
                </c:pt>
                <c:pt idx="2001">
                  <c:v>1.5020000000000001E-3</c:v>
                </c:pt>
                <c:pt idx="2002">
                  <c:v>1.5039999999999999E-3</c:v>
                </c:pt>
                <c:pt idx="2003">
                  <c:v>1.506E-3</c:v>
                </c:pt>
                <c:pt idx="2004">
                  <c:v>1.508E-3</c:v>
                </c:pt>
                <c:pt idx="2005">
                  <c:v>1.5100000000000001E-3</c:v>
                </c:pt>
                <c:pt idx="2006">
                  <c:v>1.5120000000000001E-3</c:v>
                </c:pt>
                <c:pt idx="2007">
                  <c:v>1.5139999999999999E-3</c:v>
                </c:pt>
                <c:pt idx="2008">
                  <c:v>1.516E-3</c:v>
                </c:pt>
                <c:pt idx="2009">
                  <c:v>1.518E-3</c:v>
                </c:pt>
                <c:pt idx="2010">
                  <c:v>1.5200000000000001E-3</c:v>
                </c:pt>
                <c:pt idx="2011">
                  <c:v>1.5219999999999999E-3</c:v>
                </c:pt>
                <c:pt idx="2012">
                  <c:v>1.524E-3</c:v>
                </c:pt>
                <c:pt idx="2013">
                  <c:v>1.526E-3</c:v>
                </c:pt>
                <c:pt idx="2014">
                  <c:v>1.5280000000000001E-3</c:v>
                </c:pt>
                <c:pt idx="2015">
                  <c:v>1.5299999999999999E-3</c:v>
                </c:pt>
                <c:pt idx="2016">
                  <c:v>1.5319999999999999E-3</c:v>
                </c:pt>
                <c:pt idx="2017">
                  <c:v>1.534E-3</c:v>
                </c:pt>
                <c:pt idx="2018">
                  <c:v>1.536E-3</c:v>
                </c:pt>
                <c:pt idx="2019">
                  <c:v>1.5380000000000001E-3</c:v>
                </c:pt>
                <c:pt idx="2020">
                  <c:v>1.5399999999999999E-3</c:v>
                </c:pt>
                <c:pt idx="2021">
                  <c:v>1.542E-3</c:v>
                </c:pt>
                <c:pt idx="2022">
                  <c:v>1.544E-3</c:v>
                </c:pt>
                <c:pt idx="2023">
                  <c:v>1.5460000000000001E-3</c:v>
                </c:pt>
                <c:pt idx="2024">
                  <c:v>1.5479999999999999E-3</c:v>
                </c:pt>
                <c:pt idx="2025">
                  <c:v>1.5499999999999999E-3</c:v>
                </c:pt>
                <c:pt idx="2026">
                  <c:v>1.552E-3</c:v>
                </c:pt>
                <c:pt idx="2027">
                  <c:v>1.554E-3</c:v>
                </c:pt>
                <c:pt idx="2028">
                  <c:v>1.5560000000000001E-3</c:v>
                </c:pt>
                <c:pt idx="2029">
                  <c:v>1.5579999999999999E-3</c:v>
                </c:pt>
                <c:pt idx="2030">
                  <c:v>1.56E-3</c:v>
                </c:pt>
                <c:pt idx="2031">
                  <c:v>1.562E-3</c:v>
                </c:pt>
                <c:pt idx="2032">
                  <c:v>1.5640000000000001E-3</c:v>
                </c:pt>
                <c:pt idx="2033">
                  <c:v>1.5659999999999999E-3</c:v>
                </c:pt>
                <c:pt idx="2034">
                  <c:v>1.5679999999999999E-3</c:v>
                </c:pt>
                <c:pt idx="2035">
                  <c:v>1.57E-3</c:v>
                </c:pt>
                <c:pt idx="2036">
                  <c:v>1.572E-3</c:v>
                </c:pt>
                <c:pt idx="2037">
                  <c:v>1.5740000000000001E-3</c:v>
                </c:pt>
                <c:pt idx="2038">
                  <c:v>1.5759999999999999E-3</c:v>
                </c:pt>
                <c:pt idx="2039">
                  <c:v>1.578E-3</c:v>
                </c:pt>
                <c:pt idx="2040">
                  <c:v>1.58E-3</c:v>
                </c:pt>
                <c:pt idx="2041">
                  <c:v>1.5820000000000001E-3</c:v>
                </c:pt>
                <c:pt idx="2042">
                  <c:v>1.5839999999999999E-3</c:v>
                </c:pt>
                <c:pt idx="2043">
                  <c:v>1.586E-3</c:v>
                </c:pt>
                <c:pt idx="2044">
                  <c:v>1.588E-3</c:v>
                </c:pt>
                <c:pt idx="2045">
                  <c:v>1.5900000000000001E-3</c:v>
                </c:pt>
                <c:pt idx="2046">
                  <c:v>1.5920000000000001E-3</c:v>
                </c:pt>
                <c:pt idx="2047">
                  <c:v>1.5939999999999999E-3</c:v>
                </c:pt>
                <c:pt idx="2048">
                  <c:v>1.596E-3</c:v>
                </c:pt>
                <c:pt idx="2049">
                  <c:v>1.598E-3</c:v>
                </c:pt>
                <c:pt idx="2050">
                  <c:v>1.6000000000000001E-3</c:v>
                </c:pt>
                <c:pt idx="2051">
                  <c:v>1.6019999999999999E-3</c:v>
                </c:pt>
                <c:pt idx="2052">
                  <c:v>1.604E-3</c:v>
                </c:pt>
                <c:pt idx="2053">
                  <c:v>1.606E-3</c:v>
                </c:pt>
                <c:pt idx="2054">
                  <c:v>1.6080000000000001E-3</c:v>
                </c:pt>
                <c:pt idx="2055">
                  <c:v>1.6100000000000001E-3</c:v>
                </c:pt>
                <c:pt idx="2056">
                  <c:v>1.6119999999999999E-3</c:v>
                </c:pt>
                <c:pt idx="2057">
                  <c:v>1.614E-3</c:v>
                </c:pt>
                <c:pt idx="2058">
                  <c:v>1.616E-3</c:v>
                </c:pt>
                <c:pt idx="2059">
                  <c:v>1.6180000000000001E-3</c:v>
                </c:pt>
                <c:pt idx="2060">
                  <c:v>1.6199999999999999E-3</c:v>
                </c:pt>
                <c:pt idx="2061">
                  <c:v>1.622E-3</c:v>
                </c:pt>
                <c:pt idx="2062">
                  <c:v>1.624E-3</c:v>
                </c:pt>
                <c:pt idx="2063">
                  <c:v>1.6260000000000001E-3</c:v>
                </c:pt>
                <c:pt idx="2064">
                  <c:v>1.6280000000000001E-3</c:v>
                </c:pt>
                <c:pt idx="2065">
                  <c:v>1.6299999999999999E-3</c:v>
                </c:pt>
                <c:pt idx="2066">
                  <c:v>1.632E-3</c:v>
                </c:pt>
                <c:pt idx="2067">
                  <c:v>1.634E-3</c:v>
                </c:pt>
                <c:pt idx="2068">
                  <c:v>1.6360000000000001E-3</c:v>
                </c:pt>
                <c:pt idx="2069">
                  <c:v>1.6379999999999999E-3</c:v>
                </c:pt>
                <c:pt idx="2070">
                  <c:v>1.64E-3</c:v>
                </c:pt>
                <c:pt idx="2071">
                  <c:v>1.642E-3</c:v>
                </c:pt>
                <c:pt idx="2072">
                  <c:v>1.6440000000000001E-3</c:v>
                </c:pt>
                <c:pt idx="2073">
                  <c:v>1.6459999999999999E-3</c:v>
                </c:pt>
                <c:pt idx="2074">
                  <c:v>1.6479999999999999E-3</c:v>
                </c:pt>
                <c:pt idx="2075">
                  <c:v>1.65E-3</c:v>
                </c:pt>
                <c:pt idx="2076">
                  <c:v>1.652E-3</c:v>
                </c:pt>
                <c:pt idx="2077">
                  <c:v>1.6540000000000001E-3</c:v>
                </c:pt>
                <c:pt idx="2078">
                  <c:v>1.6559999999999999E-3</c:v>
                </c:pt>
                <c:pt idx="2079">
                  <c:v>1.658E-3</c:v>
                </c:pt>
                <c:pt idx="2080">
                  <c:v>1.66E-3</c:v>
                </c:pt>
                <c:pt idx="2081">
                  <c:v>1.6620000000000001E-3</c:v>
                </c:pt>
                <c:pt idx="2082">
                  <c:v>1.6639999999999999E-3</c:v>
                </c:pt>
                <c:pt idx="2083">
                  <c:v>1.6659999999999999E-3</c:v>
                </c:pt>
                <c:pt idx="2084">
                  <c:v>1.668E-3</c:v>
                </c:pt>
                <c:pt idx="2085">
                  <c:v>1.67E-3</c:v>
                </c:pt>
                <c:pt idx="2086">
                  <c:v>1.6720000000000001E-3</c:v>
                </c:pt>
                <c:pt idx="2087">
                  <c:v>1.6739999999999999E-3</c:v>
                </c:pt>
                <c:pt idx="2088">
                  <c:v>1.676E-3</c:v>
                </c:pt>
                <c:pt idx="2089">
                  <c:v>1.678E-3</c:v>
                </c:pt>
                <c:pt idx="2090">
                  <c:v>1.6800000000000001E-3</c:v>
                </c:pt>
                <c:pt idx="2091">
                  <c:v>1.6819999999999999E-3</c:v>
                </c:pt>
                <c:pt idx="2092">
                  <c:v>1.684E-3</c:v>
                </c:pt>
                <c:pt idx="2093">
                  <c:v>1.686E-3</c:v>
                </c:pt>
                <c:pt idx="2094">
                  <c:v>1.688E-3</c:v>
                </c:pt>
                <c:pt idx="2095">
                  <c:v>1.6900000000000001E-3</c:v>
                </c:pt>
                <c:pt idx="2096">
                  <c:v>1.6919999999999999E-3</c:v>
                </c:pt>
                <c:pt idx="2097">
                  <c:v>1.694E-3</c:v>
                </c:pt>
                <c:pt idx="2098">
                  <c:v>1.696E-3</c:v>
                </c:pt>
                <c:pt idx="2099">
                  <c:v>1.6980000000000001E-3</c:v>
                </c:pt>
                <c:pt idx="2100">
                  <c:v>1.6999999999999999E-3</c:v>
                </c:pt>
                <c:pt idx="2101">
                  <c:v>1.702E-3</c:v>
                </c:pt>
                <c:pt idx="2102">
                  <c:v>1.704E-3</c:v>
                </c:pt>
                <c:pt idx="2103">
                  <c:v>1.7060000000000001E-3</c:v>
                </c:pt>
                <c:pt idx="2104">
                  <c:v>1.7080000000000001E-3</c:v>
                </c:pt>
                <c:pt idx="2105">
                  <c:v>1.7099999999999999E-3</c:v>
                </c:pt>
                <c:pt idx="2106">
                  <c:v>1.712E-3</c:v>
                </c:pt>
                <c:pt idx="2107">
                  <c:v>1.714E-3</c:v>
                </c:pt>
                <c:pt idx="2108">
                  <c:v>1.7160000000000001E-3</c:v>
                </c:pt>
                <c:pt idx="2109">
                  <c:v>1.7179999999999999E-3</c:v>
                </c:pt>
                <c:pt idx="2110">
                  <c:v>1.72E-3</c:v>
                </c:pt>
                <c:pt idx="2111">
                  <c:v>1.722E-3</c:v>
                </c:pt>
                <c:pt idx="2112">
                  <c:v>1.7240000000000001E-3</c:v>
                </c:pt>
                <c:pt idx="2113">
                  <c:v>1.7260000000000001E-3</c:v>
                </c:pt>
                <c:pt idx="2114">
                  <c:v>1.7279999999999999E-3</c:v>
                </c:pt>
                <c:pt idx="2115">
                  <c:v>1.73E-3</c:v>
                </c:pt>
                <c:pt idx="2116">
                  <c:v>1.732E-3</c:v>
                </c:pt>
                <c:pt idx="2117">
                  <c:v>1.7340000000000001E-3</c:v>
                </c:pt>
                <c:pt idx="2118">
                  <c:v>1.7359999999999999E-3</c:v>
                </c:pt>
                <c:pt idx="2119">
                  <c:v>1.738E-3</c:v>
                </c:pt>
                <c:pt idx="2120">
                  <c:v>1.74E-3</c:v>
                </c:pt>
                <c:pt idx="2121">
                  <c:v>1.7420000000000001E-3</c:v>
                </c:pt>
                <c:pt idx="2122">
                  <c:v>1.7440000000000001E-3</c:v>
                </c:pt>
                <c:pt idx="2123">
                  <c:v>1.7459999999999999E-3</c:v>
                </c:pt>
                <c:pt idx="2124">
                  <c:v>1.748E-3</c:v>
                </c:pt>
                <c:pt idx="2125">
                  <c:v>1.75E-3</c:v>
                </c:pt>
                <c:pt idx="2126">
                  <c:v>1.7520000000000001E-3</c:v>
                </c:pt>
                <c:pt idx="2127">
                  <c:v>1.7539999999999999E-3</c:v>
                </c:pt>
                <c:pt idx="2128">
                  <c:v>1.756E-3</c:v>
                </c:pt>
                <c:pt idx="2129">
                  <c:v>1.758E-3</c:v>
                </c:pt>
                <c:pt idx="2130">
                  <c:v>1.7600000000000001E-3</c:v>
                </c:pt>
                <c:pt idx="2131">
                  <c:v>1.7619999999999999E-3</c:v>
                </c:pt>
                <c:pt idx="2132">
                  <c:v>1.7639999999999999E-3</c:v>
                </c:pt>
                <c:pt idx="2133">
                  <c:v>1.766E-3</c:v>
                </c:pt>
                <c:pt idx="2134">
                  <c:v>1.768E-3</c:v>
                </c:pt>
                <c:pt idx="2135">
                  <c:v>1.7700000000000001E-3</c:v>
                </c:pt>
                <c:pt idx="2136">
                  <c:v>1.7719999999999999E-3</c:v>
                </c:pt>
                <c:pt idx="2137">
                  <c:v>1.774E-3</c:v>
                </c:pt>
                <c:pt idx="2138">
                  <c:v>1.776E-3</c:v>
                </c:pt>
                <c:pt idx="2139">
                  <c:v>1.7780000000000001E-3</c:v>
                </c:pt>
                <c:pt idx="2140">
                  <c:v>1.7799999999999999E-3</c:v>
                </c:pt>
                <c:pt idx="2141">
                  <c:v>1.7819999999999999E-3</c:v>
                </c:pt>
                <c:pt idx="2142">
                  <c:v>1.784E-3</c:v>
                </c:pt>
                <c:pt idx="2143">
                  <c:v>1.786E-3</c:v>
                </c:pt>
                <c:pt idx="2144">
                  <c:v>1.7880000000000001E-3</c:v>
                </c:pt>
                <c:pt idx="2145">
                  <c:v>1.7899999999999999E-3</c:v>
                </c:pt>
                <c:pt idx="2146">
                  <c:v>1.792E-3</c:v>
                </c:pt>
                <c:pt idx="2147">
                  <c:v>1.794E-3</c:v>
                </c:pt>
                <c:pt idx="2148">
                  <c:v>1.7960000000000001E-3</c:v>
                </c:pt>
                <c:pt idx="2149">
                  <c:v>1.7979999999999999E-3</c:v>
                </c:pt>
                <c:pt idx="2150">
                  <c:v>1.8E-3</c:v>
                </c:pt>
                <c:pt idx="2151">
                  <c:v>1.802E-3</c:v>
                </c:pt>
                <c:pt idx="2152">
                  <c:v>1.804E-3</c:v>
                </c:pt>
                <c:pt idx="2153">
                  <c:v>1.8060000000000001E-3</c:v>
                </c:pt>
                <c:pt idx="2154">
                  <c:v>1.8079999999999999E-3</c:v>
                </c:pt>
                <c:pt idx="2155">
                  <c:v>1.81E-3</c:v>
                </c:pt>
                <c:pt idx="2156">
                  <c:v>1.812E-3</c:v>
                </c:pt>
                <c:pt idx="2157">
                  <c:v>1.8140000000000001E-3</c:v>
                </c:pt>
                <c:pt idx="2158">
                  <c:v>1.8159999999999999E-3</c:v>
                </c:pt>
                <c:pt idx="2159">
                  <c:v>1.818E-3</c:v>
                </c:pt>
                <c:pt idx="2160">
                  <c:v>1.82E-3</c:v>
                </c:pt>
                <c:pt idx="2161">
                  <c:v>1.8220000000000001E-3</c:v>
                </c:pt>
                <c:pt idx="2162">
                  <c:v>1.8240000000000001E-3</c:v>
                </c:pt>
                <c:pt idx="2163">
                  <c:v>1.8259999999999999E-3</c:v>
                </c:pt>
                <c:pt idx="2164">
                  <c:v>1.828E-3</c:v>
                </c:pt>
                <c:pt idx="2165">
                  <c:v>1.83E-3</c:v>
                </c:pt>
                <c:pt idx="2166">
                  <c:v>1.8320000000000001E-3</c:v>
                </c:pt>
                <c:pt idx="2167">
                  <c:v>1.8339999999999999E-3</c:v>
                </c:pt>
                <c:pt idx="2168">
                  <c:v>1.836E-3</c:v>
                </c:pt>
                <c:pt idx="2169">
                  <c:v>1.838E-3</c:v>
                </c:pt>
                <c:pt idx="2170">
                  <c:v>1.8400000000000001E-3</c:v>
                </c:pt>
                <c:pt idx="2171">
                  <c:v>1.8420000000000001E-3</c:v>
                </c:pt>
                <c:pt idx="2172">
                  <c:v>1.8439999999999999E-3</c:v>
                </c:pt>
                <c:pt idx="2173">
                  <c:v>1.846E-3</c:v>
                </c:pt>
                <c:pt idx="2174">
                  <c:v>1.848E-3</c:v>
                </c:pt>
                <c:pt idx="2175">
                  <c:v>1.8500000000000001E-3</c:v>
                </c:pt>
                <c:pt idx="2176">
                  <c:v>1.8519999999999999E-3</c:v>
                </c:pt>
                <c:pt idx="2177">
                  <c:v>1.854E-3</c:v>
                </c:pt>
                <c:pt idx="2178">
                  <c:v>1.856E-3</c:v>
                </c:pt>
                <c:pt idx="2179">
                  <c:v>1.8580000000000001E-3</c:v>
                </c:pt>
                <c:pt idx="2180">
                  <c:v>1.8600000000000001E-3</c:v>
                </c:pt>
                <c:pt idx="2181">
                  <c:v>1.8619999999999999E-3</c:v>
                </c:pt>
                <c:pt idx="2182">
                  <c:v>1.864E-3</c:v>
                </c:pt>
                <c:pt idx="2183">
                  <c:v>1.866E-3</c:v>
                </c:pt>
                <c:pt idx="2184">
                  <c:v>1.8680000000000001E-3</c:v>
                </c:pt>
                <c:pt idx="2185">
                  <c:v>1.8699999999999999E-3</c:v>
                </c:pt>
                <c:pt idx="2186">
                  <c:v>1.872E-3</c:v>
                </c:pt>
                <c:pt idx="2187">
                  <c:v>1.874E-3</c:v>
                </c:pt>
                <c:pt idx="2188">
                  <c:v>1.8760000000000001E-3</c:v>
                </c:pt>
                <c:pt idx="2189">
                  <c:v>1.8779999999999999E-3</c:v>
                </c:pt>
                <c:pt idx="2190">
                  <c:v>1.8799999999999999E-3</c:v>
                </c:pt>
                <c:pt idx="2191">
                  <c:v>1.882E-3</c:v>
                </c:pt>
                <c:pt idx="2192">
                  <c:v>1.884E-3</c:v>
                </c:pt>
                <c:pt idx="2193">
                  <c:v>1.8860000000000001E-3</c:v>
                </c:pt>
                <c:pt idx="2194">
                  <c:v>1.8879999999999999E-3</c:v>
                </c:pt>
                <c:pt idx="2195">
                  <c:v>1.89E-3</c:v>
                </c:pt>
                <c:pt idx="2196">
                  <c:v>1.892E-3</c:v>
                </c:pt>
                <c:pt idx="2197">
                  <c:v>1.8940000000000001E-3</c:v>
                </c:pt>
                <c:pt idx="2198">
                  <c:v>1.8959999999999999E-3</c:v>
                </c:pt>
                <c:pt idx="2199">
                  <c:v>1.8979999999999999E-3</c:v>
                </c:pt>
                <c:pt idx="2200">
                  <c:v>1.9E-3</c:v>
                </c:pt>
                <c:pt idx="2201">
                  <c:v>1.902E-3</c:v>
                </c:pt>
                <c:pt idx="2202">
                  <c:v>1.9040000000000001E-3</c:v>
                </c:pt>
                <c:pt idx="2203">
                  <c:v>1.9059999999999999E-3</c:v>
                </c:pt>
                <c:pt idx="2204">
                  <c:v>1.908E-3</c:v>
                </c:pt>
                <c:pt idx="2205">
                  <c:v>1.91E-3</c:v>
                </c:pt>
                <c:pt idx="2206">
                  <c:v>1.9120000000000001E-3</c:v>
                </c:pt>
                <c:pt idx="2207">
                  <c:v>1.9139999999999999E-3</c:v>
                </c:pt>
                <c:pt idx="2208">
                  <c:v>1.916E-3</c:v>
                </c:pt>
                <c:pt idx="2209">
                  <c:v>1.918E-3</c:v>
                </c:pt>
                <c:pt idx="2210">
                  <c:v>1.92E-3</c:v>
                </c:pt>
                <c:pt idx="2211">
                  <c:v>1.9220000000000001E-3</c:v>
                </c:pt>
                <c:pt idx="2212">
                  <c:v>1.9239999999999999E-3</c:v>
                </c:pt>
                <c:pt idx="2213">
                  <c:v>1.926E-3</c:v>
                </c:pt>
                <c:pt idx="2214">
                  <c:v>1.928E-3</c:v>
                </c:pt>
                <c:pt idx="2215">
                  <c:v>1.9300000000000001E-3</c:v>
                </c:pt>
                <c:pt idx="2216">
                  <c:v>1.9319999999999999E-3</c:v>
                </c:pt>
                <c:pt idx="2217">
                  <c:v>1.934E-3</c:v>
                </c:pt>
                <c:pt idx="2218">
                  <c:v>1.936E-3</c:v>
                </c:pt>
                <c:pt idx="2219">
                  <c:v>1.9380000000000001E-3</c:v>
                </c:pt>
                <c:pt idx="2220">
                  <c:v>1.9400000000000001E-3</c:v>
                </c:pt>
                <c:pt idx="2221">
                  <c:v>1.9419999999999999E-3</c:v>
                </c:pt>
                <c:pt idx="2222">
                  <c:v>1.944E-3</c:v>
                </c:pt>
                <c:pt idx="2223">
                  <c:v>1.946E-3</c:v>
                </c:pt>
                <c:pt idx="2224">
                  <c:v>1.9480000000000001E-3</c:v>
                </c:pt>
                <c:pt idx="2225">
                  <c:v>1.9499999999999999E-3</c:v>
                </c:pt>
                <c:pt idx="2226">
                  <c:v>1.952E-3</c:v>
                </c:pt>
                <c:pt idx="2227">
                  <c:v>1.954E-3</c:v>
                </c:pt>
                <c:pt idx="2228">
                  <c:v>1.9559999999999998E-3</c:v>
                </c:pt>
                <c:pt idx="2229">
                  <c:v>1.9580000000000001E-3</c:v>
                </c:pt>
                <c:pt idx="2230">
                  <c:v>1.9599999999999999E-3</c:v>
                </c:pt>
                <c:pt idx="2231">
                  <c:v>1.9620000000000002E-3</c:v>
                </c:pt>
                <c:pt idx="2232">
                  <c:v>1.964E-3</c:v>
                </c:pt>
                <c:pt idx="2233">
                  <c:v>1.9659999999999999E-3</c:v>
                </c:pt>
                <c:pt idx="2234">
                  <c:v>1.9680000000000001E-3</c:v>
                </c:pt>
                <c:pt idx="2235">
                  <c:v>1.97E-3</c:v>
                </c:pt>
                <c:pt idx="2236">
                  <c:v>1.9719999999999998E-3</c:v>
                </c:pt>
                <c:pt idx="2237">
                  <c:v>1.9740000000000001E-3</c:v>
                </c:pt>
                <c:pt idx="2238">
                  <c:v>1.9759999999999999E-3</c:v>
                </c:pt>
                <c:pt idx="2239">
                  <c:v>1.9780000000000002E-3</c:v>
                </c:pt>
                <c:pt idx="2240">
                  <c:v>1.98E-3</c:v>
                </c:pt>
                <c:pt idx="2241">
                  <c:v>1.9819999999999998E-3</c:v>
                </c:pt>
                <c:pt idx="2242">
                  <c:v>1.9840000000000001E-3</c:v>
                </c:pt>
                <c:pt idx="2243">
                  <c:v>1.9859999999999999E-3</c:v>
                </c:pt>
                <c:pt idx="2244">
                  <c:v>1.9880000000000002E-3</c:v>
                </c:pt>
                <c:pt idx="2245">
                  <c:v>1.99E-3</c:v>
                </c:pt>
                <c:pt idx="2246">
                  <c:v>1.9919999999999998E-3</c:v>
                </c:pt>
                <c:pt idx="2247">
                  <c:v>1.9940000000000001E-3</c:v>
                </c:pt>
                <c:pt idx="2248">
                  <c:v>1.9959999999999999E-3</c:v>
                </c:pt>
                <c:pt idx="2249">
                  <c:v>1.9980000000000002E-3</c:v>
                </c:pt>
                <c:pt idx="2250">
                  <c:v>2E-3</c:v>
                </c:pt>
                <c:pt idx="2251">
                  <c:v>2.0019999999999999E-3</c:v>
                </c:pt>
                <c:pt idx="2252">
                  <c:v>2.0040000000000001E-3</c:v>
                </c:pt>
                <c:pt idx="2253">
                  <c:v>2.006E-3</c:v>
                </c:pt>
                <c:pt idx="2254">
                  <c:v>2.0079999999999998E-3</c:v>
                </c:pt>
                <c:pt idx="2255">
                  <c:v>2.0100000000000001E-3</c:v>
                </c:pt>
                <c:pt idx="2256">
                  <c:v>2.0119999999999999E-3</c:v>
                </c:pt>
                <c:pt idx="2257">
                  <c:v>2.0140000000000002E-3</c:v>
                </c:pt>
                <c:pt idx="2258">
                  <c:v>2.016E-3</c:v>
                </c:pt>
                <c:pt idx="2259">
                  <c:v>2.0179999999999998E-3</c:v>
                </c:pt>
                <c:pt idx="2260">
                  <c:v>2.0200000000000001E-3</c:v>
                </c:pt>
                <c:pt idx="2261">
                  <c:v>2.0219999999999999E-3</c:v>
                </c:pt>
                <c:pt idx="2262">
                  <c:v>2.0240000000000002E-3</c:v>
                </c:pt>
                <c:pt idx="2263">
                  <c:v>2.026E-3</c:v>
                </c:pt>
                <c:pt idx="2264">
                  <c:v>2.0279999999999999E-3</c:v>
                </c:pt>
                <c:pt idx="2265">
                  <c:v>2.0300000000000001E-3</c:v>
                </c:pt>
                <c:pt idx="2266">
                  <c:v>2.032E-3</c:v>
                </c:pt>
                <c:pt idx="2267">
                  <c:v>2.0339999999999998E-3</c:v>
                </c:pt>
                <c:pt idx="2268">
                  <c:v>2.036E-3</c:v>
                </c:pt>
                <c:pt idx="2269">
                  <c:v>2.0379999999999999E-3</c:v>
                </c:pt>
                <c:pt idx="2270">
                  <c:v>2.0400000000000001E-3</c:v>
                </c:pt>
                <c:pt idx="2271">
                  <c:v>2.042E-3</c:v>
                </c:pt>
                <c:pt idx="2272">
                  <c:v>2.0439999999999998E-3</c:v>
                </c:pt>
                <c:pt idx="2273">
                  <c:v>2.0460000000000001E-3</c:v>
                </c:pt>
                <c:pt idx="2274">
                  <c:v>2.0479999999999999E-3</c:v>
                </c:pt>
                <c:pt idx="2275">
                  <c:v>2.0500000000000002E-3</c:v>
                </c:pt>
                <c:pt idx="2276">
                  <c:v>2.052E-3</c:v>
                </c:pt>
                <c:pt idx="2277">
                  <c:v>2.0539999999999998E-3</c:v>
                </c:pt>
                <c:pt idx="2278">
                  <c:v>2.0560000000000001E-3</c:v>
                </c:pt>
                <c:pt idx="2279">
                  <c:v>2.0579999999999999E-3</c:v>
                </c:pt>
                <c:pt idx="2280">
                  <c:v>2.0600000000000002E-3</c:v>
                </c:pt>
                <c:pt idx="2281">
                  <c:v>2.062E-3</c:v>
                </c:pt>
                <c:pt idx="2282">
                  <c:v>2.0639999999999999E-3</c:v>
                </c:pt>
                <c:pt idx="2283">
                  <c:v>2.0660000000000001E-3</c:v>
                </c:pt>
                <c:pt idx="2284">
                  <c:v>2.068E-3</c:v>
                </c:pt>
                <c:pt idx="2285">
                  <c:v>2.0699999999999998E-3</c:v>
                </c:pt>
                <c:pt idx="2286">
                  <c:v>2.0720000000000001E-3</c:v>
                </c:pt>
                <c:pt idx="2287">
                  <c:v>2.0739999999999999E-3</c:v>
                </c:pt>
                <c:pt idx="2288">
                  <c:v>2.0760000000000002E-3</c:v>
                </c:pt>
                <c:pt idx="2289">
                  <c:v>2.078E-3</c:v>
                </c:pt>
                <c:pt idx="2290">
                  <c:v>2.0799999999999998E-3</c:v>
                </c:pt>
                <c:pt idx="2291">
                  <c:v>2.0820000000000001E-3</c:v>
                </c:pt>
                <c:pt idx="2292">
                  <c:v>2.0839999999999999E-3</c:v>
                </c:pt>
                <c:pt idx="2293">
                  <c:v>2.0860000000000002E-3</c:v>
                </c:pt>
                <c:pt idx="2294">
                  <c:v>2.088E-3</c:v>
                </c:pt>
                <c:pt idx="2295">
                  <c:v>2.0899999999999998E-3</c:v>
                </c:pt>
                <c:pt idx="2296">
                  <c:v>2.0920000000000001E-3</c:v>
                </c:pt>
                <c:pt idx="2297">
                  <c:v>2.0939999999999999E-3</c:v>
                </c:pt>
                <c:pt idx="2298">
                  <c:v>2.0960000000000002E-3</c:v>
                </c:pt>
                <c:pt idx="2299">
                  <c:v>2.098E-3</c:v>
                </c:pt>
                <c:pt idx="2300">
                  <c:v>2.0999999999999999E-3</c:v>
                </c:pt>
                <c:pt idx="2301">
                  <c:v>2.1020000000000001E-3</c:v>
                </c:pt>
                <c:pt idx="2302">
                  <c:v>2.104E-3</c:v>
                </c:pt>
                <c:pt idx="2303">
                  <c:v>2.1059999999999998E-3</c:v>
                </c:pt>
                <c:pt idx="2304">
                  <c:v>2.1080000000000001E-3</c:v>
                </c:pt>
                <c:pt idx="2305">
                  <c:v>2.1099999999999999E-3</c:v>
                </c:pt>
                <c:pt idx="2306">
                  <c:v>2.1120000000000002E-3</c:v>
                </c:pt>
                <c:pt idx="2307">
                  <c:v>2.114E-3</c:v>
                </c:pt>
                <c:pt idx="2308">
                  <c:v>2.1159999999999998E-3</c:v>
                </c:pt>
                <c:pt idx="2309">
                  <c:v>2.1180000000000001E-3</c:v>
                </c:pt>
                <c:pt idx="2310">
                  <c:v>2.1199999999999999E-3</c:v>
                </c:pt>
                <c:pt idx="2311">
                  <c:v>2.1220000000000002E-3</c:v>
                </c:pt>
                <c:pt idx="2312">
                  <c:v>2.124E-3</c:v>
                </c:pt>
                <c:pt idx="2313">
                  <c:v>2.1259999999999999E-3</c:v>
                </c:pt>
                <c:pt idx="2314">
                  <c:v>2.1280000000000001E-3</c:v>
                </c:pt>
                <c:pt idx="2315">
                  <c:v>2.1299999999999999E-3</c:v>
                </c:pt>
                <c:pt idx="2316">
                  <c:v>2.1320000000000002E-3</c:v>
                </c:pt>
                <c:pt idx="2317">
                  <c:v>2.134E-3</c:v>
                </c:pt>
                <c:pt idx="2318">
                  <c:v>2.1359999999999999E-3</c:v>
                </c:pt>
                <c:pt idx="2319">
                  <c:v>2.1380000000000001E-3</c:v>
                </c:pt>
                <c:pt idx="2320">
                  <c:v>2.14E-3</c:v>
                </c:pt>
                <c:pt idx="2321">
                  <c:v>2.1419999999999998E-3</c:v>
                </c:pt>
                <c:pt idx="2322">
                  <c:v>2.1440000000000001E-3</c:v>
                </c:pt>
                <c:pt idx="2323">
                  <c:v>2.1459999999999999E-3</c:v>
                </c:pt>
                <c:pt idx="2324">
                  <c:v>2.1480000000000002E-3</c:v>
                </c:pt>
                <c:pt idx="2325">
                  <c:v>2.15E-3</c:v>
                </c:pt>
                <c:pt idx="2326">
                  <c:v>2.1519999999999998E-3</c:v>
                </c:pt>
                <c:pt idx="2327">
                  <c:v>2.1540000000000001E-3</c:v>
                </c:pt>
                <c:pt idx="2328">
                  <c:v>2.1559999999999999E-3</c:v>
                </c:pt>
                <c:pt idx="2329">
                  <c:v>2.1580000000000002E-3</c:v>
                </c:pt>
                <c:pt idx="2330">
                  <c:v>2.16E-3</c:v>
                </c:pt>
                <c:pt idx="2331">
                  <c:v>2.1619999999999999E-3</c:v>
                </c:pt>
                <c:pt idx="2332">
                  <c:v>2.1640000000000001E-3</c:v>
                </c:pt>
                <c:pt idx="2333">
                  <c:v>2.166E-3</c:v>
                </c:pt>
                <c:pt idx="2334">
                  <c:v>2.1679999999999998E-3</c:v>
                </c:pt>
                <c:pt idx="2335">
                  <c:v>2.1700000000000001E-3</c:v>
                </c:pt>
                <c:pt idx="2336">
                  <c:v>2.1719999999999999E-3</c:v>
                </c:pt>
                <c:pt idx="2337">
                  <c:v>2.1740000000000002E-3</c:v>
                </c:pt>
                <c:pt idx="2338">
                  <c:v>2.176E-3</c:v>
                </c:pt>
                <c:pt idx="2339">
                  <c:v>2.1779999999999998E-3</c:v>
                </c:pt>
                <c:pt idx="2340">
                  <c:v>2.1800000000000001E-3</c:v>
                </c:pt>
                <c:pt idx="2341">
                  <c:v>2.1819999999999999E-3</c:v>
                </c:pt>
                <c:pt idx="2342">
                  <c:v>2.1840000000000002E-3</c:v>
                </c:pt>
                <c:pt idx="2343">
                  <c:v>2.186E-3</c:v>
                </c:pt>
                <c:pt idx="2344">
                  <c:v>2.1879999999999998E-3</c:v>
                </c:pt>
                <c:pt idx="2345">
                  <c:v>2.1900000000000001E-3</c:v>
                </c:pt>
                <c:pt idx="2346">
                  <c:v>2.1919999999999999E-3</c:v>
                </c:pt>
                <c:pt idx="2347">
                  <c:v>2.1940000000000002E-3</c:v>
                </c:pt>
                <c:pt idx="2348">
                  <c:v>2.196E-3</c:v>
                </c:pt>
                <c:pt idx="2349">
                  <c:v>2.1979999999999999E-3</c:v>
                </c:pt>
                <c:pt idx="2350">
                  <c:v>2.2000000000000001E-3</c:v>
                </c:pt>
                <c:pt idx="2351">
                  <c:v>2.202E-3</c:v>
                </c:pt>
                <c:pt idx="2352">
                  <c:v>2.2039999999999998E-3</c:v>
                </c:pt>
                <c:pt idx="2353">
                  <c:v>2.2060000000000001E-3</c:v>
                </c:pt>
                <c:pt idx="2354">
                  <c:v>2.2079999999999999E-3</c:v>
                </c:pt>
                <c:pt idx="2355">
                  <c:v>2.2100000000000002E-3</c:v>
                </c:pt>
                <c:pt idx="2356">
                  <c:v>2.212E-3</c:v>
                </c:pt>
                <c:pt idx="2357">
                  <c:v>2.2139999999999998E-3</c:v>
                </c:pt>
                <c:pt idx="2358">
                  <c:v>2.2160000000000001E-3</c:v>
                </c:pt>
                <c:pt idx="2359">
                  <c:v>2.2179999999999999E-3</c:v>
                </c:pt>
                <c:pt idx="2360">
                  <c:v>2.2200000000000002E-3</c:v>
                </c:pt>
                <c:pt idx="2361">
                  <c:v>2.222E-3</c:v>
                </c:pt>
                <c:pt idx="2362">
                  <c:v>2.2239999999999998E-3</c:v>
                </c:pt>
                <c:pt idx="2363">
                  <c:v>2.2260000000000001E-3</c:v>
                </c:pt>
                <c:pt idx="2364">
                  <c:v>2.2279999999999999E-3</c:v>
                </c:pt>
                <c:pt idx="2365">
                  <c:v>2.2300000000000002E-3</c:v>
                </c:pt>
                <c:pt idx="2366">
                  <c:v>2.232E-3</c:v>
                </c:pt>
                <c:pt idx="2367">
                  <c:v>2.2339999999999999E-3</c:v>
                </c:pt>
                <c:pt idx="2368">
                  <c:v>2.2360000000000001E-3</c:v>
                </c:pt>
                <c:pt idx="2369">
                  <c:v>2.238E-3</c:v>
                </c:pt>
                <c:pt idx="2370">
                  <c:v>2.2399999999999998E-3</c:v>
                </c:pt>
                <c:pt idx="2371">
                  <c:v>2.2420000000000001E-3</c:v>
                </c:pt>
                <c:pt idx="2372">
                  <c:v>2.2439999999999999E-3</c:v>
                </c:pt>
                <c:pt idx="2373">
                  <c:v>2.2460000000000002E-3</c:v>
                </c:pt>
                <c:pt idx="2374">
                  <c:v>2.248E-3</c:v>
                </c:pt>
                <c:pt idx="2375">
                  <c:v>2.2499999999999998E-3</c:v>
                </c:pt>
                <c:pt idx="2376">
                  <c:v>2.2520000000000001E-3</c:v>
                </c:pt>
                <c:pt idx="2377">
                  <c:v>2.2539999999999999E-3</c:v>
                </c:pt>
                <c:pt idx="2378">
                  <c:v>2.2560000000000002E-3</c:v>
                </c:pt>
                <c:pt idx="2379">
                  <c:v>2.258E-3</c:v>
                </c:pt>
                <c:pt idx="2380">
                  <c:v>2.2599999999999999E-3</c:v>
                </c:pt>
                <c:pt idx="2381">
                  <c:v>2.2620000000000001E-3</c:v>
                </c:pt>
                <c:pt idx="2382">
                  <c:v>2.264E-3</c:v>
                </c:pt>
                <c:pt idx="2383">
                  <c:v>2.2659999999999998E-3</c:v>
                </c:pt>
                <c:pt idx="2384">
                  <c:v>2.2680000000000001E-3</c:v>
                </c:pt>
                <c:pt idx="2385">
                  <c:v>2.2699999999999999E-3</c:v>
                </c:pt>
                <c:pt idx="2386">
                  <c:v>2.2720000000000001E-3</c:v>
                </c:pt>
                <c:pt idx="2387">
                  <c:v>2.274E-3</c:v>
                </c:pt>
                <c:pt idx="2388">
                  <c:v>2.2759999999999998E-3</c:v>
                </c:pt>
                <c:pt idx="2389">
                  <c:v>2.2780000000000001E-3</c:v>
                </c:pt>
                <c:pt idx="2390">
                  <c:v>2.2799999999999999E-3</c:v>
                </c:pt>
                <c:pt idx="2391">
                  <c:v>2.2820000000000002E-3</c:v>
                </c:pt>
                <c:pt idx="2392">
                  <c:v>2.284E-3</c:v>
                </c:pt>
                <c:pt idx="2393">
                  <c:v>2.2859999999999998E-3</c:v>
                </c:pt>
                <c:pt idx="2394">
                  <c:v>2.2880000000000001E-3</c:v>
                </c:pt>
                <c:pt idx="2395">
                  <c:v>2.2899999999999999E-3</c:v>
                </c:pt>
                <c:pt idx="2396">
                  <c:v>2.2920000000000002E-3</c:v>
                </c:pt>
                <c:pt idx="2397">
                  <c:v>2.294E-3</c:v>
                </c:pt>
                <c:pt idx="2398">
                  <c:v>2.2959999999999999E-3</c:v>
                </c:pt>
                <c:pt idx="2399">
                  <c:v>2.2980000000000001E-3</c:v>
                </c:pt>
                <c:pt idx="2400">
                  <c:v>2.3E-3</c:v>
                </c:pt>
                <c:pt idx="2401">
                  <c:v>2.3019999999999998E-3</c:v>
                </c:pt>
                <c:pt idx="2402">
                  <c:v>2.3040000000000001E-3</c:v>
                </c:pt>
                <c:pt idx="2403">
                  <c:v>2.3059999999999999E-3</c:v>
                </c:pt>
                <c:pt idx="2404">
                  <c:v>2.3080000000000002E-3</c:v>
                </c:pt>
                <c:pt idx="2405">
                  <c:v>2.31E-3</c:v>
                </c:pt>
                <c:pt idx="2406">
                  <c:v>2.3119999999999998E-3</c:v>
                </c:pt>
                <c:pt idx="2407">
                  <c:v>2.3140000000000001E-3</c:v>
                </c:pt>
                <c:pt idx="2408">
                  <c:v>2.3159999999999999E-3</c:v>
                </c:pt>
                <c:pt idx="2409">
                  <c:v>2.3180000000000002E-3</c:v>
                </c:pt>
                <c:pt idx="2410">
                  <c:v>2.32E-3</c:v>
                </c:pt>
                <c:pt idx="2411">
                  <c:v>2.3219999999999998E-3</c:v>
                </c:pt>
                <c:pt idx="2412">
                  <c:v>2.3240000000000001E-3</c:v>
                </c:pt>
                <c:pt idx="2413">
                  <c:v>2.3259999999999999E-3</c:v>
                </c:pt>
                <c:pt idx="2414">
                  <c:v>2.3280000000000002E-3</c:v>
                </c:pt>
                <c:pt idx="2415">
                  <c:v>2.33E-3</c:v>
                </c:pt>
                <c:pt idx="2416">
                  <c:v>2.3319999999999999E-3</c:v>
                </c:pt>
                <c:pt idx="2417">
                  <c:v>2.3340000000000001E-3</c:v>
                </c:pt>
                <c:pt idx="2418">
                  <c:v>2.336E-3</c:v>
                </c:pt>
                <c:pt idx="2419">
                  <c:v>2.3379999999999998E-3</c:v>
                </c:pt>
                <c:pt idx="2420">
                  <c:v>2.3400000000000001E-3</c:v>
                </c:pt>
                <c:pt idx="2421">
                  <c:v>2.3419999999999999E-3</c:v>
                </c:pt>
                <c:pt idx="2422">
                  <c:v>2.3440000000000002E-3</c:v>
                </c:pt>
                <c:pt idx="2423">
                  <c:v>2.346E-3</c:v>
                </c:pt>
                <c:pt idx="2424">
                  <c:v>2.3479999999999998E-3</c:v>
                </c:pt>
                <c:pt idx="2425">
                  <c:v>2.3500000000000001E-3</c:v>
                </c:pt>
                <c:pt idx="2426">
                  <c:v>2.3519999999999999E-3</c:v>
                </c:pt>
                <c:pt idx="2427">
                  <c:v>2.3540000000000002E-3</c:v>
                </c:pt>
                <c:pt idx="2428">
                  <c:v>2.356E-3</c:v>
                </c:pt>
                <c:pt idx="2429">
                  <c:v>2.3579999999999999E-3</c:v>
                </c:pt>
                <c:pt idx="2430">
                  <c:v>2.3600000000000001E-3</c:v>
                </c:pt>
                <c:pt idx="2431">
                  <c:v>2.362E-3</c:v>
                </c:pt>
                <c:pt idx="2432">
                  <c:v>2.3640000000000002E-3</c:v>
                </c:pt>
                <c:pt idx="2433">
                  <c:v>2.366E-3</c:v>
                </c:pt>
                <c:pt idx="2434">
                  <c:v>2.3679999999999999E-3</c:v>
                </c:pt>
                <c:pt idx="2435">
                  <c:v>2.3700000000000001E-3</c:v>
                </c:pt>
                <c:pt idx="2436">
                  <c:v>2.372E-3</c:v>
                </c:pt>
                <c:pt idx="2437">
                  <c:v>2.3739999999999998E-3</c:v>
                </c:pt>
                <c:pt idx="2438">
                  <c:v>2.3760000000000001E-3</c:v>
                </c:pt>
                <c:pt idx="2439">
                  <c:v>2.3779999999999999E-3</c:v>
                </c:pt>
                <c:pt idx="2440">
                  <c:v>2.3800000000000002E-3</c:v>
                </c:pt>
                <c:pt idx="2441">
                  <c:v>2.382E-3</c:v>
                </c:pt>
                <c:pt idx="2442">
                  <c:v>2.3839999999999998E-3</c:v>
                </c:pt>
                <c:pt idx="2443">
                  <c:v>2.3860000000000001E-3</c:v>
                </c:pt>
                <c:pt idx="2444">
                  <c:v>2.3879999999999999E-3</c:v>
                </c:pt>
                <c:pt idx="2445">
                  <c:v>2.3900000000000002E-3</c:v>
                </c:pt>
                <c:pt idx="2446">
                  <c:v>2.392E-3</c:v>
                </c:pt>
                <c:pt idx="2447">
                  <c:v>2.3939999999999999E-3</c:v>
                </c:pt>
                <c:pt idx="2448">
                  <c:v>2.3960000000000001E-3</c:v>
                </c:pt>
                <c:pt idx="2449">
                  <c:v>2.398E-3</c:v>
                </c:pt>
                <c:pt idx="2450">
                  <c:v>2.3999999999999998E-3</c:v>
                </c:pt>
                <c:pt idx="2451">
                  <c:v>2.4020000000000001E-3</c:v>
                </c:pt>
                <c:pt idx="2452">
                  <c:v>2.4039999999999999E-3</c:v>
                </c:pt>
                <c:pt idx="2453">
                  <c:v>2.4060000000000002E-3</c:v>
                </c:pt>
                <c:pt idx="2454">
                  <c:v>2.408E-3</c:v>
                </c:pt>
                <c:pt idx="2455">
                  <c:v>2.4099999999999998E-3</c:v>
                </c:pt>
                <c:pt idx="2456">
                  <c:v>2.4120000000000001E-3</c:v>
                </c:pt>
                <c:pt idx="2457">
                  <c:v>2.4139999999999999E-3</c:v>
                </c:pt>
                <c:pt idx="2458">
                  <c:v>2.4160000000000002E-3</c:v>
                </c:pt>
                <c:pt idx="2459">
                  <c:v>2.418E-3</c:v>
                </c:pt>
                <c:pt idx="2460">
                  <c:v>2.4199999999999998E-3</c:v>
                </c:pt>
                <c:pt idx="2461">
                  <c:v>2.4220000000000001E-3</c:v>
                </c:pt>
                <c:pt idx="2462">
                  <c:v>2.4239999999999999E-3</c:v>
                </c:pt>
                <c:pt idx="2463">
                  <c:v>2.4260000000000002E-3</c:v>
                </c:pt>
                <c:pt idx="2464">
                  <c:v>2.428E-3</c:v>
                </c:pt>
                <c:pt idx="2465">
                  <c:v>2.4299999999999999E-3</c:v>
                </c:pt>
                <c:pt idx="2466">
                  <c:v>2.4320000000000001E-3</c:v>
                </c:pt>
                <c:pt idx="2467">
                  <c:v>2.434E-3</c:v>
                </c:pt>
                <c:pt idx="2468">
                  <c:v>2.4359999999999998E-3</c:v>
                </c:pt>
                <c:pt idx="2469">
                  <c:v>2.4380000000000001E-3</c:v>
                </c:pt>
                <c:pt idx="2470">
                  <c:v>2.4399999999999999E-3</c:v>
                </c:pt>
                <c:pt idx="2471">
                  <c:v>2.4420000000000002E-3</c:v>
                </c:pt>
                <c:pt idx="2472">
                  <c:v>2.444E-3</c:v>
                </c:pt>
                <c:pt idx="2473">
                  <c:v>2.4459999999999998E-3</c:v>
                </c:pt>
                <c:pt idx="2474">
                  <c:v>2.4480000000000001E-3</c:v>
                </c:pt>
                <c:pt idx="2475">
                  <c:v>2.4499999999999999E-3</c:v>
                </c:pt>
                <c:pt idx="2476">
                  <c:v>2.4520000000000002E-3</c:v>
                </c:pt>
                <c:pt idx="2477">
                  <c:v>2.454E-3</c:v>
                </c:pt>
                <c:pt idx="2478">
                  <c:v>2.4559999999999998E-3</c:v>
                </c:pt>
                <c:pt idx="2479">
                  <c:v>2.4580000000000001E-3</c:v>
                </c:pt>
                <c:pt idx="2480">
                  <c:v>2.4599999999999999E-3</c:v>
                </c:pt>
                <c:pt idx="2481">
                  <c:v>2.4620000000000002E-3</c:v>
                </c:pt>
                <c:pt idx="2482">
                  <c:v>2.464E-3</c:v>
                </c:pt>
                <c:pt idx="2483">
                  <c:v>2.4659999999999999E-3</c:v>
                </c:pt>
                <c:pt idx="2484">
                  <c:v>2.4680000000000001E-3</c:v>
                </c:pt>
                <c:pt idx="2485">
                  <c:v>2.47E-3</c:v>
                </c:pt>
                <c:pt idx="2486">
                  <c:v>2.4719999999999998E-3</c:v>
                </c:pt>
                <c:pt idx="2487">
                  <c:v>2.4740000000000001E-3</c:v>
                </c:pt>
                <c:pt idx="2488">
                  <c:v>2.4759999999999999E-3</c:v>
                </c:pt>
                <c:pt idx="2489">
                  <c:v>2.4780000000000002E-3</c:v>
                </c:pt>
                <c:pt idx="2490">
                  <c:v>2.48E-3</c:v>
                </c:pt>
                <c:pt idx="2491">
                  <c:v>2.4819999999999998E-3</c:v>
                </c:pt>
                <c:pt idx="2492">
                  <c:v>2.4840000000000001E-3</c:v>
                </c:pt>
                <c:pt idx="2493">
                  <c:v>2.4859999999999999E-3</c:v>
                </c:pt>
                <c:pt idx="2494">
                  <c:v>2.4880000000000002E-3</c:v>
                </c:pt>
                <c:pt idx="2495">
                  <c:v>2.49E-3</c:v>
                </c:pt>
                <c:pt idx="2496">
                  <c:v>2.4919999999999999E-3</c:v>
                </c:pt>
                <c:pt idx="2497">
                  <c:v>2.4940000000000001E-3</c:v>
                </c:pt>
                <c:pt idx="2498">
                  <c:v>2.496E-3</c:v>
                </c:pt>
                <c:pt idx="2499">
                  <c:v>2.4979999999999998E-3</c:v>
                </c:pt>
              </c:numCache>
            </c:numRef>
          </c:xVal>
          <c:yVal>
            <c:numRef>
              <c:f>'F0000CH1'!$G$2:$G$2501</c:f>
              <c:numCache>
                <c:formatCode>0.00000</c:formatCode>
                <c:ptCount val="2500"/>
                <c:pt idx="0">
                  <c:v>0.64</c:v>
                </c:pt>
                <c:pt idx="1">
                  <c:v>0.68</c:v>
                </c:pt>
                <c:pt idx="2">
                  <c:v>0.68</c:v>
                </c:pt>
                <c:pt idx="3">
                  <c:v>0.68</c:v>
                </c:pt>
                <c:pt idx="4">
                  <c:v>0.68</c:v>
                </c:pt>
                <c:pt idx="5">
                  <c:v>0.68</c:v>
                </c:pt>
                <c:pt idx="6">
                  <c:v>0.68</c:v>
                </c:pt>
                <c:pt idx="7">
                  <c:v>0.72</c:v>
                </c:pt>
                <c:pt idx="8">
                  <c:v>0.72</c:v>
                </c:pt>
                <c:pt idx="9">
                  <c:v>0.72</c:v>
                </c:pt>
                <c:pt idx="10">
                  <c:v>0.72</c:v>
                </c:pt>
                <c:pt idx="11">
                  <c:v>0.72</c:v>
                </c:pt>
                <c:pt idx="12">
                  <c:v>0.76</c:v>
                </c:pt>
                <c:pt idx="13">
                  <c:v>0.76</c:v>
                </c:pt>
                <c:pt idx="14">
                  <c:v>0.76</c:v>
                </c:pt>
                <c:pt idx="15">
                  <c:v>0.76</c:v>
                </c:pt>
                <c:pt idx="16">
                  <c:v>0.76</c:v>
                </c:pt>
                <c:pt idx="17">
                  <c:v>0.8</c:v>
                </c:pt>
                <c:pt idx="18">
                  <c:v>0.76</c:v>
                </c:pt>
                <c:pt idx="19">
                  <c:v>0.8</c:v>
                </c:pt>
                <c:pt idx="20">
                  <c:v>0.84</c:v>
                </c:pt>
                <c:pt idx="21">
                  <c:v>0.8</c:v>
                </c:pt>
                <c:pt idx="22">
                  <c:v>0.84</c:v>
                </c:pt>
                <c:pt idx="23">
                  <c:v>0.8</c:v>
                </c:pt>
                <c:pt idx="24">
                  <c:v>0.84</c:v>
                </c:pt>
                <c:pt idx="25">
                  <c:v>0.84</c:v>
                </c:pt>
                <c:pt idx="26">
                  <c:v>0.84</c:v>
                </c:pt>
                <c:pt idx="27">
                  <c:v>0.88</c:v>
                </c:pt>
                <c:pt idx="28">
                  <c:v>0.84</c:v>
                </c:pt>
                <c:pt idx="29">
                  <c:v>0.88</c:v>
                </c:pt>
                <c:pt idx="30">
                  <c:v>0.88</c:v>
                </c:pt>
                <c:pt idx="31">
                  <c:v>0.88</c:v>
                </c:pt>
                <c:pt idx="32">
                  <c:v>0.92</c:v>
                </c:pt>
                <c:pt idx="33">
                  <c:v>0.92</c:v>
                </c:pt>
                <c:pt idx="34">
                  <c:v>0.92</c:v>
                </c:pt>
                <c:pt idx="35">
                  <c:v>0.92</c:v>
                </c:pt>
                <c:pt idx="36">
                  <c:v>0.96</c:v>
                </c:pt>
                <c:pt idx="37">
                  <c:v>0.96</c:v>
                </c:pt>
                <c:pt idx="38">
                  <c:v>0.96</c:v>
                </c:pt>
                <c:pt idx="39">
                  <c:v>0.96</c:v>
                </c:pt>
                <c:pt idx="40">
                  <c:v>0.96</c:v>
                </c:pt>
                <c:pt idx="41">
                  <c:v>0.96</c:v>
                </c:pt>
                <c:pt idx="42">
                  <c:v>0.96</c:v>
                </c:pt>
                <c:pt idx="43">
                  <c:v>1</c:v>
                </c:pt>
                <c:pt idx="44">
                  <c:v>1</c:v>
                </c:pt>
                <c:pt idx="45">
                  <c:v>1</c:v>
                </c:pt>
                <c:pt idx="46">
                  <c:v>1</c:v>
                </c:pt>
                <c:pt idx="47">
                  <c:v>1.04</c:v>
                </c:pt>
                <c:pt idx="48">
                  <c:v>1.04</c:v>
                </c:pt>
                <c:pt idx="49">
                  <c:v>1</c:v>
                </c:pt>
                <c:pt idx="50">
                  <c:v>1.04</c:v>
                </c:pt>
                <c:pt idx="51">
                  <c:v>1.04</c:v>
                </c:pt>
                <c:pt idx="52">
                  <c:v>1.04</c:v>
                </c:pt>
                <c:pt idx="53">
                  <c:v>1.08</c:v>
                </c:pt>
                <c:pt idx="54">
                  <c:v>1.04</c:v>
                </c:pt>
                <c:pt idx="55">
                  <c:v>1.04</c:v>
                </c:pt>
                <c:pt idx="56">
                  <c:v>1.08</c:v>
                </c:pt>
                <c:pt idx="57">
                  <c:v>1.08</c:v>
                </c:pt>
                <c:pt idx="58">
                  <c:v>1.08</c:v>
                </c:pt>
                <c:pt idx="59">
                  <c:v>1.1200000000000001</c:v>
                </c:pt>
                <c:pt idx="60">
                  <c:v>1.08</c:v>
                </c:pt>
                <c:pt idx="61">
                  <c:v>1.08</c:v>
                </c:pt>
                <c:pt idx="62">
                  <c:v>1.1200000000000001</c:v>
                </c:pt>
                <c:pt idx="63">
                  <c:v>1.08</c:v>
                </c:pt>
                <c:pt idx="64">
                  <c:v>1.1200000000000001</c:v>
                </c:pt>
                <c:pt idx="65">
                  <c:v>1.1200000000000001</c:v>
                </c:pt>
                <c:pt idx="66">
                  <c:v>1.1200000000000001</c:v>
                </c:pt>
                <c:pt idx="67">
                  <c:v>1.1200000000000001</c:v>
                </c:pt>
                <c:pt idx="68">
                  <c:v>1.1599999999999999</c:v>
                </c:pt>
                <c:pt idx="69">
                  <c:v>1.1599999999999999</c:v>
                </c:pt>
                <c:pt idx="70">
                  <c:v>1.1599999999999999</c:v>
                </c:pt>
                <c:pt idx="71">
                  <c:v>1.1599999999999999</c:v>
                </c:pt>
                <c:pt idx="72">
                  <c:v>1.1599999999999999</c:v>
                </c:pt>
                <c:pt idx="73">
                  <c:v>1.2</c:v>
                </c:pt>
                <c:pt idx="74">
                  <c:v>1.1599999999999999</c:v>
                </c:pt>
                <c:pt idx="75">
                  <c:v>1.1599999999999999</c:v>
                </c:pt>
                <c:pt idx="76">
                  <c:v>1.2</c:v>
                </c:pt>
                <c:pt idx="77">
                  <c:v>1.2</c:v>
                </c:pt>
                <c:pt idx="78">
                  <c:v>1.2</c:v>
                </c:pt>
                <c:pt idx="79">
                  <c:v>1.2</c:v>
                </c:pt>
                <c:pt idx="80">
                  <c:v>1.24</c:v>
                </c:pt>
                <c:pt idx="81">
                  <c:v>1.2</c:v>
                </c:pt>
                <c:pt idx="82">
                  <c:v>1.2</c:v>
                </c:pt>
                <c:pt idx="83">
                  <c:v>1.24</c:v>
                </c:pt>
                <c:pt idx="84">
                  <c:v>1.24</c:v>
                </c:pt>
                <c:pt idx="85">
                  <c:v>1.24</c:v>
                </c:pt>
                <c:pt idx="86">
                  <c:v>1.24</c:v>
                </c:pt>
                <c:pt idx="87">
                  <c:v>1.24</c:v>
                </c:pt>
                <c:pt idx="88">
                  <c:v>1.24</c:v>
                </c:pt>
                <c:pt idx="89">
                  <c:v>1.24</c:v>
                </c:pt>
                <c:pt idx="90">
                  <c:v>1.28</c:v>
                </c:pt>
                <c:pt idx="91">
                  <c:v>1.28</c:v>
                </c:pt>
                <c:pt idx="92">
                  <c:v>1.24</c:v>
                </c:pt>
                <c:pt idx="93">
                  <c:v>1.28</c:v>
                </c:pt>
                <c:pt idx="94">
                  <c:v>1.28</c:v>
                </c:pt>
                <c:pt idx="95">
                  <c:v>1.28</c:v>
                </c:pt>
                <c:pt idx="96">
                  <c:v>1.28</c:v>
                </c:pt>
                <c:pt idx="97">
                  <c:v>1.32</c:v>
                </c:pt>
                <c:pt idx="98">
                  <c:v>1.32</c:v>
                </c:pt>
                <c:pt idx="99">
                  <c:v>1.32</c:v>
                </c:pt>
                <c:pt idx="100">
                  <c:v>1.32</c:v>
                </c:pt>
                <c:pt idx="101">
                  <c:v>1.32</c:v>
                </c:pt>
                <c:pt idx="102">
                  <c:v>1.32</c:v>
                </c:pt>
                <c:pt idx="103">
                  <c:v>1.32</c:v>
                </c:pt>
                <c:pt idx="104">
                  <c:v>1.36</c:v>
                </c:pt>
                <c:pt idx="105">
                  <c:v>1.36</c:v>
                </c:pt>
                <c:pt idx="106">
                  <c:v>1.36</c:v>
                </c:pt>
                <c:pt idx="107">
                  <c:v>1.4</c:v>
                </c:pt>
                <c:pt idx="108">
                  <c:v>1.36</c:v>
                </c:pt>
                <c:pt idx="109">
                  <c:v>1.36</c:v>
                </c:pt>
                <c:pt idx="110">
                  <c:v>1.36</c:v>
                </c:pt>
                <c:pt idx="111">
                  <c:v>1.4</c:v>
                </c:pt>
                <c:pt idx="112">
                  <c:v>1.36</c:v>
                </c:pt>
                <c:pt idx="113">
                  <c:v>1.4</c:v>
                </c:pt>
                <c:pt idx="114">
                  <c:v>1.4</c:v>
                </c:pt>
                <c:pt idx="115">
                  <c:v>1.4</c:v>
                </c:pt>
                <c:pt idx="116">
                  <c:v>1.4</c:v>
                </c:pt>
                <c:pt idx="117">
                  <c:v>1.4</c:v>
                </c:pt>
                <c:pt idx="118">
                  <c:v>1.4</c:v>
                </c:pt>
                <c:pt idx="119">
                  <c:v>1.4</c:v>
                </c:pt>
                <c:pt idx="120">
                  <c:v>1.4</c:v>
                </c:pt>
                <c:pt idx="121">
                  <c:v>1.4</c:v>
                </c:pt>
                <c:pt idx="122">
                  <c:v>1.4</c:v>
                </c:pt>
                <c:pt idx="123">
                  <c:v>1.4</c:v>
                </c:pt>
                <c:pt idx="124">
                  <c:v>1.4</c:v>
                </c:pt>
                <c:pt idx="125">
                  <c:v>1.4</c:v>
                </c:pt>
                <c:pt idx="126">
                  <c:v>1.4</c:v>
                </c:pt>
                <c:pt idx="127">
                  <c:v>1.44</c:v>
                </c:pt>
                <c:pt idx="128">
                  <c:v>1.44</c:v>
                </c:pt>
                <c:pt idx="129">
                  <c:v>1.44</c:v>
                </c:pt>
                <c:pt idx="130">
                  <c:v>1.44</c:v>
                </c:pt>
                <c:pt idx="131">
                  <c:v>1.44</c:v>
                </c:pt>
                <c:pt idx="132">
                  <c:v>1.44</c:v>
                </c:pt>
                <c:pt idx="133">
                  <c:v>1.44</c:v>
                </c:pt>
                <c:pt idx="134">
                  <c:v>1.44</c:v>
                </c:pt>
                <c:pt idx="135">
                  <c:v>1.44</c:v>
                </c:pt>
                <c:pt idx="136">
                  <c:v>1.44</c:v>
                </c:pt>
                <c:pt idx="137">
                  <c:v>1.44</c:v>
                </c:pt>
                <c:pt idx="138">
                  <c:v>1.44</c:v>
                </c:pt>
                <c:pt idx="139">
                  <c:v>1.44</c:v>
                </c:pt>
                <c:pt idx="140">
                  <c:v>1.44</c:v>
                </c:pt>
                <c:pt idx="141">
                  <c:v>1.44</c:v>
                </c:pt>
                <c:pt idx="142">
                  <c:v>1.44</c:v>
                </c:pt>
                <c:pt idx="143">
                  <c:v>1.48</c:v>
                </c:pt>
                <c:pt idx="144">
                  <c:v>1.48</c:v>
                </c:pt>
                <c:pt idx="145">
                  <c:v>1.48</c:v>
                </c:pt>
                <c:pt idx="146">
                  <c:v>1.48</c:v>
                </c:pt>
                <c:pt idx="147">
                  <c:v>1.48</c:v>
                </c:pt>
                <c:pt idx="148">
                  <c:v>1.48</c:v>
                </c:pt>
                <c:pt idx="149">
                  <c:v>1.48</c:v>
                </c:pt>
                <c:pt idx="150">
                  <c:v>1.52</c:v>
                </c:pt>
                <c:pt idx="151">
                  <c:v>1.48</c:v>
                </c:pt>
                <c:pt idx="152">
                  <c:v>1.48</c:v>
                </c:pt>
                <c:pt idx="153">
                  <c:v>1.48</c:v>
                </c:pt>
                <c:pt idx="154">
                  <c:v>1.48</c:v>
                </c:pt>
                <c:pt idx="155">
                  <c:v>1.52</c:v>
                </c:pt>
                <c:pt idx="156">
                  <c:v>1.48</c:v>
                </c:pt>
                <c:pt idx="157">
                  <c:v>1.48</c:v>
                </c:pt>
                <c:pt idx="158">
                  <c:v>1.48</c:v>
                </c:pt>
                <c:pt idx="159">
                  <c:v>1.52</c:v>
                </c:pt>
                <c:pt idx="160">
                  <c:v>1.52</c:v>
                </c:pt>
                <c:pt idx="161">
                  <c:v>1.48</c:v>
                </c:pt>
                <c:pt idx="162">
                  <c:v>1.52</c:v>
                </c:pt>
                <c:pt idx="163">
                  <c:v>1.52</c:v>
                </c:pt>
                <c:pt idx="164">
                  <c:v>1.48</c:v>
                </c:pt>
                <c:pt idx="165">
                  <c:v>1.48</c:v>
                </c:pt>
                <c:pt idx="166">
                  <c:v>1.52</c:v>
                </c:pt>
                <c:pt idx="167">
                  <c:v>1.52</c:v>
                </c:pt>
                <c:pt idx="168">
                  <c:v>1.52</c:v>
                </c:pt>
                <c:pt idx="169">
                  <c:v>1.52</c:v>
                </c:pt>
                <c:pt idx="170">
                  <c:v>1.52</c:v>
                </c:pt>
                <c:pt idx="171">
                  <c:v>1.52</c:v>
                </c:pt>
                <c:pt idx="172">
                  <c:v>1.52</c:v>
                </c:pt>
                <c:pt idx="173">
                  <c:v>1.52</c:v>
                </c:pt>
                <c:pt idx="174">
                  <c:v>1.52</c:v>
                </c:pt>
                <c:pt idx="175">
                  <c:v>1.52</c:v>
                </c:pt>
                <c:pt idx="176">
                  <c:v>1.52</c:v>
                </c:pt>
                <c:pt idx="177">
                  <c:v>1.52</c:v>
                </c:pt>
                <c:pt idx="178">
                  <c:v>1.52</c:v>
                </c:pt>
                <c:pt idx="179">
                  <c:v>1.52</c:v>
                </c:pt>
                <c:pt idx="180">
                  <c:v>1.52</c:v>
                </c:pt>
                <c:pt idx="181">
                  <c:v>1.52</c:v>
                </c:pt>
                <c:pt idx="182">
                  <c:v>1.52</c:v>
                </c:pt>
                <c:pt idx="183">
                  <c:v>1.56</c:v>
                </c:pt>
                <c:pt idx="184">
                  <c:v>1.52</c:v>
                </c:pt>
                <c:pt idx="185">
                  <c:v>1.52</c:v>
                </c:pt>
                <c:pt idx="186">
                  <c:v>1.52</c:v>
                </c:pt>
                <c:pt idx="187">
                  <c:v>1.52</c:v>
                </c:pt>
                <c:pt idx="188">
                  <c:v>1.52</c:v>
                </c:pt>
                <c:pt idx="189">
                  <c:v>1.52</c:v>
                </c:pt>
                <c:pt idx="190">
                  <c:v>1.52</c:v>
                </c:pt>
                <c:pt idx="191">
                  <c:v>1.52</c:v>
                </c:pt>
                <c:pt idx="192">
                  <c:v>1.52</c:v>
                </c:pt>
                <c:pt idx="193">
                  <c:v>1.52</c:v>
                </c:pt>
                <c:pt idx="194">
                  <c:v>1.52</c:v>
                </c:pt>
                <c:pt idx="195">
                  <c:v>1.52</c:v>
                </c:pt>
                <c:pt idx="196">
                  <c:v>1.52</c:v>
                </c:pt>
                <c:pt idx="197">
                  <c:v>1.52</c:v>
                </c:pt>
                <c:pt idx="198">
                  <c:v>1.52</c:v>
                </c:pt>
                <c:pt idx="199">
                  <c:v>1.52</c:v>
                </c:pt>
                <c:pt idx="200">
                  <c:v>1.56</c:v>
                </c:pt>
                <c:pt idx="201">
                  <c:v>1.52</c:v>
                </c:pt>
                <c:pt idx="202">
                  <c:v>1.52</c:v>
                </c:pt>
                <c:pt idx="203">
                  <c:v>1.52</c:v>
                </c:pt>
                <c:pt idx="204">
                  <c:v>1.52</c:v>
                </c:pt>
                <c:pt idx="205">
                  <c:v>1.52</c:v>
                </c:pt>
                <c:pt idx="206">
                  <c:v>1.52</c:v>
                </c:pt>
                <c:pt idx="207">
                  <c:v>1.52</c:v>
                </c:pt>
                <c:pt idx="208">
                  <c:v>1.52</c:v>
                </c:pt>
                <c:pt idx="209">
                  <c:v>1.48</c:v>
                </c:pt>
                <c:pt idx="210">
                  <c:v>1.48</c:v>
                </c:pt>
                <c:pt idx="211">
                  <c:v>1.52</c:v>
                </c:pt>
                <c:pt idx="212">
                  <c:v>1.48</c:v>
                </c:pt>
                <c:pt idx="213">
                  <c:v>1.52</c:v>
                </c:pt>
                <c:pt idx="214">
                  <c:v>1.52</c:v>
                </c:pt>
                <c:pt idx="215">
                  <c:v>1.48</c:v>
                </c:pt>
                <c:pt idx="216">
                  <c:v>1.52</c:v>
                </c:pt>
                <c:pt idx="217">
                  <c:v>1.48</c:v>
                </c:pt>
                <c:pt idx="218">
                  <c:v>1.48</c:v>
                </c:pt>
                <c:pt idx="219">
                  <c:v>1.48</c:v>
                </c:pt>
                <c:pt idx="220">
                  <c:v>1.48</c:v>
                </c:pt>
                <c:pt idx="221">
                  <c:v>1.48</c:v>
                </c:pt>
                <c:pt idx="222">
                  <c:v>1.48</c:v>
                </c:pt>
                <c:pt idx="223">
                  <c:v>1.48</c:v>
                </c:pt>
                <c:pt idx="224">
                  <c:v>1.48</c:v>
                </c:pt>
                <c:pt idx="225">
                  <c:v>1.48</c:v>
                </c:pt>
                <c:pt idx="226">
                  <c:v>1.48</c:v>
                </c:pt>
                <c:pt idx="227">
                  <c:v>1.48</c:v>
                </c:pt>
                <c:pt idx="228">
                  <c:v>1.44</c:v>
                </c:pt>
                <c:pt idx="229">
                  <c:v>1.44</c:v>
                </c:pt>
                <c:pt idx="230">
                  <c:v>1.44</c:v>
                </c:pt>
                <c:pt idx="231">
                  <c:v>1.48</c:v>
                </c:pt>
                <c:pt idx="232">
                  <c:v>1.48</c:v>
                </c:pt>
                <c:pt idx="233">
                  <c:v>1.44</c:v>
                </c:pt>
                <c:pt idx="234">
                  <c:v>1.44</c:v>
                </c:pt>
                <c:pt idx="235">
                  <c:v>1.44</c:v>
                </c:pt>
                <c:pt idx="236">
                  <c:v>1.4</c:v>
                </c:pt>
                <c:pt idx="237">
                  <c:v>1.4</c:v>
                </c:pt>
                <c:pt idx="238">
                  <c:v>1.44</c:v>
                </c:pt>
                <c:pt idx="239">
                  <c:v>1.44</c:v>
                </c:pt>
                <c:pt idx="240">
                  <c:v>1.44</c:v>
                </c:pt>
                <c:pt idx="241">
                  <c:v>1.44</c:v>
                </c:pt>
                <c:pt idx="242">
                  <c:v>1.44</c:v>
                </c:pt>
                <c:pt idx="243">
                  <c:v>1.44</c:v>
                </c:pt>
                <c:pt idx="244">
                  <c:v>1.4</c:v>
                </c:pt>
                <c:pt idx="245">
                  <c:v>1.44</c:v>
                </c:pt>
                <c:pt idx="246">
                  <c:v>1.4</c:v>
                </c:pt>
                <c:pt idx="247">
                  <c:v>1.44</c:v>
                </c:pt>
                <c:pt idx="248">
                  <c:v>1.4</c:v>
                </c:pt>
                <c:pt idx="249">
                  <c:v>1.4</c:v>
                </c:pt>
                <c:pt idx="250">
                  <c:v>1.4</c:v>
                </c:pt>
                <c:pt idx="251">
                  <c:v>1.4</c:v>
                </c:pt>
                <c:pt idx="252">
                  <c:v>1.4</c:v>
                </c:pt>
                <c:pt idx="253">
                  <c:v>1.4</c:v>
                </c:pt>
                <c:pt idx="254">
                  <c:v>1.4</c:v>
                </c:pt>
                <c:pt idx="255">
                  <c:v>1.4</c:v>
                </c:pt>
                <c:pt idx="256">
                  <c:v>1.4</c:v>
                </c:pt>
                <c:pt idx="257">
                  <c:v>1.4</c:v>
                </c:pt>
                <c:pt idx="258">
                  <c:v>1.4</c:v>
                </c:pt>
                <c:pt idx="259">
                  <c:v>1.4</c:v>
                </c:pt>
                <c:pt idx="260">
                  <c:v>1.4</c:v>
                </c:pt>
                <c:pt idx="261">
                  <c:v>1.36</c:v>
                </c:pt>
                <c:pt idx="262">
                  <c:v>1.36</c:v>
                </c:pt>
                <c:pt idx="263">
                  <c:v>1.36</c:v>
                </c:pt>
                <c:pt idx="264">
                  <c:v>1.36</c:v>
                </c:pt>
                <c:pt idx="265">
                  <c:v>1.36</c:v>
                </c:pt>
                <c:pt idx="266">
                  <c:v>1.36</c:v>
                </c:pt>
                <c:pt idx="267">
                  <c:v>1.36</c:v>
                </c:pt>
                <c:pt idx="268">
                  <c:v>1.36</c:v>
                </c:pt>
                <c:pt idx="269">
                  <c:v>1.32</c:v>
                </c:pt>
                <c:pt idx="270">
                  <c:v>1.32</c:v>
                </c:pt>
                <c:pt idx="271">
                  <c:v>1.32</c:v>
                </c:pt>
                <c:pt idx="272">
                  <c:v>1.32</c:v>
                </c:pt>
                <c:pt idx="273">
                  <c:v>1.32</c:v>
                </c:pt>
                <c:pt idx="274">
                  <c:v>1.32</c:v>
                </c:pt>
                <c:pt idx="275">
                  <c:v>1.28</c:v>
                </c:pt>
                <c:pt idx="276">
                  <c:v>1.32</c:v>
                </c:pt>
                <c:pt idx="277">
                  <c:v>1.28</c:v>
                </c:pt>
                <c:pt idx="278">
                  <c:v>1.28</c:v>
                </c:pt>
                <c:pt idx="279">
                  <c:v>1.28</c:v>
                </c:pt>
                <c:pt idx="280">
                  <c:v>1.24</c:v>
                </c:pt>
                <c:pt idx="281">
                  <c:v>1.28</c:v>
                </c:pt>
                <c:pt idx="282">
                  <c:v>1.28</c:v>
                </c:pt>
                <c:pt idx="283">
                  <c:v>1.28</c:v>
                </c:pt>
                <c:pt idx="284">
                  <c:v>1.24</c:v>
                </c:pt>
                <c:pt idx="285">
                  <c:v>1.24</c:v>
                </c:pt>
                <c:pt idx="286">
                  <c:v>1.24</c:v>
                </c:pt>
                <c:pt idx="287">
                  <c:v>1.24</c:v>
                </c:pt>
                <c:pt idx="288">
                  <c:v>1.24</c:v>
                </c:pt>
                <c:pt idx="289">
                  <c:v>1.2</c:v>
                </c:pt>
                <c:pt idx="290">
                  <c:v>1.2</c:v>
                </c:pt>
                <c:pt idx="291">
                  <c:v>1.24</c:v>
                </c:pt>
                <c:pt idx="292">
                  <c:v>1.24</c:v>
                </c:pt>
                <c:pt idx="293">
                  <c:v>1.2</c:v>
                </c:pt>
                <c:pt idx="294">
                  <c:v>1.2</c:v>
                </c:pt>
                <c:pt idx="295">
                  <c:v>1.2</c:v>
                </c:pt>
                <c:pt idx="296">
                  <c:v>1.2</c:v>
                </c:pt>
                <c:pt idx="297">
                  <c:v>1.1599999999999999</c:v>
                </c:pt>
                <c:pt idx="298">
                  <c:v>1.2</c:v>
                </c:pt>
                <c:pt idx="299">
                  <c:v>1.1599999999999999</c:v>
                </c:pt>
                <c:pt idx="300">
                  <c:v>1.1599999999999999</c:v>
                </c:pt>
                <c:pt idx="301">
                  <c:v>1.1599999999999999</c:v>
                </c:pt>
                <c:pt idx="302">
                  <c:v>1.1599999999999999</c:v>
                </c:pt>
                <c:pt idx="303">
                  <c:v>1.1200000000000001</c:v>
                </c:pt>
                <c:pt idx="304">
                  <c:v>1.1599999999999999</c:v>
                </c:pt>
                <c:pt idx="305">
                  <c:v>1.1200000000000001</c:v>
                </c:pt>
                <c:pt idx="306">
                  <c:v>1.1200000000000001</c:v>
                </c:pt>
                <c:pt idx="307">
                  <c:v>1.1200000000000001</c:v>
                </c:pt>
                <c:pt idx="308">
                  <c:v>1.1200000000000001</c:v>
                </c:pt>
                <c:pt idx="309">
                  <c:v>1.08</c:v>
                </c:pt>
                <c:pt idx="310">
                  <c:v>1.1200000000000001</c:v>
                </c:pt>
                <c:pt idx="311">
                  <c:v>1.08</c:v>
                </c:pt>
                <c:pt idx="312">
                  <c:v>1.1200000000000001</c:v>
                </c:pt>
                <c:pt idx="313">
                  <c:v>1.08</c:v>
                </c:pt>
                <c:pt idx="314">
                  <c:v>1.08</c:v>
                </c:pt>
                <c:pt idx="315">
                  <c:v>1.08</c:v>
                </c:pt>
                <c:pt idx="316">
                  <c:v>1.04</c:v>
                </c:pt>
                <c:pt idx="317">
                  <c:v>1.08</c:v>
                </c:pt>
                <c:pt idx="318">
                  <c:v>1.04</c:v>
                </c:pt>
                <c:pt idx="319">
                  <c:v>1.04</c:v>
                </c:pt>
                <c:pt idx="320">
                  <c:v>1.04</c:v>
                </c:pt>
                <c:pt idx="321">
                  <c:v>1.04</c:v>
                </c:pt>
                <c:pt idx="322">
                  <c:v>1.04</c:v>
                </c:pt>
                <c:pt idx="323">
                  <c:v>1</c:v>
                </c:pt>
                <c:pt idx="324">
                  <c:v>1</c:v>
                </c:pt>
                <c:pt idx="325">
                  <c:v>1</c:v>
                </c:pt>
                <c:pt idx="326">
                  <c:v>1</c:v>
                </c:pt>
                <c:pt idx="327">
                  <c:v>1</c:v>
                </c:pt>
                <c:pt idx="328">
                  <c:v>0.96</c:v>
                </c:pt>
                <c:pt idx="329">
                  <c:v>0.96</c:v>
                </c:pt>
                <c:pt idx="330">
                  <c:v>1</c:v>
                </c:pt>
                <c:pt idx="331">
                  <c:v>0.96</c:v>
                </c:pt>
                <c:pt idx="332">
                  <c:v>0.96</c:v>
                </c:pt>
                <c:pt idx="333">
                  <c:v>0.96</c:v>
                </c:pt>
                <c:pt idx="334">
                  <c:v>0.96</c:v>
                </c:pt>
                <c:pt idx="335">
                  <c:v>0.92</c:v>
                </c:pt>
                <c:pt idx="336">
                  <c:v>0.92</c:v>
                </c:pt>
                <c:pt idx="337">
                  <c:v>0.92</c:v>
                </c:pt>
                <c:pt idx="338">
                  <c:v>0.92</c:v>
                </c:pt>
                <c:pt idx="339">
                  <c:v>0.92</c:v>
                </c:pt>
                <c:pt idx="340">
                  <c:v>0.88</c:v>
                </c:pt>
                <c:pt idx="341">
                  <c:v>0.88</c:v>
                </c:pt>
                <c:pt idx="342">
                  <c:v>0.88</c:v>
                </c:pt>
                <c:pt idx="343">
                  <c:v>0.84</c:v>
                </c:pt>
                <c:pt idx="344">
                  <c:v>0.84</c:v>
                </c:pt>
                <c:pt idx="345">
                  <c:v>0.84</c:v>
                </c:pt>
                <c:pt idx="346">
                  <c:v>0.84</c:v>
                </c:pt>
                <c:pt idx="347">
                  <c:v>0.84</c:v>
                </c:pt>
                <c:pt idx="348">
                  <c:v>0.8</c:v>
                </c:pt>
                <c:pt idx="349">
                  <c:v>0.84</c:v>
                </c:pt>
                <c:pt idx="350">
                  <c:v>0.8</c:v>
                </c:pt>
                <c:pt idx="351">
                  <c:v>0.8</c:v>
                </c:pt>
                <c:pt idx="352">
                  <c:v>0.8</c:v>
                </c:pt>
                <c:pt idx="353">
                  <c:v>0.8</c:v>
                </c:pt>
                <c:pt idx="354">
                  <c:v>0.76</c:v>
                </c:pt>
                <c:pt idx="355">
                  <c:v>0.76</c:v>
                </c:pt>
                <c:pt idx="356">
                  <c:v>0.8</c:v>
                </c:pt>
                <c:pt idx="357">
                  <c:v>0.76</c:v>
                </c:pt>
                <c:pt idx="358">
                  <c:v>0.76</c:v>
                </c:pt>
                <c:pt idx="359">
                  <c:v>0.76</c:v>
                </c:pt>
                <c:pt idx="360">
                  <c:v>0.72</c:v>
                </c:pt>
                <c:pt idx="361">
                  <c:v>0.72</c:v>
                </c:pt>
                <c:pt idx="362">
                  <c:v>0.72</c:v>
                </c:pt>
                <c:pt idx="363">
                  <c:v>0.72</c:v>
                </c:pt>
                <c:pt idx="364">
                  <c:v>0.72</c:v>
                </c:pt>
                <c:pt idx="365">
                  <c:v>0.68</c:v>
                </c:pt>
                <c:pt idx="366">
                  <c:v>0.68</c:v>
                </c:pt>
                <c:pt idx="367">
                  <c:v>0.68</c:v>
                </c:pt>
                <c:pt idx="368">
                  <c:v>0.68</c:v>
                </c:pt>
                <c:pt idx="369">
                  <c:v>0.68</c:v>
                </c:pt>
                <c:pt idx="370">
                  <c:v>0.68</c:v>
                </c:pt>
                <c:pt idx="371">
                  <c:v>0.68</c:v>
                </c:pt>
                <c:pt idx="372">
                  <c:v>0.68</c:v>
                </c:pt>
                <c:pt idx="373">
                  <c:v>0.64</c:v>
                </c:pt>
                <c:pt idx="374">
                  <c:v>0.64</c:v>
                </c:pt>
                <c:pt idx="375">
                  <c:v>0.64</c:v>
                </c:pt>
                <c:pt idx="376">
                  <c:v>0.6</c:v>
                </c:pt>
                <c:pt idx="377">
                  <c:v>0.6</c:v>
                </c:pt>
                <c:pt idx="378">
                  <c:v>0.6</c:v>
                </c:pt>
                <c:pt idx="379">
                  <c:v>0.6</c:v>
                </c:pt>
                <c:pt idx="380">
                  <c:v>0.6</c:v>
                </c:pt>
                <c:pt idx="381">
                  <c:v>0.6</c:v>
                </c:pt>
                <c:pt idx="382">
                  <c:v>0.56000000000000005</c:v>
                </c:pt>
                <c:pt idx="383">
                  <c:v>0.6</c:v>
                </c:pt>
                <c:pt idx="384">
                  <c:v>0.56000000000000005</c:v>
                </c:pt>
                <c:pt idx="385">
                  <c:v>0.56000000000000005</c:v>
                </c:pt>
                <c:pt idx="386">
                  <c:v>0.56000000000000005</c:v>
                </c:pt>
                <c:pt idx="387">
                  <c:v>0.52</c:v>
                </c:pt>
                <c:pt idx="388">
                  <c:v>0.52</c:v>
                </c:pt>
                <c:pt idx="389">
                  <c:v>0.52</c:v>
                </c:pt>
                <c:pt idx="390">
                  <c:v>0.52</c:v>
                </c:pt>
                <c:pt idx="391">
                  <c:v>0.52</c:v>
                </c:pt>
                <c:pt idx="392">
                  <c:v>0.52</c:v>
                </c:pt>
                <c:pt idx="393">
                  <c:v>0.52</c:v>
                </c:pt>
                <c:pt idx="394">
                  <c:v>0.52</c:v>
                </c:pt>
                <c:pt idx="395">
                  <c:v>0.48</c:v>
                </c:pt>
                <c:pt idx="396">
                  <c:v>0.48</c:v>
                </c:pt>
                <c:pt idx="397">
                  <c:v>0.44</c:v>
                </c:pt>
                <c:pt idx="398">
                  <c:v>0.44</c:v>
                </c:pt>
                <c:pt idx="399">
                  <c:v>0.44</c:v>
                </c:pt>
                <c:pt idx="400">
                  <c:v>0.44</c:v>
                </c:pt>
                <c:pt idx="401">
                  <c:v>0.4</c:v>
                </c:pt>
                <c:pt idx="402">
                  <c:v>0.4</c:v>
                </c:pt>
                <c:pt idx="403">
                  <c:v>0.4</c:v>
                </c:pt>
                <c:pt idx="404">
                  <c:v>0.4</c:v>
                </c:pt>
                <c:pt idx="405">
                  <c:v>0.4</c:v>
                </c:pt>
                <c:pt idx="406">
                  <c:v>0.4</c:v>
                </c:pt>
                <c:pt idx="407">
                  <c:v>0.4</c:v>
                </c:pt>
                <c:pt idx="408">
                  <c:v>0.36</c:v>
                </c:pt>
                <c:pt idx="409">
                  <c:v>0.36</c:v>
                </c:pt>
                <c:pt idx="410">
                  <c:v>0.36</c:v>
                </c:pt>
                <c:pt idx="411">
                  <c:v>0.32</c:v>
                </c:pt>
                <c:pt idx="412">
                  <c:v>0.32</c:v>
                </c:pt>
                <c:pt idx="413">
                  <c:v>0.36</c:v>
                </c:pt>
                <c:pt idx="414">
                  <c:v>0.36</c:v>
                </c:pt>
                <c:pt idx="415">
                  <c:v>0.32</c:v>
                </c:pt>
                <c:pt idx="416">
                  <c:v>0.32</c:v>
                </c:pt>
                <c:pt idx="417">
                  <c:v>0.32</c:v>
                </c:pt>
                <c:pt idx="418">
                  <c:v>0.28000000000000003</c:v>
                </c:pt>
                <c:pt idx="419">
                  <c:v>0.28000000000000003</c:v>
                </c:pt>
                <c:pt idx="420">
                  <c:v>0.28000000000000003</c:v>
                </c:pt>
                <c:pt idx="421">
                  <c:v>0.28000000000000003</c:v>
                </c:pt>
                <c:pt idx="422">
                  <c:v>0.24</c:v>
                </c:pt>
                <c:pt idx="423">
                  <c:v>0.24</c:v>
                </c:pt>
                <c:pt idx="424">
                  <c:v>0.24</c:v>
                </c:pt>
                <c:pt idx="425">
                  <c:v>0.24</c:v>
                </c:pt>
                <c:pt idx="426">
                  <c:v>0.24</c:v>
                </c:pt>
                <c:pt idx="427">
                  <c:v>0.24</c:v>
                </c:pt>
                <c:pt idx="428">
                  <c:v>0.2</c:v>
                </c:pt>
                <c:pt idx="429">
                  <c:v>0.2</c:v>
                </c:pt>
                <c:pt idx="430">
                  <c:v>0.2</c:v>
                </c:pt>
                <c:pt idx="431">
                  <c:v>0.2</c:v>
                </c:pt>
                <c:pt idx="432">
                  <c:v>0.2</c:v>
                </c:pt>
                <c:pt idx="433">
                  <c:v>0.2</c:v>
                </c:pt>
                <c:pt idx="434">
                  <c:v>0.16</c:v>
                </c:pt>
                <c:pt idx="435">
                  <c:v>0.16</c:v>
                </c:pt>
                <c:pt idx="436">
                  <c:v>0.16</c:v>
                </c:pt>
                <c:pt idx="437">
                  <c:v>0.16</c:v>
                </c:pt>
                <c:pt idx="438">
                  <c:v>0.16</c:v>
                </c:pt>
                <c:pt idx="439">
                  <c:v>0.16</c:v>
                </c:pt>
                <c:pt idx="440">
                  <c:v>0.12</c:v>
                </c:pt>
                <c:pt idx="441">
                  <c:v>0.12</c:v>
                </c:pt>
                <c:pt idx="442">
                  <c:v>0.12</c:v>
                </c:pt>
                <c:pt idx="443">
                  <c:v>0.12</c:v>
                </c:pt>
                <c:pt idx="444">
                  <c:v>0.12</c:v>
                </c:pt>
                <c:pt idx="445">
                  <c:v>0.08</c:v>
                </c:pt>
                <c:pt idx="446">
                  <c:v>0.12</c:v>
                </c:pt>
                <c:pt idx="447">
                  <c:v>0.08</c:v>
                </c:pt>
                <c:pt idx="448">
                  <c:v>0.08</c:v>
                </c:pt>
                <c:pt idx="449">
                  <c:v>0.08</c:v>
                </c:pt>
                <c:pt idx="450">
                  <c:v>0.08</c:v>
                </c:pt>
                <c:pt idx="451">
                  <c:v>0.04</c:v>
                </c:pt>
                <c:pt idx="452">
                  <c:v>0.08</c:v>
                </c:pt>
                <c:pt idx="453">
                  <c:v>0.04</c:v>
                </c:pt>
                <c:pt idx="454">
                  <c:v>0.04</c:v>
                </c:pt>
                <c:pt idx="455">
                  <c:v>0.04</c:v>
                </c:pt>
                <c:pt idx="456">
                  <c:v>0.04</c:v>
                </c:pt>
                <c:pt idx="457">
                  <c:v>0</c:v>
                </c:pt>
                <c:pt idx="458">
                  <c:v>0</c:v>
                </c:pt>
                <c:pt idx="459">
                  <c:v>0</c:v>
                </c:pt>
                <c:pt idx="460">
                  <c:v>0</c:v>
                </c:pt>
                <c:pt idx="461">
                  <c:v>0</c:v>
                </c:pt>
                <c:pt idx="462">
                  <c:v>-0.04</c:v>
                </c:pt>
                <c:pt idx="463">
                  <c:v>-0.04</c:v>
                </c:pt>
                <c:pt idx="464">
                  <c:v>-0.04</c:v>
                </c:pt>
                <c:pt idx="465">
                  <c:v>-0.04</c:v>
                </c:pt>
                <c:pt idx="466">
                  <c:v>-0.04</c:v>
                </c:pt>
                <c:pt idx="467">
                  <c:v>-0.08</c:v>
                </c:pt>
                <c:pt idx="468">
                  <c:v>-0.08</c:v>
                </c:pt>
                <c:pt idx="469">
                  <c:v>-0.08</c:v>
                </c:pt>
                <c:pt idx="470">
                  <c:v>-0.08</c:v>
                </c:pt>
                <c:pt idx="471">
                  <c:v>-0.08</c:v>
                </c:pt>
                <c:pt idx="472">
                  <c:v>-0.12</c:v>
                </c:pt>
                <c:pt idx="473">
                  <c:v>-0.08</c:v>
                </c:pt>
                <c:pt idx="474">
                  <c:v>-0.08</c:v>
                </c:pt>
                <c:pt idx="475">
                  <c:v>-0.12</c:v>
                </c:pt>
                <c:pt idx="476">
                  <c:v>-0.12</c:v>
                </c:pt>
                <c:pt idx="477">
                  <c:v>-0.12</c:v>
                </c:pt>
                <c:pt idx="478">
                  <c:v>-0.12</c:v>
                </c:pt>
                <c:pt idx="479">
                  <c:v>-0.16</c:v>
                </c:pt>
                <c:pt idx="480">
                  <c:v>-0.16</c:v>
                </c:pt>
                <c:pt idx="481">
                  <c:v>-0.16</c:v>
                </c:pt>
                <c:pt idx="482">
                  <c:v>-0.16</c:v>
                </c:pt>
                <c:pt idx="483">
                  <c:v>-0.16</c:v>
                </c:pt>
                <c:pt idx="484">
                  <c:v>-0.16</c:v>
                </c:pt>
                <c:pt idx="485">
                  <c:v>-0.16</c:v>
                </c:pt>
                <c:pt idx="486">
                  <c:v>-0.2</c:v>
                </c:pt>
                <c:pt idx="487">
                  <c:v>-0.2</c:v>
                </c:pt>
                <c:pt idx="488">
                  <c:v>-0.2</c:v>
                </c:pt>
                <c:pt idx="489">
                  <c:v>-0.2</c:v>
                </c:pt>
                <c:pt idx="490">
                  <c:v>-0.2</c:v>
                </c:pt>
                <c:pt idx="491">
                  <c:v>-0.2</c:v>
                </c:pt>
                <c:pt idx="492">
                  <c:v>-0.2</c:v>
                </c:pt>
                <c:pt idx="493">
                  <c:v>-0.2</c:v>
                </c:pt>
                <c:pt idx="494">
                  <c:v>-0.2</c:v>
                </c:pt>
                <c:pt idx="495">
                  <c:v>-0.24</c:v>
                </c:pt>
                <c:pt idx="496">
                  <c:v>-0.24</c:v>
                </c:pt>
                <c:pt idx="497">
                  <c:v>-0.2</c:v>
                </c:pt>
                <c:pt idx="498">
                  <c:v>-0.24</c:v>
                </c:pt>
                <c:pt idx="499">
                  <c:v>-0.24</c:v>
                </c:pt>
                <c:pt idx="500">
                  <c:v>-0.24</c:v>
                </c:pt>
                <c:pt idx="501">
                  <c:v>-0.24</c:v>
                </c:pt>
                <c:pt idx="502">
                  <c:v>-0.24</c:v>
                </c:pt>
                <c:pt idx="503">
                  <c:v>-0.28000000000000003</c:v>
                </c:pt>
                <c:pt idx="504">
                  <c:v>-0.24</c:v>
                </c:pt>
                <c:pt idx="505">
                  <c:v>-0.28000000000000003</c:v>
                </c:pt>
                <c:pt idx="506">
                  <c:v>-0.28000000000000003</c:v>
                </c:pt>
                <c:pt idx="507">
                  <c:v>-0.28000000000000003</c:v>
                </c:pt>
                <c:pt idx="508">
                  <c:v>-0.28000000000000003</c:v>
                </c:pt>
                <c:pt idx="509">
                  <c:v>-0.28000000000000003</c:v>
                </c:pt>
                <c:pt idx="510">
                  <c:v>-0.28000000000000003</c:v>
                </c:pt>
                <c:pt idx="511">
                  <c:v>-0.28000000000000003</c:v>
                </c:pt>
                <c:pt idx="512">
                  <c:v>-0.32</c:v>
                </c:pt>
                <c:pt idx="513">
                  <c:v>-0.32</c:v>
                </c:pt>
                <c:pt idx="514">
                  <c:v>-0.32</c:v>
                </c:pt>
                <c:pt idx="515">
                  <c:v>-0.32</c:v>
                </c:pt>
                <c:pt idx="516">
                  <c:v>-0.32</c:v>
                </c:pt>
                <c:pt idx="517">
                  <c:v>-0.32</c:v>
                </c:pt>
                <c:pt idx="518">
                  <c:v>-0.32</c:v>
                </c:pt>
                <c:pt idx="519">
                  <c:v>-0.32</c:v>
                </c:pt>
                <c:pt idx="520">
                  <c:v>-0.32</c:v>
                </c:pt>
                <c:pt idx="521">
                  <c:v>-0.36</c:v>
                </c:pt>
                <c:pt idx="522">
                  <c:v>-0.36</c:v>
                </c:pt>
                <c:pt idx="523">
                  <c:v>-0.36</c:v>
                </c:pt>
                <c:pt idx="524">
                  <c:v>-0.36</c:v>
                </c:pt>
                <c:pt idx="525">
                  <c:v>-0.36</c:v>
                </c:pt>
                <c:pt idx="526">
                  <c:v>-0.4</c:v>
                </c:pt>
                <c:pt idx="527">
                  <c:v>-0.36</c:v>
                </c:pt>
                <c:pt idx="528">
                  <c:v>-0.36</c:v>
                </c:pt>
                <c:pt idx="529">
                  <c:v>-0.4</c:v>
                </c:pt>
                <c:pt idx="530">
                  <c:v>-0.4</c:v>
                </c:pt>
                <c:pt idx="531">
                  <c:v>-0.4</c:v>
                </c:pt>
                <c:pt idx="532">
                  <c:v>-0.4</c:v>
                </c:pt>
                <c:pt idx="533">
                  <c:v>-0.4</c:v>
                </c:pt>
                <c:pt idx="534">
                  <c:v>-0.4</c:v>
                </c:pt>
                <c:pt idx="535">
                  <c:v>-0.4</c:v>
                </c:pt>
                <c:pt idx="536">
                  <c:v>-0.4</c:v>
                </c:pt>
                <c:pt idx="537">
                  <c:v>-0.4</c:v>
                </c:pt>
                <c:pt idx="538">
                  <c:v>-0.4</c:v>
                </c:pt>
                <c:pt idx="539">
                  <c:v>-0.4</c:v>
                </c:pt>
                <c:pt idx="540">
                  <c:v>-0.4</c:v>
                </c:pt>
                <c:pt idx="541">
                  <c:v>-0.44</c:v>
                </c:pt>
                <c:pt idx="542">
                  <c:v>-0.44</c:v>
                </c:pt>
                <c:pt idx="543">
                  <c:v>-0.44</c:v>
                </c:pt>
                <c:pt idx="544">
                  <c:v>-0.4</c:v>
                </c:pt>
                <c:pt idx="545">
                  <c:v>-0.44</c:v>
                </c:pt>
                <c:pt idx="546">
                  <c:v>-0.48</c:v>
                </c:pt>
                <c:pt idx="547">
                  <c:v>-0.44</c:v>
                </c:pt>
                <c:pt idx="548">
                  <c:v>-0.48</c:v>
                </c:pt>
                <c:pt idx="549">
                  <c:v>-0.44</c:v>
                </c:pt>
                <c:pt idx="550">
                  <c:v>-0.48</c:v>
                </c:pt>
                <c:pt idx="551">
                  <c:v>-0.44</c:v>
                </c:pt>
                <c:pt idx="552">
                  <c:v>-0.48</c:v>
                </c:pt>
                <c:pt idx="553">
                  <c:v>-0.44</c:v>
                </c:pt>
                <c:pt idx="554">
                  <c:v>-0.48</c:v>
                </c:pt>
                <c:pt idx="555">
                  <c:v>-0.48</c:v>
                </c:pt>
                <c:pt idx="556">
                  <c:v>-0.48</c:v>
                </c:pt>
                <c:pt idx="557">
                  <c:v>-0.44</c:v>
                </c:pt>
                <c:pt idx="558">
                  <c:v>-0.48</c:v>
                </c:pt>
                <c:pt idx="559">
                  <c:v>-0.48</c:v>
                </c:pt>
                <c:pt idx="560">
                  <c:v>-0.48</c:v>
                </c:pt>
                <c:pt idx="561">
                  <c:v>-0.52</c:v>
                </c:pt>
                <c:pt idx="562">
                  <c:v>-0.52</c:v>
                </c:pt>
                <c:pt idx="563">
                  <c:v>-0.48</c:v>
                </c:pt>
                <c:pt idx="564">
                  <c:v>-0.52</c:v>
                </c:pt>
                <c:pt idx="565">
                  <c:v>-0.52</c:v>
                </c:pt>
                <c:pt idx="566">
                  <c:v>-0.52</c:v>
                </c:pt>
                <c:pt idx="567">
                  <c:v>-0.48</c:v>
                </c:pt>
                <c:pt idx="568">
                  <c:v>-0.52</c:v>
                </c:pt>
                <c:pt idx="569">
                  <c:v>-0.52</c:v>
                </c:pt>
                <c:pt idx="570">
                  <c:v>-0.52</c:v>
                </c:pt>
                <c:pt idx="571">
                  <c:v>-0.48</c:v>
                </c:pt>
                <c:pt idx="572">
                  <c:v>-0.52</c:v>
                </c:pt>
                <c:pt idx="573">
                  <c:v>-0.48</c:v>
                </c:pt>
                <c:pt idx="574">
                  <c:v>-0.52</c:v>
                </c:pt>
                <c:pt idx="575">
                  <c:v>-0.52</c:v>
                </c:pt>
                <c:pt idx="576">
                  <c:v>-0.52</c:v>
                </c:pt>
                <c:pt idx="577">
                  <c:v>-0.52</c:v>
                </c:pt>
                <c:pt idx="578">
                  <c:v>-0.52</c:v>
                </c:pt>
                <c:pt idx="579">
                  <c:v>-0.52</c:v>
                </c:pt>
                <c:pt idx="580">
                  <c:v>-0.52</c:v>
                </c:pt>
                <c:pt idx="581">
                  <c:v>-0.52</c:v>
                </c:pt>
                <c:pt idx="582">
                  <c:v>-0.52</c:v>
                </c:pt>
                <c:pt idx="583">
                  <c:v>-0.52</c:v>
                </c:pt>
                <c:pt idx="584">
                  <c:v>-0.52</c:v>
                </c:pt>
                <c:pt idx="585">
                  <c:v>-0.52</c:v>
                </c:pt>
                <c:pt idx="586">
                  <c:v>-0.56000000000000005</c:v>
                </c:pt>
                <c:pt idx="587">
                  <c:v>-0.52</c:v>
                </c:pt>
                <c:pt idx="588">
                  <c:v>-0.52</c:v>
                </c:pt>
                <c:pt idx="589">
                  <c:v>-0.52</c:v>
                </c:pt>
                <c:pt idx="590">
                  <c:v>-0.56000000000000005</c:v>
                </c:pt>
                <c:pt idx="591">
                  <c:v>-0.56000000000000005</c:v>
                </c:pt>
                <c:pt idx="592">
                  <c:v>-0.52</c:v>
                </c:pt>
                <c:pt idx="593">
                  <c:v>-0.52</c:v>
                </c:pt>
                <c:pt idx="594">
                  <c:v>-0.52</c:v>
                </c:pt>
                <c:pt idx="595">
                  <c:v>-0.52</c:v>
                </c:pt>
                <c:pt idx="596">
                  <c:v>-0.56000000000000005</c:v>
                </c:pt>
                <c:pt idx="597">
                  <c:v>-0.56000000000000005</c:v>
                </c:pt>
                <c:pt idx="598">
                  <c:v>-0.52</c:v>
                </c:pt>
                <c:pt idx="599">
                  <c:v>-0.52</c:v>
                </c:pt>
                <c:pt idx="600">
                  <c:v>-0.52</c:v>
                </c:pt>
                <c:pt idx="601">
                  <c:v>-0.52</c:v>
                </c:pt>
                <c:pt idx="602">
                  <c:v>-0.52</c:v>
                </c:pt>
                <c:pt idx="603">
                  <c:v>-0.52</c:v>
                </c:pt>
                <c:pt idx="604">
                  <c:v>-0.52</c:v>
                </c:pt>
                <c:pt idx="605">
                  <c:v>-0.56000000000000005</c:v>
                </c:pt>
                <c:pt idx="606">
                  <c:v>-0.52</c:v>
                </c:pt>
                <c:pt idx="607">
                  <c:v>-0.52</c:v>
                </c:pt>
                <c:pt idx="608">
                  <c:v>-0.52</c:v>
                </c:pt>
                <c:pt idx="609">
                  <c:v>-0.56000000000000005</c:v>
                </c:pt>
                <c:pt idx="610">
                  <c:v>-0.52</c:v>
                </c:pt>
                <c:pt idx="611">
                  <c:v>-0.52</c:v>
                </c:pt>
                <c:pt idx="612">
                  <c:v>-0.52</c:v>
                </c:pt>
                <c:pt idx="613">
                  <c:v>-0.52</c:v>
                </c:pt>
                <c:pt idx="614">
                  <c:v>-0.52</c:v>
                </c:pt>
                <c:pt idx="615">
                  <c:v>-0.52</c:v>
                </c:pt>
                <c:pt idx="616">
                  <c:v>-0.52</c:v>
                </c:pt>
                <c:pt idx="617">
                  <c:v>-0.52</c:v>
                </c:pt>
                <c:pt idx="618">
                  <c:v>-0.52</c:v>
                </c:pt>
                <c:pt idx="619">
                  <c:v>-0.52</c:v>
                </c:pt>
                <c:pt idx="620">
                  <c:v>-0.52</c:v>
                </c:pt>
                <c:pt idx="621">
                  <c:v>-0.52</c:v>
                </c:pt>
                <c:pt idx="622">
                  <c:v>-0.52</c:v>
                </c:pt>
                <c:pt idx="623">
                  <c:v>-0.52</c:v>
                </c:pt>
                <c:pt idx="624">
                  <c:v>-0.52</c:v>
                </c:pt>
                <c:pt idx="625">
                  <c:v>-0.52</c:v>
                </c:pt>
                <c:pt idx="626">
                  <c:v>-0.52</c:v>
                </c:pt>
                <c:pt idx="627">
                  <c:v>-0.52</c:v>
                </c:pt>
                <c:pt idx="628">
                  <c:v>-0.52</c:v>
                </c:pt>
                <c:pt idx="629">
                  <c:v>-0.52</c:v>
                </c:pt>
                <c:pt idx="630">
                  <c:v>-0.48</c:v>
                </c:pt>
                <c:pt idx="631">
                  <c:v>-0.48</c:v>
                </c:pt>
                <c:pt idx="632">
                  <c:v>-0.52</c:v>
                </c:pt>
                <c:pt idx="633">
                  <c:v>-0.52</c:v>
                </c:pt>
                <c:pt idx="634">
                  <c:v>-0.48</c:v>
                </c:pt>
                <c:pt idx="635">
                  <c:v>-0.48</c:v>
                </c:pt>
                <c:pt idx="636">
                  <c:v>-0.48</c:v>
                </c:pt>
                <c:pt idx="637">
                  <c:v>-0.48</c:v>
                </c:pt>
                <c:pt idx="638">
                  <c:v>-0.48</c:v>
                </c:pt>
                <c:pt idx="639">
                  <c:v>-0.48</c:v>
                </c:pt>
                <c:pt idx="640">
                  <c:v>-0.48</c:v>
                </c:pt>
                <c:pt idx="641">
                  <c:v>-0.48</c:v>
                </c:pt>
                <c:pt idx="642">
                  <c:v>-0.48</c:v>
                </c:pt>
                <c:pt idx="643">
                  <c:v>-0.44</c:v>
                </c:pt>
                <c:pt idx="644">
                  <c:v>-0.48</c:v>
                </c:pt>
                <c:pt idx="645">
                  <c:v>-0.48</c:v>
                </c:pt>
                <c:pt idx="646">
                  <c:v>-0.48</c:v>
                </c:pt>
                <c:pt idx="647">
                  <c:v>-0.44</c:v>
                </c:pt>
                <c:pt idx="648">
                  <c:v>-0.44</c:v>
                </c:pt>
                <c:pt idx="649">
                  <c:v>-0.44</c:v>
                </c:pt>
                <c:pt idx="650">
                  <c:v>-0.44</c:v>
                </c:pt>
                <c:pt idx="651">
                  <c:v>-0.44</c:v>
                </c:pt>
                <c:pt idx="652">
                  <c:v>-0.44</c:v>
                </c:pt>
                <c:pt idx="653">
                  <c:v>-0.4</c:v>
                </c:pt>
                <c:pt idx="654">
                  <c:v>-0.4</c:v>
                </c:pt>
                <c:pt idx="655">
                  <c:v>-0.44</c:v>
                </c:pt>
                <c:pt idx="656">
                  <c:v>-0.4</c:v>
                </c:pt>
                <c:pt idx="657">
                  <c:v>-0.4</c:v>
                </c:pt>
                <c:pt idx="658">
                  <c:v>-0.4</c:v>
                </c:pt>
                <c:pt idx="659">
                  <c:v>-0.4</c:v>
                </c:pt>
                <c:pt idx="660">
                  <c:v>-0.4</c:v>
                </c:pt>
                <c:pt idx="661">
                  <c:v>-0.4</c:v>
                </c:pt>
                <c:pt idx="662">
                  <c:v>-0.4</c:v>
                </c:pt>
                <c:pt idx="663">
                  <c:v>-0.4</c:v>
                </c:pt>
                <c:pt idx="664">
                  <c:v>-0.4</c:v>
                </c:pt>
                <c:pt idx="665">
                  <c:v>-0.4</c:v>
                </c:pt>
                <c:pt idx="666">
                  <c:v>-0.4</c:v>
                </c:pt>
                <c:pt idx="667">
                  <c:v>-0.36</c:v>
                </c:pt>
                <c:pt idx="668">
                  <c:v>-0.4</c:v>
                </c:pt>
                <c:pt idx="669">
                  <c:v>-0.36</c:v>
                </c:pt>
                <c:pt idx="670">
                  <c:v>-0.36</c:v>
                </c:pt>
                <c:pt idx="671">
                  <c:v>-0.36</c:v>
                </c:pt>
                <c:pt idx="672">
                  <c:v>-0.36</c:v>
                </c:pt>
                <c:pt idx="673">
                  <c:v>-0.36</c:v>
                </c:pt>
                <c:pt idx="674">
                  <c:v>-0.36</c:v>
                </c:pt>
                <c:pt idx="675">
                  <c:v>-0.32</c:v>
                </c:pt>
                <c:pt idx="676">
                  <c:v>-0.32</c:v>
                </c:pt>
                <c:pt idx="677">
                  <c:v>-0.36</c:v>
                </c:pt>
                <c:pt idx="678">
                  <c:v>-0.32</c:v>
                </c:pt>
                <c:pt idx="679">
                  <c:v>-0.32</c:v>
                </c:pt>
                <c:pt idx="680">
                  <c:v>-0.32</c:v>
                </c:pt>
                <c:pt idx="681">
                  <c:v>-0.32</c:v>
                </c:pt>
                <c:pt idx="682">
                  <c:v>-0.32</c:v>
                </c:pt>
                <c:pt idx="683">
                  <c:v>-0.32</c:v>
                </c:pt>
                <c:pt idx="684">
                  <c:v>-0.32</c:v>
                </c:pt>
                <c:pt idx="685">
                  <c:v>-0.32</c:v>
                </c:pt>
                <c:pt idx="686">
                  <c:v>-0.32</c:v>
                </c:pt>
                <c:pt idx="687">
                  <c:v>-0.28000000000000003</c:v>
                </c:pt>
                <c:pt idx="688">
                  <c:v>-0.28000000000000003</c:v>
                </c:pt>
                <c:pt idx="689">
                  <c:v>-0.28000000000000003</c:v>
                </c:pt>
                <c:pt idx="690">
                  <c:v>-0.24</c:v>
                </c:pt>
                <c:pt idx="691">
                  <c:v>-0.28000000000000003</c:v>
                </c:pt>
                <c:pt idx="692">
                  <c:v>-0.28000000000000003</c:v>
                </c:pt>
                <c:pt idx="693">
                  <c:v>-0.28000000000000003</c:v>
                </c:pt>
                <c:pt idx="694">
                  <c:v>-0.28000000000000003</c:v>
                </c:pt>
                <c:pt idx="695">
                  <c:v>-0.24</c:v>
                </c:pt>
                <c:pt idx="696">
                  <c:v>-0.24</c:v>
                </c:pt>
                <c:pt idx="697">
                  <c:v>-0.24</c:v>
                </c:pt>
                <c:pt idx="698">
                  <c:v>-0.24</c:v>
                </c:pt>
                <c:pt idx="699">
                  <c:v>-0.24</c:v>
                </c:pt>
                <c:pt idx="700">
                  <c:v>-0.2</c:v>
                </c:pt>
                <c:pt idx="701">
                  <c:v>-0.2</c:v>
                </c:pt>
                <c:pt idx="702">
                  <c:v>-0.24</c:v>
                </c:pt>
                <c:pt idx="703">
                  <c:v>-0.2</c:v>
                </c:pt>
                <c:pt idx="704">
                  <c:v>-0.2</c:v>
                </c:pt>
                <c:pt idx="705">
                  <c:v>-0.2</c:v>
                </c:pt>
                <c:pt idx="706">
                  <c:v>-0.2</c:v>
                </c:pt>
                <c:pt idx="707">
                  <c:v>-0.2</c:v>
                </c:pt>
                <c:pt idx="708">
                  <c:v>-0.2</c:v>
                </c:pt>
                <c:pt idx="709">
                  <c:v>-0.2</c:v>
                </c:pt>
                <c:pt idx="710">
                  <c:v>-0.16</c:v>
                </c:pt>
                <c:pt idx="711">
                  <c:v>-0.16</c:v>
                </c:pt>
                <c:pt idx="712">
                  <c:v>-0.2</c:v>
                </c:pt>
                <c:pt idx="713">
                  <c:v>-0.16</c:v>
                </c:pt>
                <c:pt idx="714">
                  <c:v>-0.16</c:v>
                </c:pt>
                <c:pt idx="715">
                  <c:v>-0.16</c:v>
                </c:pt>
                <c:pt idx="716">
                  <c:v>-0.16</c:v>
                </c:pt>
                <c:pt idx="717">
                  <c:v>-0.12</c:v>
                </c:pt>
                <c:pt idx="718">
                  <c:v>-0.12</c:v>
                </c:pt>
                <c:pt idx="719">
                  <c:v>-0.12</c:v>
                </c:pt>
                <c:pt idx="720">
                  <c:v>-0.12</c:v>
                </c:pt>
                <c:pt idx="721">
                  <c:v>-0.12</c:v>
                </c:pt>
                <c:pt idx="722">
                  <c:v>-0.12</c:v>
                </c:pt>
                <c:pt idx="723">
                  <c:v>-0.12</c:v>
                </c:pt>
                <c:pt idx="724">
                  <c:v>-0.08</c:v>
                </c:pt>
                <c:pt idx="725">
                  <c:v>-0.12</c:v>
                </c:pt>
                <c:pt idx="726">
                  <c:v>-0.08</c:v>
                </c:pt>
                <c:pt idx="727">
                  <c:v>-0.08</c:v>
                </c:pt>
                <c:pt idx="728">
                  <c:v>-0.08</c:v>
                </c:pt>
                <c:pt idx="729">
                  <c:v>-0.08</c:v>
                </c:pt>
                <c:pt idx="730">
                  <c:v>-0.04</c:v>
                </c:pt>
                <c:pt idx="731">
                  <c:v>-0.08</c:v>
                </c:pt>
                <c:pt idx="732">
                  <c:v>-0.04</c:v>
                </c:pt>
                <c:pt idx="733">
                  <c:v>-0.04</c:v>
                </c:pt>
                <c:pt idx="734">
                  <c:v>-0.04</c:v>
                </c:pt>
                <c:pt idx="735">
                  <c:v>-0.04</c:v>
                </c:pt>
                <c:pt idx="736">
                  <c:v>0</c:v>
                </c:pt>
                <c:pt idx="737">
                  <c:v>0</c:v>
                </c:pt>
                <c:pt idx="738">
                  <c:v>-0.04</c:v>
                </c:pt>
                <c:pt idx="739">
                  <c:v>0</c:v>
                </c:pt>
                <c:pt idx="740">
                  <c:v>0.04</c:v>
                </c:pt>
                <c:pt idx="741">
                  <c:v>0.04</c:v>
                </c:pt>
                <c:pt idx="742">
                  <c:v>0.04</c:v>
                </c:pt>
                <c:pt idx="743">
                  <c:v>0.04</c:v>
                </c:pt>
                <c:pt idx="744">
                  <c:v>0.04</c:v>
                </c:pt>
                <c:pt idx="745">
                  <c:v>0.04</c:v>
                </c:pt>
                <c:pt idx="746">
                  <c:v>0.08</c:v>
                </c:pt>
                <c:pt idx="747">
                  <c:v>0.08</c:v>
                </c:pt>
                <c:pt idx="748">
                  <c:v>0.08</c:v>
                </c:pt>
                <c:pt idx="749">
                  <c:v>0.08</c:v>
                </c:pt>
                <c:pt idx="750">
                  <c:v>0.08</c:v>
                </c:pt>
                <c:pt idx="751">
                  <c:v>0.08</c:v>
                </c:pt>
                <c:pt idx="752">
                  <c:v>0.12</c:v>
                </c:pt>
                <c:pt idx="753">
                  <c:v>0.12</c:v>
                </c:pt>
                <c:pt idx="754">
                  <c:v>0.12</c:v>
                </c:pt>
                <c:pt idx="755">
                  <c:v>0.12</c:v>
                </c:pt>
                <c:pt idx="756">
                  <c:v>0.12</c:v>
                </c:pt>
                <c:pt idx="757">
                  <c:v>0.16</c:v>
                </c:pt>
                <c:pt idx="758">
                  <c:v>0.16</c:v>
                </c:pt>
                <c:pt idx="759">
                  <c:v>0.16</c:v>
                </c:pt>
                <c:pt idx="760">
                  <c:v>0.16</c:v>
                </c:pt>
                <c:pt idx="761">
                  <c:v>0.16</c:v>
                </c:pt>
                <c:pt idx="762">
                  <c:v>0.16</c:v>
                </c:pt>
                <c:pt idx="763">
                  <c:v>0.2</c:v>
                </c:pt>
                <c:pt idx="764">
                  <c:v>0.16</c:v>
                </c:pt>
                <c:pt idx="765">
                  <c:v>0.2</c:v>
                </c:pt>
                <c:pt idx="766">
                  <c:v>0.2</c:v>
                </c:pt>
                <c:pt idx="767">
                  <c:v>0.2</c:v>
                </c:pt>
                <c:pt idx="768">
                  <c:v>0.2</c:v>
                </c:pt>
                <c:pt idx="769">
                  <c:v>0.2</c:v>
                </c:pt>
                <c:pt idx="770">
                  <c:v>0.24</c:v>
                </c:pt>
                <c:pt idx="771">
                  <c:v>0.24</c:v>
                </c:pt>
                <c:pt idx="772">
                  <c:v>0.24</c:v>
                </c:pt>
                <c:pt idx="773">
                  <c:v>0.24</c:v>
                </c:pt>
                <c:pt idx="774">
                  <c:v>0.28000000000000003</c:v>
                </c:pt>
                <c:pt idx="775">
                  <c:v>0.28000000000000003</c:v>
                </c:pt>
                <c:pt idx="776">
                  <c:v>0.28000000000000003</c:v>
                </c:pt>
                <c:pt idx="777">
                  <c:v>0.28000000000000003</c:v>
                </c:pt>
                <c:pt idx="778">
                  <c:v>0.28000000000000003</c:v>
                </c:pt>
                <c:pt idx="779">
                  <c:v>0.28000000000000003</c:v>
                </c:pt>
                <c:pt idx="780">
                  <c:v>0.32</c:v>
                </c:pt>
                <c:pt idx="781">
                  <c:v>0.32</c:v>
                </c:pt>
                <c:pt idx="782">
                  <c:v>0.32</c:v>
                </c:pt>
                <c:pt idx="783">
                  <c:v>0.32</c:v>
                </c:pt>
                <c:pt idx="784">
                  <c:v>0.32</c:v>
                </c:pt>
                <c:pt idx="785">
                  <c:v>0.32</c:v>
                </c:pt>
                <c:pt idx="786">
                  <c:v>0.36</c:v>
                </c:pt>
                <c:pt idx="787">
                  <c:v>0.36</c:v>
                </c:pt>
                <c:pt idx="788">
                  <c:v>0.4</c:v>
                </c:pt>
                <c:pt idx="789">
                  <c:v>0.36</c:v>
                </c:pt>
                <c:pt idx="790">
                  <c:v>0.4</c:v>
                </c:pt>
                <c:pt idx="791">
                  <c:v>0.4</c:v>
                </c:pt>
                <c:pt idx="792">
                  <c:v>0.4</c:v>
                </c:pt>
                <c:pt idx="793">
                  <c:v>0.4</c:v>
                </c:pt>
                <c:pt idx="794">
                  <c:v>0.44</c:v>
                </c:pt>
                <c:pt idx="795">
                  <c:v>0.44</c:v>
                </c:pt>
                <c:pt idx="796">
                  <c:v>0.44</c:v>
                </c:pt>
                <c:pt idx="797">
                  <c:v>0.44</c:v>
                </c:pt>
                <c:pt idx="798">
                  <c:v>0.44</c:v>
                </c:pt>
                <c:pt idx="799">
                  <c:v>0.44</c:v>
                </c:pt>
                <c:pt idx="800">
                  <c:v>0.48</c:v>
                </c:pt>
                <c:pt idx="801">
                  <c:v>0.48</c:v>
                </c:pt>
                <c:pt idx="802">
                  <c:v>0.48</c:v>
                </c:pt>
                <c:pt idx="803">
                  <c:v>0.48</c:v>
                </c:pt>
                <c:pt idx="804">
                  <c:v>0.48</c:v>
                </c:pt>
                <c:pt idx="805">
                  <c:v>0.52</c:v>
                </c:pt>
                <c:pt idx="806">
                  <c:v>0.52</c:v>
                </c:pt>
                <c:pt idx="807">
                  <c:v>0.52</c:v>
                </c:pt>
                <c:pt idx="808">
                  <c:v>0.52</c:v>
                </c:pt>
                <c:pt idx="809">
                  <c:v>0.56000000000000005</c:v>
                </c:pt>
                <c:pt idx="810">
                  <c:v>0.56000000000000005</c:v>
                </c:pt>
                <c:pt idx="811">
                  <c:v>0.56000000000000005</c:v>
                </c:pt>
                <c:pt idx="812">
                  <c:v>0.56000000000000005</c:v>
                </c:pt>
                <c:pt idx="813">
                  <c:v>0.56000000000000005</c:v>
                </c:pt>
                <c:pt idx="814">
                  <c:v>0.56000000000000005</c:v>
                </c:pt>
                <c:pt idx="815">
                  <c:v>0.6</c:v>
                </c:pt>
                <c:pt idx="816">
                  <c:v>0.6</c:v>
                </c:pt>
                <c:pt idx="817">
                  <c:v>0.6</c:v>
                </c:pt>
                <c:pt idx="818">
                  <c:v>0.6</c:v>
                </c:pt>
                <c:pt idx="819">
                  <c:v>0.6</c:v>
                </c:pt>
                <c:pt idx="820">
                  <c:v>0.6</c:v>
                </c:pt>
                <c:pt idx="821">
                  <c:v>0.64</c:v>
                </c:pt>
                <c:pt idx="822">
                  <c:v>0.64</c:v>
                </c:pt>
                <c:pt idx="823">
                  <c:v>0.64</c:v>
                </c:pt>
                <c:pt idx="824">
                  <c:v>0.64</c:v>
                </c:pt>
                <c:pt idx="825">
                  <c:v>0.64</c:v>
                </c:pt>
                <c:pt idx="826">
                  <c:v>0.64</c:v>
                </c:pt>
                <c:pt idx="827">
                  <c:v>0.68</c:v>
                </c:pt>
                <c:pt idx="828">
                  <c:v>0.68</c:v>
                </c:pt>
                <c:pt idx="829">
                  <c:v>0.68</c:v>
                </c:pt>
                <c:pt idx="830">
                  <c:v>0.68</c:v>
                </c:pt>
                <c:pt idx="831">
                  <c:v>0.68</c:v>
                </c:pt>
                <c:pt idx="832">
                  <c:v>0.68</c:v>
                </c:pt>
                <c:pt idx="833">
                  <c:v>0.72</c:v>
                </c:pt>
                <c:pt idx="834">
                  <c:v>0.72</c:v>
                </c:pt>
                <c:pt idx="835">
                  <c:v>0.72</c:v>
                </c:pt>
                <c:pt idx="836">
                  <c:v>0.72</c:v>
                </c:pt>
                <c:pt idx="837">
                  <c:v>0.76</c:v>
                </c:pt>
                <c:pt idx="838">
                  <c:v>0.76</c:v>
                </c:pt>
                <c:pt idx="839">
                  <c:v>0.76</c:v>
                </c:pt>
                <c:pt idx="840">
                  <c:v>0.76</c:v>
                </c:pt>
                <c:pt idx="841">
                  <c:v>0.76</c:v>
                </c:pt>
                <c:pt idx="842">
                  <c:v>0.8</c:v>
                </c:pt>
                <c:pt idx="843">
                  <c:v>0.8</c:v>
                </c:pt>
                <c:pt idx="844">
                  <c:v>0.8</c:v>
                </c:pt>
                <c:pt idx="845">
                  <c:v>0.8</c:v>
                </c:pt>
                <c:pt idx="846">
                  <c:v>0.8</c:v>
                </c:pt>
                <c:pt idx="847">
                  <c:v>0.84</c:v>
                </c:pt>
                <c:pt idx="848">
                  <c:v>0.84</c:v>
                </c:pt>
                <c:pt idx="849">
                  <c:v>0.84</c:v>
                </c:pt>
                <c:pt idx="850">
                  <c:v>0.84</c:v>
                </c:pt>
                <c:pt idx="851">
                  <c:v>0.84</c:v>
                </c:pt>
                <c:pt idx="852">
                  <c:v>0.84</c:v>
                </c:pt>
                <c:pt idx="853">
                  <c:v>0.88</c:v>
                </c:pt>
                <c:pt idx="854">
                  <c:v>0.88</c:v>
                </c:pt>
                <c:pt idx="855">
                  <c:v>0.88</c:v>
                </c:pt>
                <c:pt idx="856">
                  <c:v>0.92</c:v>
                </c:pt>
                <c:pt idx="857">
                  <c:v>0.88</c:v>
                </c:pt>
                <c:pt idx="858">
                  <c:v>0.92</c:v>
                </c:pt>
                <c:pt idx="859">
                  <c:v>0.92</c:v>
                </c:pt>
                <c:pt idx="860">
                  <c:v>0.92</c:v>
                </c:pt>
                <c:pt idx="861">
                  <c:v>0.96</c:v>
                </c:pt>
                <c:pt idx="862">
                  <c:v>0.92</c:v>
                </c:pt>
                <c:pt idx="863">
                  <c:v>0.96</c:v>
                </c:pt>
                <c:pt idx="864">
                  <c:v>0.96</c:v>
                </c:pt>
                <c:pt idx="865">
                  <c:v>0.96</c:v>
                </c:pt>
                <c:pt idx="866">
                  <c:v>0.96</c:v>
                </c:pt>
                <c:pt idx="867">
                  <c:v>1</c:v>
                </c:pt>
                <c:pt idx="868">
                  <c:v>0.96</c:v>
                </c:pt>
                <c:pt idx="869">
                  <c:v>1</c:v>
                </c:pt>
                <c:pt idx="870">
                  <c:v>1</c:v>
                </c:pt>
                <c:pt idx="871">
                  <c:v>1</c:v>
                </c:pt>
                <c:pt idx="872">
                  <c:v>1</c:v>
                </c:pt>
                <c:pt idx="873">
                  <c:v>1</c:v>
                </c:pt>
                <c:pt idx="874">
                  <c:v>1</c:v>
                </c:pt>
                <c:pt idx="875">
                  <c:v>1.04</c:v>
                </c:pt>
                <c:pt idx="876">
                  <c:v>1.04</c:v>
                </c:pt>
                <c:pt idx="877">
                  <c:v>1.04</c:v>
                </c:pt>
                <c:pt idx="878">
                  <c:v>1.04</c:v>
                </c:pt>
                <c:pt idx="879">
                  <c:v>1.08</c:v>
                </c:pt>
                <c:pt idx="880">
                  <c:v>1.08</c:v>
                </c:pt>
                <c:pt idx="881">
                  <c:v>1.08</c:v>
                </c:pt>
                <c:pt idx="882">
                  <c:v>1.08</c:v>
                </c:pt>
                <c:pt idx="883">
                  <c:v>1.08</c:v>
                </c:pt>
                <c:pt idx="884">
                  <c:v>1.08</c:v>
                </c:pt>
                <c:pt idx="885">
                  <c:v>1.1200000000000001</c:v>
                </c:pt>
                <c:pt idx="886">
                  <c:v>1.08</c:v>
                </c:pt>
                <c:pt idx="887">
                  <c:v>1.1200000000000001</c:v>
                </c:pt>
                <c:pt idx="888">
                  <c:v>1.1200000000000001</c:v>
                </c:pt>
                <c:pt idx="889">
                  <c:v>1.1200000000000001</c:v>
                </c:pt>
                <c:pt idx="890">
                  <c:v>1.1200000000000001</c:v>
                </c:pt>
                <c:pt idx="891">
                  <c:v>1.1599999999999999</c:v>
                </c:pt>
                <c:pt idx="892">
                  <c:v>1.1200000000000001</c:v>
                </c:pt>
                <c:pt idx="893">
                  <c:v>1.1200000000000001</c:v>
                </c:pt>
                <c:pt idx="894">
                  <c:v>1.1599999999999999</c:v>
                </c:pt>
                <c:pt idx="895">
                  <c:v>1.1599999999999999</c:v>
                </c:pt>
                <c:pt idx="896">
                  <c:v>1.1599999999999999</c:v>
                </c:pt>
                <c:pt idx="897">
                  <c:v>1.1599999999999999</c:v>
                </c:pt>
                <c:pt idx="898">
                  <c:v>1.1599999999999999</c:v>
                </c:pt>
                <c:pt idx="899">
                  <c:v>1.2</c:v>
                </c:pt>
                <c:pt idx="900">
                  <c:v>1.2</c:v>
                </c:pt>
                <c:pt idx="901">
                  <c:v>1.2</c:v>
                </c:pt>
                <c:pt idx="902">
                  <c:v>1.2</c:v>
                </c:pt>
                <c:pt idx="903">
                  <c:v>1.2</c:v>
                </c:pt>
                <c:pt idx="904">
                  <c:v>1.2</c:v>
                </c:pt>
                <c:pt idx="905">
                  <c:v>1.2</c:v>
                </c:pt>
                <c:pt idx="906">
                  <c:v>1.2</c:v>
                </c:pt>
                <c:pt idx="907">
                  <c:v>1.24</c:v>
                </c:pt>
                <c:pt idx="908">
                  <c:v>1.24</c:v>
                </c:pt>
                <c:pt idx="909">
                  <c:v>1.24</c:v>
                </c:pt>
                <c:pt idx="910">
                  <c:v>1.24</c:v>
                </c:pt>
                <c:pt idx="911">
                  <c:v>1.24</c:v>
                </c:pt>
                <c:pt idx="912">
                  <c:v>1.24</c:v>
                </c:pt>
                <c:pt idx="913">
                  <c:v>1.24</c:v>
                </c:pt>
                <c:pt idx="914">
                  <c:v>1.28</c:v>
                </c:pt>
                <c:pt idx="915">
                  <c:v>1.28</c:v>
                </c:pt>
                <c:pt idx="916">
                  <c:v>1.28</c:v>
                </c:pt>
                <c:pt idx="917">
                  <c:v>1.28</c:v>
                </c:pt>
                <c:pt idx="918">
                  <c:v>1.28</c:v>
                </c:pt>
                <c:pt idx="919">
                  <c:v>1.28</c:v>
                </c:pt>
                <c:pt idx="920">
                  <c:v>1.32</c:v>
                </c:pt>
                <c:pt idx="921">
                  <c:v>1.32</c:v>
                </c:pt>
                <c:pt idx="922">
                  <c:v>1.32</c:v>
                </c:pt>
                <c:pt idx="923">
                  <c:v>1.32</c:v>
                </c:pt>
                <c:pt idx="924">
                  <c:v>1.32</c:v>
                </c:pt>
                <c:pt idx="925">
                  <c:v>1.32</c:v>
                </c:pt>
                <c:pt idx="926">
                  <c:v>1.36</c:v>
                </c:pt>
                <c:pt idx="927">
                  <c:v>1.32</c:v>
                </c:pt>
                <c:pt idx="928">
                  <c:v>1.32</c:v>
                </c:pt>
                <c:pt idx="929">
                  <c:v>1.36</c:v>
                </c:pt>
                <c:pt idx="930">
                  <c:v>1.36</c:v>
                </c:pt>
                <c:pt idx="931">
                  <c:v>1.32</c:v>
                </c:pt>
                <c:pt idx="932">
                  <c:v>1.36</c:v>
                </c:pt>
                <c:pt idx="933">
                  <c:v>1.36</c:v>
                </c:pt>
                <c:pt idx="934">
                  <c:v>1.36</c:v>
                </c:pt>
                <c:pt idx="935">
                  <c:v>1.4</c:v>
                </c:pt>
                <c:pt idx="936">
                  <c:v>1.4</c:v>
                </c:pt>
                <c:pt idx="937">
                  <c:v>1.36</c:v>
                </c:pt>
                <c:pt idx="938">
                  <c:v>1.4</c:v>
                </c:pt>
                <c:pt idx="939">
                  <c:v>1.36</c:v>
                </c:pt>
                <c:pt idx="940">
                  <c:v>1.4</c:v>
                </c:pt>
                <c:pt idx="941">
                  <c:v>1.4</c:v>
                </c:pt>
                <c:pt idx="942">
                  <c:v>1.4</c:v>
                </c:pt>
                <c:pt idx="943">
                  <c:v>1.4</c:v>
                </c:pt>
                <c:pt idx="944">
                  <c:v>1.4</c:v>
                </c:pt>
                <c:pt idx="945">
                  <c:v>1.4</c:v>
                </c:pt>
                <c:pt idx="946">
                  <c:v>1.4</c:v>
                </c:pt>
                <c:pt idx="947">
                  <c:v>1.4</c:v>
                </c:pt>
                <c:pt idx="948">
                  <c:v>1.44</c:v>
                </c:pt>
                <c:pt idx="949">
                  <c:v>1.44</c:v>
                </c:pt>
                <c:pt idx="950">
                  <c:v>1.4</c:v>
                </c:pt>
                <c:pt idx="951">
                  <c:v>1.4</c:v>
                </c:pt>
                <c:pt idx="952">
                  <c:v>1.44</c:v>
                </c:pt>
                <c:pt idx="953">
                  <c:v>1.4</c:v>
                </c:pt>
                <c:pt idx="954">
                  <c:v>1.44</c:v>
                </c:pt>
                <c:pt idx="955">
                  <c:v>1.44</c:v>
                </c:pt>
                <c:pt idx="956">
                  <c:v>1.44</c:v>
                </c:pt>
                <c:pt idx="957">
                  <c:v>1.44</c:v>
                </c:pt>
                <c:pt idx="958">
                  <c:v>1.44</c:v>
                </c:pt>
                <c:pt idx="959">
                  <c:v>1.44</c:v>
                </c:pt>
                <c:pt idx="960">
                  <c:v>1.44</c:v>
                </c:pt>
                <c:pt idx="961">
                  <c:v>1.44</c:v>
                </c:pt>
                <c:pt idx="962">
                  <c:v>1.44</c:v>
                </c:pt>
                <c:pt idx="963">
                  <c:v>1.44</c:v>
                </c:pt>
                <c:pt idx="964">
                  <c:v>1.48</c:v>
                </c:pt>
                <c:pt idx="965">
                  <c:v>1.44</c:v>
                </c:pt>
                <c:pt idx="966">
                  <c:v>1.44</c:v>
                </c:pt>
                <c:pt idx="967">
                  <c:v>1.44</c:v>
                </c:pt>
                <c:pt idx="968">
                  <c:v>1.48</c:v>
                </c:pt>
                <c:pt idx="969">
                  <c:v>1.48</c:v>
                </c:pt>
                <c:pt idx="970">
                  <c:v>1.48</c:v>
                </c:pt>
                <c:pt idx="971">
                  <c:v>1.48</c:v>
                </c:pt>
                <c:pt idx="972">
                  <c:v>1.48</c:v>
                </c:pt>
                <c:pt idx="973">
                  <c:v>1.48</c:v>
                </c:pt>
                <c:pt idx="974">
                  <c:v>1.48</c:v>
                </c:pt>
                <c:pt idx="975">
                  <c:v>1.48</c:v>
                </c:pt>
                <c:pt idx="976">
                  <c:v>1.48</c:v>
                </c:pt>
                <c:pt idx="977">
                  <c:v>1.48</c:v>
                </c:pt>
                <c:pt idx="978">
                  <c:v>1.52</c:v>
                </c:pt>
                <c:pt idx="979">
                  <c:v>1.48</c:v>
                </c:pt>
                <c:pt idx="980">
                  <c:v>1.52</c:v>
                </c:pt>
                <c:pt idx="981">
                  <c:v>1.48</c:v>
                </c:pt>
                <c:pt idx="982">
                  <c:v>1.48</c:v>
                </c:pt>
                <c:pt idx="983">
                  <c:v>1.48</c:v>
                </c:pt>
                <c:pt idx="984">
                  <c:v>1.48</c:v>
                </c:pt>
                <c:pt idx="985">
                  <c:v>1.48</c:v>
                </c:pt>
                <c:pt idx="986">
                  <c:v>1.52</c:v>
                </c:pt>
                <c:pt idx="987">
                  <c:v>1.52</c:v>
                </c:pt>
                <c:pt idx="988">
                  <c:v>1.52</c:v>
                </c:pt>
                <c:pt idx="989">
                  <c:v>1.52</c:v>
                </c:pt>
                <c:pt idx="990">
                  <c:v>1.52</c:v>
                </c:pt>
                <c:pt idx="991">
                  <c:v>1.52</c:v>
                </c:pt>
                <c:pt idx="992">
                  <c:v>1.52</c:v>
                </c:pt>
                <c:pt idx="993">
                  <c:v>1.52</c:v>
                </c:pt>
                <c:pt idx="994">
                  <c:v>1.52</c:v>
                </c:pt>
                <c:pt idx="995">
                  <c:v>1.52</c:v>
                </c:pt>
                <c:pt idx="996">
                  <c:v>1.52</c:v>
                </c:pt>
                <c:pt idx="997">
                  <c:v>1.52</c:v>
                </c:pt>
                <c:pt idx="998">
                  <c:v>1.52</c:v>
                </c:pt>
                <c:pt idx="999">
                  <c:v>1.52</c:v>
                </c:pt>
                <c:pt idx="1000">
                  <c:v>1.52</c:v>
                </c:pt>
                <c:pt idx="1001">
                  <c:v>1.52</c:v>
                </c:pt>
                <c:pt idx="1002">
                  <c:v>1.52</c:v>
                </c:pt>
                <c:pt idx="1003">
                  <c:v>1.56</c:v>
                </c:pt>
                <c:pt idx="1004">
                  <c:v>1.52</c:v>
                </c:pt>
                <c:pt idx="1005">
                  <c:v>1.52</c:v>
                </c:pt>
                <c:pt idx="1006">
                  <c:v>1.52</c:v>
                </c:pt>
                <c:pt idx="1007">
                  <c:v>1.52</c:v>
                </c:pt>
                <c:pt idx="1008">
                  <c:v>1.52</c:v>
                </c:pt>
                <c:pt idx="1009">
                  <c:v>1.52</c:v>
                </c:pt>
                <c:pt idx="1010">
                  <c:v>1.52</c:v>
                </c:pt>
                <c:pt idx="1011">
                  <c:v>1.52</c:v>
                </c:pt>
                <c:pt idx="1012">
                  <c:v>1.52</c:v>
                </c:pt>
                <c:pt idx="1013">
                  <c:v>1.52</c:v>
                </c:pt>
                <c:pt idx="1014">
                  <c:v>1.52</c:v>
                </c:pt>
                <c:pt idx="1015">
                  <c:v>1.52</c:v>
                </c:pt>
                <c:pt idx="1016">
                  <c:v>1.52</c:v>
                </c:pt>
                <c:pt idx="1017">
                  <c:v>1.52</c:v>
                </c:pt>
                <c:pt idx="1018">
                  <c:v>1.52</c:v>
                </c:pt>
                <c:pt idx="1019">
                  <c:v>1.52</c:v>
                </c:pt>
                <c:pt idx="1020">
                  <c:v>1.52</c:v>
                </c:pt>
                <c:pt idx="1021">
                  <c:v>1.52</c:v>
                </c:pt>
                <c:pt idx="1022">
                  <c:v>1.52</c:v>
                </c:pt>
                <c:pt idx="1023">
                  <c:v>1.52</c:v>
                </c:pt>
                <c:pt idx="1024">
                  <c:v>1.52</c:v>
                </c:pt>
                <c:pt idx="1025">
                  <c:v>1.48</c:v>
                </c:pt>
                <c:pt idx="1026">
                  <c:v>1.52</c:v>
                </c:pt>
                <c:pt idx="1027">
                  <c:v>1.52</c:v>
                </c:pt>
                <c:pt idx="1028">
                  <c:v>1.52</c:v>
                </c:pt>
                <c:pt idx="1029">
                  <c:v>1.52</c:v>
                </c:pt>
                <c:pt idx="1030">
                  <c:v>1.52</c:v>
                </c:pt>
                <c:pt idx="1031">
                  <c:v>1.52</c:v>
                </c:pt>
                <c:pt idx="1032">
                  <c:v>1.52</c:v>
                </c:pt>
                <c:pt idx="1033">
                  <c:v>1.52</c:v>
                </c:pt>
                <c:pt idx="1034">
                  <c:v>1.48</c:v>
                </c:pt>
                <c:pt idx="1035">
                  <c:v>1.48</c:v>
                </c:pt>
                <c:pt idx="1036">
                  <c:v>1.52</c:v>
                </c:pt>
                <c:pt idx="1037">
                  <c:v>1.52</c:v>
                </c:pt>
                <c:pt idx="1038">
                  <c:v>1.52</c:v>
                </c:pt>
                <c:pt idx="1039">
                  <c:v>1.52</c:v>
                </c:pt>
                <c:pt idx="1040">
                  <c:v>1.48</c:v>
                </c:pt>
                <c:pt idx="1041">
                  <c:v>1.48</c:v>
                </c:pt>
                <c:pt idx="1042">
                  <c:v>1.48</c:v>
                </c:pt>
                <c:pt idx="1043">
                  <c:v>1.48</c:v>
                </c:pt>
                <c:pt idx="1044">
                  <c:v>1.48</c:v>
                </c:pt>
                <c:pt idx="1045">
                  <c:v>1.48</c:v>
                </c:pt>
                <c:pt idx="1046">
                  <c:v>1.48</c:v>
                </c:pt>
                <c:pt idx="1047">
                  <c:v>1.48</c:v>
                </c:pt>
                <c:pt idx="1048">
                  <c:v>1.48</c:v>
                </c:pt>
                <c:pt idx="1049">
                  <c:v>1.44</c:v>
                </c:pt>
                <c:pt idx="1050">
                  <c:v>1.48</c:v>
                </c:pt>
                <c:pt idx="1051">
                  <c:v>1.48</c:v>
                </c:pt>
                <c:pt idx="1052">
                  <c:v>1.48</c:v>
                </c:pt>
                <c:pt idx="1053">
                  <c:v>1.48</c:v>
                </c:pt>
                <c:pt idx="1054">
                  <c:v>1.48</c:v>
                </c:pt>
                <c:pt idx="1055">
                  <c:v>1.48</c:v>
                </c:pt>
                <c:pt idx="1056">
                  <c:v>1.48</c:v>
                </c:pt>
                <c:pt idx="1057">
                  <c:v>1.48</c:v>
                </c:pt>
                <c:pt idx="1058">
                  <c:v>1.48</c:v>
                </c:pt>
                <c:pt idx="1059">
                  <c:v>1.44</c:v>
                </c:pt>
                <c:pt idx="1060">
                  <c:v>1.44</c:v>
                </c:pt>
                <c:pt idx="1061">
                  <c:v>1.44</c:v>
                </c:pt>
                <c:pt idx="1062">
                  <c:v>1.44</c:v>
                </c:pt>
                <c:pt idx="1063">
                  <c:v>1.44</c:v>
                </c:pt>
                <c:pt idx="1064">
                  <c:v>1.44</c:v>
                </c:pt>
                <c:pt idx="1065">
                  <c:v>1.44</c:v>
                </c:pt>
                <c:pt idx="1066">
                  <c:v>1.44</c:v>
                </c:pt>
                <c:pt idx="1067">
                  <c:v>1.44</c:v>
                </c:pt>
                <c:pt idx="1068">
                  <c:v>1.4</c:v>
                </c:pt>
                <c:pt idx="1069">
                  <c:v>1.44</c:v>
                </c:pt>
                <c:pt idx="1070">
                  <c:v>1.4</c:v>
                </c:pt>
                <c:pt idx="1071">
                  <c:v>1.44</c:v>
                </c:pt>
                <c:pt idx="1072">
                  <c:v>1.4</c:v>
                </c:pt>
                <c:pt idx="1073">
                  <c:v>1.44</c:v>
                </c:pt>
                <c:pt idx="1074">
                  <c:v>1.4</c:v>
                </c:pt>
                <c:pt idx="1075">
                  <c:v>1.4</c:v>
                </c:pt>
                <c:pt idx="1076">
                  <c:v>1.4</c:v>
                </c:pt>
                <c:pt idx="1077">
                  <c:v>1.4</c:v>
                </c:pt>
                <c:pt idx="1078">
                  <c:v>1.4</c:v>
                </c:pt>
                <c:pt idx="1079">
                  <c:v>1.4</c:v>
                </c:pt>
                <c:pt idx="1080">
                  <c:v>1.4</c:v>
                </c:pt>
                <c:pt idx="1081">
                  <c:v>1.4</c:v>
                </c:pt>
                <c:pt idx="1082">
                  <c:v>1.4</c:v>
                </c:pt>
                <c:pt idx="1083">
                  <c:v>1.4</c:v>
                </c:pt>
                <c:pt idx="1084">
                  <c:v>1.36</c:v>
                </c:pt>
                <c:pt idx="1085">
                  <c:v>1.36</c:v>
                </c:pt>
                <c:pt idx="1086">
                  <c:v>1.36</c:v>
                </c:pt>
                <c:pt idx="1087">
                  <c:v>1.36</c:v>
                </c:pt>
                <c:pt idx="1088">
                  <c:v>1.36</c:v>
                </c:pt>
                <c:pt idx="1089">
                  <c:v>1.36</c:v>
                </c:pt>
                <c:pt idx="1090">
                  <c:v>1.36</c:v>
                </c:pt>
                <c:pt idx="1091">
                  <c:v>1.32</c:v>
                </c:pt>
                <c:pt idx="1092">
                  <c:v>1.36</c:v>
                </c:pt>
                <c:pt idx="1093">
                  <c:v>1.36</c:v>
                </c:pt>
                <c:pt idx="1094">
                  <c:v>1.36</c:v>
                </c:pt>
                <c:pt idx="1095">
                  <c:v>1.32</c:v>
                </c:pt>
                <c:pt idx="1096">
                  <c:v>1.32</c:v>
                </c:pt>
                <c:pt idx="1097">
                  <c:v>1.32</c:v>
                </c:pt>
                <c:pt idx="1098">
                  <c:v>1.32</c:v>
                </c:pt>
                <c:pt idx="1099">
                  <c:v>1.32</c:v>
                </c:pt>
                <c:pt idx="1100">
                  <c:v>1.28</c:v>
                </c:pt>
                <c:pt idx="1101">
                  <c:v>1.28</c:v>
                </c:pt>
                <c:pt idx="1102">
                  <c:v>1.28</c:v>
                </c:pt>
                <c:pt idx="1103">
                  <c:v>1.28</c:v>
                </c:pt>
                <c:pt idx="1104">
                  <c:v>1.24</c:v>
                </c:pt>
                <c:pt idx="1105">
                  <c:v>1.28</c:v>
                </c:pt>
                <c:pt idx="1106">
                  <c:v>1.28</c:v>
                </c:pt>
                <c:pt idx="1107">
                  <c:v>1.24</c:v>
                </c:pt>
                <c:pt idx="1108">
                  <c:v>1.28</c:v>
                </c:pt>
                <c:pt idx="1109">
                  <c:v>1.24</c:v>
                </c:pt>
                <c:pt idx="1110">
                  <c:v>1.24</c:v>
                </c:pt>
                <c:pt idx="1111">
                  <c:v>1.24</c:v>
                </c:pt>
                <c:pt idx="1112">
                  <c:v>1.24</c:v>
                </c:pt>
                <c:pt idx="1113">
                  <c:v>1.24</c:v>
                </c:pt>
                <c:pt idx="1114">
                  <c:v>1.24</c:v>
                </c:pt>
                <c:pt idx="1115">
                  <c:v>1.2</c:v>
                </c:pt>
                <c:pt idx="1116">
                  <c:v>1.2</c:v>
                </c:pt>
                <c:pt idx="1117">
                  <c:v>1.2</c:v>
                </c:pt>
                <c:pt idx="1118">
                  <c:v>1.2</c:v>
                </c:pt>
                <c:pt idx="1119">
                  <c:v>1.2</c:v>
                </c:pt>
                <c:pt idx="1120">
                  <c:v>1.1599999999999999</c:v>
                </c:pt>
                <c:pt idx="1121">
                  <c:v>1.2</c:v>
                </c:pt>
                <c:pt idx="1122">
                  <c:v>1.1599999999999999</c:v>
                </c:pt>
                <c:pt idx="1123">
                  <c:v>1.2</c:v>
                </c:pt>
                <c:pt idx="1124">
                  <c:v>1.1599999999999999</c:v>
                </c:pt>
                <c:pt idx="1125">
                  <c:v>1.1599999999999999</c:v>
                </c:pt>
                <c:pt idx="1126">
                  <c:v>1.1599999999999999</c:v>
                </c:pt>
                <c:pt idx="1127">
                  <c:v>1.1200000000000001</c:v>
                </c:pt>
                <c:pt idx="1128">
                  <c:v>1.1599999999999999</c:v>
                </c:pt>
                <c:pt idx="1129">
                  <c:v>1.1200000000000001</c:v>
                </c:pt>
                <c:pt idx="1130">
                  <c:v>1.1200000000000001</c:v>
                </c:pt>
                <c:pt idx="1131">
                  <c:v>1.1200000000000001</c:v>
                </c:pt>
                <c:pt idx="1132">
                  <c:v>1.1200000000000001</c:v>
                </c:pt>
                <c:pt idx="1133">
                  <c:v>1.1200000000000001</c:v>
                </c:pt>
                <c:pt idx="1134">
                  <c:v>1.1200000000000001</c:v>
                </c:pt>
                <c:pt idx="1135">
                  <c:v>1.1200000000000001</c:v>
                </c:pt>
                <c:pt idx="1136">
                  <c:v>1.08</c:v>
                </c:pt>
                <c:pt idx="1137">
                  <c:v>1.08</c:v>
                </c:pt>
                <c:pt idx="1138">
                  <c:v>1.08</c:v>
                </c:pt>
                <c:pt idx="1139">
                  <c:v>1.08</c:v>
                </c:pt>
                <c:pt idx="1140">
                  <c:v>1.08</c:v>
                </c:pt>
                <c:pt idx="1141">
                  <c:v>1.08</c:v>
                </c:pt>
                <c:pt idx="1142">
                  <c:v>1.04</c:v>
                </c:pt>
                <c:pt idx="1143">
                  <c:v>1.04</c:v>
                </c:pt>
                <c:pt idx="1144">
                  <c:v>1.04</c:v>
                </c:pt>
                <c:pt idx="1145">
                  <c:v>1.04</c:v>
                </c:pt>
                <c:pt idx="1146">
                  <c:v>1</c:v>
                </c:pt>
                <c:pt idx="1147">
                  <c:v>1.04</c:v>
                </c:pt>
                <c:pt idx="1148">
                  <c:v>1.04</c:v>
                </c:pt>
                <c:pt idx="1149">
                  <c:v>1</c:v>
                </c:pt>
                <c:pt idx="1150">
                  <c:v>1</c:v>
                </c:pt>
                <c:pt idx="1151">
                  <c:v>1</c:v>
                </c:pt>
                <c:pt idx="1152">
                  <c:v>1</c:v>
                </c:pt>
                <c:pt idx="1153">
                  <c:v>0.96</c:v>
                </c:pt>
                <c:pt idx="1154">
                  <c:v>0.96</c:v>
                </c:pt>
                <c:pt idx="1155">
                  <c:v>0.96</c:v>
                </c:pt>
                <c:pt idx="1156">
                  <c:v>0.96</c:v>
                </c:pt>
                <c:pt idx="1157">
                  <c:v>0.96</c:v>
                </c:pt>
                <c:pt idx="1158">
                  <c:v>0.96</c:v>
                </c:pt>
                <c:pt idx="1159">
                  <c:v>0.96</c:v>
                </c:pt>
                <c:pt idx="1160">
                  <c:v>0.92</c:v>
                </c:pt>
                <c:pt idx="1161">
                  <c:v>0.88</c:v>
                </c:pt>
                <c:pt idx="1162">
                  <c:v>0.92</c:v>
                </c:pt>
                <c:pt idx="1163">
                  <c:v>0.92</c:v>
                </c:pt>
                <c:pt idx="1164">
                  <c:v>0.88</c:v>
                </c:pt>
                <c:pt idx="1165">
                  <c:v>0.88</c:v>
                </c:pt>
                <c:pt idx="1166">
                  <c:v>0.88</c:v>
                </c:pt>
                <c:pt idx="1167">
                  <c:v>0.88</c:v>
                </c:pt>
                <c:pt idx="1168">
                  <c:v>0.88</c:v>
                </c:pt>
                <c:pt idx="1169">
                  <c:v>0.84</c:v>
                </c:pt>
                <c:pt idx="1170">
                  <c:v>0.84</c:v>
                </c:pt>
                <c:pt idx="1171">
                  <c:v>0.84</c:v>
                </c:pt>
                <c:pt idx="1172">
                  <c:v>0.84</c:v>
                </c:pt>
                <c:pt idx="1173">
                  <c:v>0.84</c:v>
                </c:pt>
                <c:pt idx="1174">
                  <c:v>0.8</c:v>
                </c:pt>
                <c:pt idx="1175">
                  <c:v>0.8</c:v>
                </c:pt>
                <c:pt idx="1176">
                  <c:v>0.8</c:v>
                </c:pt>
                <c:pt idx="1177">
                  <c:v>0.8</c:v>
                </c:pt>
                <c:pt idx="1178">
                  <c:v>0.8</c:v>
                </c:pt>
                <c:pt idx="1179">
                  <c:v>0.76</c:v>
                </c:pt>
                <c:pt idx="1180">
                  <c:v>0.76</c:v>
                </c:pt>
                <c:pt idx="1181">
                  <c:v>0.76</c:v>
                </c:pt>
                <c:pt idx="1182">
                  <c:v>0.76</c:v>
                </c:pt>
                <c:pt idx="1183">
                  <c:v>0.76</c:v>
                </c:pt>
                <c:pt idx="1184">
                  <c:v>0.72</c:v>
                </c:pt>
                <c:pt idx="1185">
                  <c:v>0.72</c:v>
                </c:pt>
                <c:pt idx="1186">
                  <c:v>0.72</c:v>
                </c:pt>
                <c:pt idx="1187">
                  <c:v>0.72</c:v>
                </c:pt>
                <c:pt idx="1188">
                  <c:v>0.68</c:v>
                </c:pt>
                <c:pt idx="1189">
                  <c:v>0.72</c:v>
                </c:pt>
                <c:pt idx="1190">
                  <c:v>0.68</c:v>
                </c:pt>
                <c:pt idx="1191">
                  <c:v>0.72</c:v>
                </c:pt>
                <c:pt idx="1192">
                  <c:v>0.68</c:v>
                </c:pt>
                <c:pt idx="1193">
                  <c:v>0.68</c:v>
                </c:pt>
                <c:pt idx="1194">
                  <c:v>0.64</c:v>
                </c:pt>
                <c:pt idx="1195">
                  <c:v>0.64</c:v>
                </c:pt>
                <c:pt idx="1196">
                  <c:v>0.64</c:v>
                </c:pt>
                <c:pt idx="1197">
                  <c:v>0.64</c:v>
                </c:pt>
                <c:pt idx="1198">
                  <c:v>0.64</c:v>
                </c:pt>
                <c:pt idx="1199">
                  <c:v>0.64</c:v>
                </c:pt>
                <c:pt idx="1200">
                  <c:v>0.64</c:v>
                </c:pt>
                <c:pt idx="1201">
                  <c:v>0.6</c:v>
                </c:pt>
                <c:pt idx="1202">
                  <c:v>0.6</c:v>
                </c:pt>
                <c:pt idx="1203">
                  <c:v>0.6</c:v>
                </c:pt>
                <c:pt idx="1204">
                  <c:v>0.6</c:v>
                </c:pt>
                <c:pt idx="1205">
                  <c:v>0.6</c:v>
                </c:pt>
                <c:pt idx="1206">
                  <c:v>0.56000000000000005</c:v>
                </c:pt>
                <c:pt idx="1207">
                  <c:v>0.56000000000000005</c:v>
                </c:pt>
                <c:pt idx="1208">
                  <c:v>0.56000000000000005</c:v>
                </c:pt>
                <c:pt idx="1209">
                  <c:v>0.56000000000000005</c:v>
                </c:pt>
                <c:pt idx="1210">
                  <c:v>0.56000000000000005</c:v>
                </c:pt>
                <c:pt idx="1211">
                  <c:v>0.52</c:v>
                </c:pt>
                <c:pt idx="1212">
                  <c:v>0.56000000000000005</c:v>
                </c:pt>
                <c:pt idx="1213">
                  <c:v>0.52</c:v>
                </c:pt>
                <c:pt idx="1214">
                  <c:v>0.52</c:v>
                </c:pt>
                <c:pt idx="1215">
                  <c:v>0.52</c:v>
                </c:pt>
                <c:pt idx="1216">
                  <c:v>0.52</c:v>
                </c:pt>
                <c:pt idx="1217">
                  <c:v>0.52</c:v>
                </c:pt>
                <c:pt idx="1218">
                  <c:v>0.48</c:v>
                </c:pt>
                <c:pt idx="1219">
                  <c:v>0.48</c:v>
                </c:pt>
                <c:pt idx="1220">
                  <c:v>0.48</c:v>
                </c:pt>
                <c:pt idx="1221">
                  <c:v>0.44</c:v>
                </c:pt>
                <c:pt idx="1222">
                  <c:v>0.48</c:v>
                </c:pt>
                <c:pt idx="1223">
                  <c:v>0.48</c:v>
                </c:pt>
                <c:pt idx="1224">
                  <c:v>0.44</c:v>
                </c:pt>
                <c:pt idx="1225">
                  <c:v>0.44</c:v>
                </c:pt>
                <c:pt idx="1226">
                  <c:v>0.4</c:v>
                </c:pt>
                <c:pt idx="1227">
                  <c:v>0.4</c:v>
                </c:pt>
                <c:pt idx="1228">
                  <c:v>0.4</c:v>
                </c:pt>
                <c:pt idx="1229">
                  <c:v>0.4</c:v>
                </c:pt>
                <c:pt idx="1230">
                  <c:v>0.4</c:v>
                </c:pt>
                <c:pt idx="1231">
                  <c:v>0.4</c:v>
                </c:pt>
                <c:pt idx="1232">
                  <c:v>0.4</c:v>
                </c:pt>
                <c:pt idx="1233">
                  <c:v>0.36</c:v>
                </c:pt>
                <c:pt idx="1234">
                  <c:v>0.36</c:v>
                </c:pt>
                <c:pt idx="1235">
                  <c:v>0.32</c:v>
                </c:pt>
                <c:pt idx="1236">
                  <c:v>0.36</c:v>
                </c:pt>
                <c:pt idx="1237">
                  <c:v>0.36</c:v>
                </c:pt>
                <c:pt idx="1238">
                  <c:v>0.32</c:v>
                </c:pt>
                <c:pt idx="1239">
                  <c:v>0.32</c:v>
                </c:pt>
                <c:pt idx="1240">
                  <c:v>0.32</c:v>
                </c:pt>
                <c:pt idx="1241">
                  <c:v>0.28000000000000003</c:v>
                </c:pt>
                <c:pt idx="1242">
                  <c:v>0.28000000000000003</c:v>
                </c:pt>
                <c:pt idx="1243">
                  <c:v>0.28000000000000003</c:v>
                </c:pt>
                <c:pt idx="1244">
                  <c:v>0.28000000000000003</c:v>
                </c:pt>
                <c:pt idx="1245">
                  <c:v>0.28000000000000003</c:v>
                </c:pt>
                <c:pt idx="1246">
                  <c:v>0.28000000000000003</c:v>
                </c:pt>
                <c:pt idx="1247">
                  <c:v>0.28000000000000003</c:v>
                </c:pt>
                <c:pt idx="1248">
                  <c:v>0.24</c:v>
                </c:pt>
                <c:pt idx="1249">
                  <c:v>0.28000000000000003</c:v>
                </c:pt>
                <c:pt idx="1250">
                  <c:v>0.24</c:v>
                </c:pt>
                <c:pt idx="1251">
                  <c:v>0.24</c:v>
                </c:pt>
                <c:pt idx="1252">
                  <c:v>0.2</c:v>
                </c:pt>
                <c:pt idx="1253">
                  <c:v>0.2</c:v>
                </c:pt>
                <c:pt idx="1254">
                  <c:v>0.2</c:v>
                </c:pt>
                <c:pt idx="1255">
                  <c:v>0.2</c:v>
                </c:pt>
                <c:pt idx="1256">
                  <c:v>0.2</c:v>
                </c:pt>
                <c:pt idx="1257">
                  <c:v>0.2</c:v>
                </c:pt>
                <c:pt idx="1258">
                  <c:v>0.2</c:v>
                </c:pt>
                <c:pt idx="1259">
                  <c:v>0.16</c:v>
                </c:pt>
                <c:pt idx="1260">
                  <c:v>0.16</c:v>
                </c:pt>
                <c:pt idx="1261">
                  <c:v>0.2</c:v>
                </c:pt>
                <c:pt idx="1262">
                  <c:v>0.16</c:v>
                </c:pt>
                <c:pt idx="1263">
                  <c:v>0.16</c:v>
                </c:pt>
                <c:pt idx="1264">
                  <c:v>0.12</c:v>
                </c:pt>
                <c:pt idx="1265">
                  <c:v>0.12</c:v>
                </c:pt>
                <c:pt idx="1266">
                  <c:v>0.12</c:v>
                </c:pt>
                <c:pt idx="1267">
                  <c:v>0.12</c:v>
                </c:pt>
                <c:pt idx="1268">
                  <c:v>0.12</c:v>
                </c:pt>
                <c:pt idx="1269">
                  <c:v>0.12</c:v>
                </c:pt>
                <c:pt idx="1270">
                  <c:v>0.12</c:v>
                </c:pt>
                <c:pt idx="1271">
                  <c:v>0.08</c:v>
                </c:pt>
                <c:pt idx="1272">
                  <c:v>0.08</c:v>
                </c:pt>
                <c:pt idx="1273">
                  <c:v>0.08</c:v>
                </c:pt>
                <c:pt idx="1274">
                  <c:v>0.08</c:v>
                </c:pt>
                <c:pt idx="1275">
                  <c:v>0.08</c:v>
                </c:pt>
                <c:pt idx="1276">
                  <c:v>0.04</c:v>
                </c:pt>
                <c:pt idx="1277">
                  <c:v>0.04</c:v>
                </c:pt>
                <c:pt idx="1278">
                  <c:v>0.04</c:v>
                </c:pt>
                <c:pt idx="1279">
                  <c:v>0.04</c:v>
                </c:pt>
                <c:pt idx="1280">
                  <c:v>0.04</c:v>
                </c:pt>
                <c:pt idx="1281">
                  <c:v>0</c:v>
                </c:pt>
                <c:pt idx="1282">
                  <c:v>0</c:v>
                </c:pt>
                <c:pt idx="1283">
                  <c:v>0</c:v>
                </c:pt>
                <c:pt idx="1284">
                  <c:v>0</c:v>
                </c:pt>
                <c:pt idx="1285">
                  <c:v>-0.04</c:v>
                </c:pt>
                <c:pt idx="1286">
                  <c:v>0</c:v>
                </c:pt>
                <c:pt idx="1287">
                  <c:v>-0.04</c:v>
                </c:pt>
                <c:pt idx="1288">
                  <c:v>-0.04</c:v>
                </c:pt>
                <c:pt idx="1289">
                  <c:v>-0.04</c:v>
                </c:pt>
                <c:pt idx="1290">
                  <c:v>-0.08</c:v>
                </c:pt>
                <c:pt idx="1291">
                  <c:v>-0.08</c:v>
                </c:pt>
                <c:pt idx="1292">
                  <c:v>-0.08</c:v>
                </c:pt>
                <c:pt idx="1293">
                  <c:v>-0.04</c:v>
                </c:pt>
                <c:pt idx="1294">
                  <c:v>-0.08</c:v>
                </c:pt>
                <c:pt idx="1295">
                  <c:v>-0.08</c:v>
                </c:pt>
                <c:pt idx="1296">
                  <c:v>-0.08</c:v>
                </c:pt>
                <c:pt idx="1297">
                  <c:v>-0.12</c:v>
                </c:pt>
                <c:pt idx="1298">
                  <c:v>-0.12</c:v>
                </c:pt>
                <c:pt idx="1299">
                  <c:v>-0.12</c:v>
                </c:pt>
                <c:pt idx="1300">
                  <c:v>-0.12</c:v>
                </c:pt>
                <c:pt idx="1301">
                  <c:v>-0.12</c:v>
                </c:pt>
                <c:pt idx="1302">
                  <c:v>-0.12</c:v>
                </c:pt>
                <c:pt idx="1303">
                  <c:v>-0.12</c:v>
                </c:pt>
                <c:pt idx="1304">
                  <c:v>-0.12</c:v>
                </c:pt>
                <c:pt idx="1305">
                  <c:v>-0.16</c:v>
                </c:pt>
                <c:pt idx="1306">
                  <c:v>-0.12</c:v>
                </c:pt>
                <c:pt idx="1307">
                  <c:v>-0.16</c:v>
                </c:pt>
                <c:pt idx="1308">
                  <c:v>-0.16</c:v>
                </c:pt>
                <c:pt idx="1309">
                  <c:v>-0.16</c:v>
                </c:pt>
                <c:pt idx="1310">
                  <c:v>-0.2</c:v>
                </c:pt>
                <c:pt idx="1311">
                  <c:v>-0.2</c:v>
                </c:pt>
                <c:pt idx="1312">
                  <c:v>-0.2</c:v>
                </c:pt>
                <c:pt idx="1313">
                  <c:v>-0.2</c:v>
                </c:pt>
                <c:pt idx="1314">
                  <c:v>-0.2</c:v>
                </c:pt>
                <c:pt idx="1315">
                  <c:v>-0.2</c:v>
                </c:pt>
                <c:pt idx="1316">
                  <c:v>-0.2</c:v>
                </c:pt>
                <c:pt idx="1317">
                  <c:v>-0.2</c:v>
                </c:pt>
                <c:pt idx="1318">
                  <c:v>-0.2</c:v>
                </c:pt>
                <c:pt idx="1319">
                  <c:v>-0.2</c:v>
                </c:pt>
                <c:pt idx="1320">
                  <c:v>-0.24</c:v>
                </c:pt>
                <c:pt idx="1321">
                  <c:v>-0.24</c:v>
                </c:pt>
                <c:pt idx="1322">
                  <c:v>-0.24</c:v>
                </c:pt>
                <c:pt idx="1323">
                  <c:v>-0.24</c:v>
                </c:pt>
                <c:pt idx="1324">
                  <c:v>-0.24</c:v>
                </c:pt>
                <c:pt idx="1325">
                  <c:v>-0.24</c:v>
                </c:pt>
                <c:pt idx="1326">
                  <c:v>-0.24</c:v>
                </c:pt>
                <c:pt idx="1327">
                  <c:v>-0.28000000000000003</c:v>
                </c:pt>
                <c:pt idx="1328">
                  <c:v>-0.28000000000000003</c:v>
                </c:pt>
                <c:pt idx="1329">
                  <c:v>-0.24</c:v>
                </c:pt>
                <c:pt idx="1330">
                  <c:v>-0.28000000000000003</c:v>
                </c:pt>
                <c:pt idx="1331">
                  <c:v>-0.28000000000000003</c:v>
                </c:pt>
                <c:pt idx="1332">
                  <c:v>-0.28000000000000003</c:v>
                </c:pt>
                <c:pt idx="1333">
                  <c:v>-0.28000000000000003</c:v>
                </c:pt>
                <c:pt idx="1334">
                  <c:v>-0.28000000000000003</c:v>
                </c:pt>
                <c:pt idx="1335">
                  <c:v>-0.28000000000000003</c:v>
                </c:pt>
                <c:pt idx="1336">
                  <c:v>-0.32</c:v>
                </c:pt>
                <c:pt idx="1337">
                  <c:v>-0.28000000000000003</c:v>
                </c:pt>
                <c:pt idx="1338">
                  <c:v>-0.32</c:v>
                </c:pt>
                <c:pt idx="1339">
                  <c:v>-0.32</c:v>
                </c:pt>
                <c:pt idx="1340">
                  <c:v>-0.32</c:v>
                </c:pt>
                <c:pt idx="1341">
                  <c:v>-0.32</c:v>
                </c:pt>
                <c:pt idx="1342">
                  <c:v>-0.32</c:v>
                </c:pt>
                <c:pt idx="1343">
                  <c:v>-0.32</c:v>
                </c:pt>
                <c:pt idx="1344">
                  <c:v>-0.36</c:v>
                </c:pt>
                <c:pt idx="1345">
                  <c:v>-0.32</c:v>
                </c:pt>
                <c:pt idx="1346">
                  <c:v>-0.36</c:v>
                </c:pt>
                <c:pt idx="1347">
                  <c:v>-0.36</c:v>
                </c:pt>
                <c:pt idx="1348">
                  <c:v>-0.36</c:v>
                </c:pt>
                <c:pt idx="1349">
                  <c:v>-0.36</c:v>
                </c:pt>
                <c:pt idx="1350">
                  <c:v>-0.36</c:v>
                </c:pt>
                <c:pt idx="1351">
                  <c:v>-0.36</c:v>
                </c:pt>
                <c:pt idx="1352">
                  <c:v>-0.36</c:v>
                </c:pt>
                <c:pt idx="1353">
                  <c:v>-0.4</c:v>
                </c:pt>
                <c:pt idx="1354">
                  <c:v>-0.36</c:v>
                </c:pt>
                <c:pt idx="1355">
                  <c:v>-0.4</c:v>
                </c:pt>
                <c:pt idx="1356">
                  <c:v>-0.4</c:v>
                </c:pt>
                <c:pt idx="1357">
                  <c:v>-0.4</c:v>
                </c:pt>
                <c:pt idx="1358">
                  <c:v>-0.4</c:v>
                </c:pt>
                <c:pt idx="1359">
                  <c:v>-0.4</c:v>
                </c:pt>
                <c:pt idx="1360">
                  <c:v>-0.4</c:v>
                </c:pt>
                <c:pt idx="1361">
                  <c:v>-0.4</c:v>
                </c:pt>
                <c:pt idx="1362">
                  <c:v>-0.4</c:v>
                </c:pt>
                <c:pt idx="1363">
                  <c:v>-0.4</c:v>
                </c:pt>
                <c:pt idx="1364">
                  <c:v>-0.44</c:v>
                </c:pt>
                <c:pt idx="1365">
                  <c:v>-0.4</c:v>
                </c:pt>
                <c:pt idx="1366">
                  <c:v>-0.4</c:v>
                </c:pt>
                <c:pt idx="1367">
                  <c:v>-0.4</c:v>
                </c:pt>
                <c:pt idx="1368">
                  <c:v>-0.44</c:v>
                </c:pt>
                <c:pt idx="1369">
                  <c:v>-0.44</c:v>
                </c:pt>
                <c:pt idx="1370">
                  <c:v>-0.44</c:v>
                </c:pt>
                <c:pt idx="1371">
                  <c:v>-0.44</c:v>
                </c:pt>
                <c:pt idx="1372">
                  <c:v>-0.4</c:v>
                </c:pt>
                <c:pt idx="1373">
                  <c:v>-0.48</c:v>
                </c:pt>
                <c:pt idx="1374">
                  <c:v>-0.44</c:v>
                </c:pt>
                <c:pt idx="1375">
                  <c:v>-0.48</c:v>
                </c:pt>
                <c:pt idx="1376">
                  <c:v>-0.48</c:v>
                </c:pt>
                <c:pt idx="1377">
                  <c:v>-0.48</c:v>
                </c:pt>
                <c:pt idx="1378">
                  <c:v>-0.44</c:v>
                </c:pt>
                <c:pt idx="1379">
                  <c:v>-0.44</c:v>
                </c:pt>
                <c:pt idx="1380">
                  <c:v>-0.48</c:v>
                </c:pt>
                <c:pt idx="1381">
                  <c:v>-0.48</c:v>
                </c:pt>
                <c:pt idx="1382">
                  <c:v>-0.48</c:v>
                </c:pt>
                <c:pt idx="1383">
                  <c:v>-0.48</c:v>
                </c:pt>
                <c:pt idx="1384">
                  <c:v>-0.48</c:v>
                </c:pt>
                <c:pt idx="1385">
                  <c:v>-0.48</c:v>
                </c:pt>
                <c:pt idx="1386">
                  <c:v>-0.48</c:v>
                </c:pt>
                <c:pt idx="1387">
                  <c:v>-0.52</c:v>
                </c:pt>
                <c:pt idx="1388">
                  <c:v>-0.48</c:v>
                </c:pt>
                <c:pt idx="1389">
                  <c:v>-0.48</c:v>
                </c:pt>
                <c:pt idx="1390">
                  <c:v>-0.48</c:v>
                </c:pt>
                <c:pt idx="1391">
                  <c:v>-0.48</c:v>
                </c:pt>
                <c:pt idx="1392">
                  <c:v>-0.48</c:v>
                </c:pt>
                <c:pt idx="1393">
                  <c:v>-0.48</c:v>
                </c:pt>
                <c:pt idx="1394">
                  <c:v>-0.48</c:v>
                </c:pt>
                <c:pt idx="1395">
                  <c:v>-0.48</c:v>
                </c:pt>
                <c:pt idx="1396">
                  <c:v>-0.52</c:v>
                </c:pt>
                <c:pt idx="1397">
                  <c:v>-0.52</c:v>
                </c:pt>
                <c:pt idx="1398">
                  <c:v>-0.52</c:v>
                </c:pt>
                <c:pt idx="1399">
                  <c:v>-0.52</c:v>
                </c:pt>
                <c:pt idx="1400">
                  <c:v>-0.52</c:v>
                </c:pt>
                <c:pt idx="1401">
                  <c:v>-0.52</c:v>
                </c:pt>
                <c:pt idx="1402">
                  <c:v>-0.52</c:v>
                </c:pt>
                <c:pt idx="1403">
                  <c:v>-0.52</c:v>
                </c:pt>
                <c:pt idx="1404">
                  <c:v>-0.56000000000000005</c:v>
                </c:pt>
                <c:pt idx="1405">
                  <c:v>-0.52</c:v>
                </c:pt>
                <c:pt idx="1406">
                  <c:v>-0.56000000000000005</c:v>
                </c:pt>
                <c:pt idx="1407">
                  <c:v>-0.52</c:v>
                </c:pt>
                <c:pt idx="1408">
                  <c:v>-0.52</c:v>
                </c:pt>
                <c:pt idx="1409">
                  <c:v>-0.52</c:v>
                </c:pt>
                <c:pt idx="1410">
                  <c:v>-0.56000000000000005</c:v>
                </c:pt>
                <c:pt idx="1411">
                  <c:v>-0.52</c:v>
                </c:pt>
                <c:pt idx="1412">
                  <c:v>-0.52</c:v>
                </c:pt>
                <c:pt idx="1413">
                  <c:v>-0.52</c:v>
                </c:pt>
                <c:pt idx="1414">
                  <c:v>-0.52</c:v>
                </c:pt>
                <c:pt idx="1415">
                  <c:v>-0.52</c:v>
                </c:pt>
                <c:pt idx="1416">
                  <c:v>-0.52</c:v>
                </c:pt>
                <c:pt idx="1417">
                  <c:v>-0.52</c:v>
                </c:pt>
                <c:pt idx="1418">
                  <c:v>-0.52</c:v>
                </c:pt>
                <c:pt idx="1419">
                  <c:v>-0.52</c:v>
                </c:pt>
                <c:pt idx="1420">
                  <c:v>-0.52</c:v>
                </c:pt>
                <c:pt idx="1421">
                  <c:v>-0.52</c:v>
                </c:pt>
                <c:pt idx="1422">
                  <c:v>-0.52</c:v>
                </c:pt>
                <c:pt idx="1423">
                  <c:v>-0.56000000000000005</c:v>
                </c:pt>
                <c:pt idx="1424">
                  <c:v>-0.52</c:v>
                </c:pt>
                <c:pt idx="1425">
                  <c:v>-0.52</c:v>
                </c:pt>
                <c:pt idx="1426">
                  <c:v>-0.52</c:v>
                </c:pt>
                <c:pt idx="1427">
                  <c:v>-0.56000000000000005</c:v>
                </c:pt>
                <c:pt idx="1428">
                  <c:v>-0.52</c:v>
                </c:pt>
                <c:pt idx="1429">
                  <c:v>-0.52</c:v>
                </c:pt>
                <c:pt idx="1430">
                  <c:v>-0.52</c:v>
                </c:pt>
                <c:pt idx="1431">
                  <c:v>-0.52</c:v>
                </c:pt>
                <c:pt idx="1432">
                  <c:v>-0.52</c:v>
                </c:pt>
                <c:pt idx="1433">
                  <c:v>-0.52</c:v>
                </c:pt>
                <c:pt idx="1434">
                  <c:v>-0.52</c:v>
                </c:pt>
                <c:pt idx="1435">
                  <c:v>-0.52</c:v>
                </c:pt>
                <c:pt idx="1436">
                  <c:v>-0.52</c:v>
                </c:pt>
                <c:pt idx="1437">
                  <c:v>-0.52</c:v>
                </c:pt>
                <c:pt idx="1438">
                  <c:v>-0.52</c:v>
                </c:pt>
                <c:pt idx="1439">
                  <c:v>-0.52</c:v>
                </c:pt>
                <c:pt idx="1440">
                  <c:v>-0.52</c:v>
                </c:pt>
                <c:pt idx="1441">
                  <c:v>-0.52</c:v>
                </c:pt>
                <c:pt idx="1442">
                  <c:v>-0.52</c:v>
                </c:pt>
                <c:pt idx="1443">
                  <c:v>-0.52</c:v>
                </c:pt>
                <c:pt idx="1444">
                  <c:v>-0.52</c:v>
                </c:pt>
                <c:pt idx="1445">
                  <c:v>-0.52</c:v>
                </c:pt>
                <c:pt idx="1446">
                  <c:v>-0.52</c:v>
                </c:pt>
                <c:pt idx="1447">
                  <c:v>-0.52</c:v>
                </c:pt>
                <c:pt idx="1448">
                  <c:v>-0.52</c:v>
                </c:pt>
                <c:pt idx="1449">
                  <c:v>-0.52</c:v>
                </c:pt>
                <c:pt idx="1450">
                  <c:v>-0.52</c:v>
                </c:pt>
                <c:pt idx="1451">
                  <c:v>-0.48</c:v>
                </c:pt>
                <c:pt idx="1452">
                  <c:v>-0.52</c:v>
                </c:pt>
                <c:pt idx="1453">
                  <c:v>-0.48</c:v>
                </c:pt>
                <c:pt idx="1454">
                  <c:v>-0.48</c:v>
                </c:pt>
                <c:pt idx="1455">
                  <c:v>-0.52</c:v>
                </c:pt>
                <c:pt idx="1456">
                  <c:v>-0.52</c:v>
                </c:pt>
                <c:pt idx="1457">
                  <c:v>-0.52</c:v>
                </c:pt>
                <c:pt idx="1458">
                  <c:v>-0.48</c:v>
                </c:pt>
                <c:pt idx="1459">
                  <c:v>-0.48</c:v>
                </c:pt>
                <c:pt idx="1460">
                  <c:v>-0.52</c:v>
                </c:pt>
                <c:pt idx="1461">
                  <c:v>-0.48</c:v>
                </c:pt>
                <c:pt idx="1462">
                  <c:v>-0.48</c:v>
                </c:pt>
                <c:pt idx="1463">
                  <c:v>-0.48</c:v>
                </c:pt>
                <c:pt idx="1464">
                  <c:v>-0.48</c:v>
                </c:pt>
                <c:pt idx="1465">
                  <c:v>-0.48</c:v>
                </c:pt>
                <c:pt idx="1466">
                  <c:v>-0.48</c:v>
                </c:pt>
                <c:pt idx="1467">
                  <c:v>-0.48</c:v>
                </c:pt>
                <c:pt idx="1468">
                  <c:v>-0.48</c:v>
                </c:pt>
                <c:pt idx="1469">
                  <c:v>-0.48</c:v>
                </c:pt>
                <c:pt idx="1470">
                  <c:v>-0.48</c:v>
                </c:pt>
                <c:pt idx="1471">
                  <c:v>-0.48</c:v>
                </c:pt>
                <c:pt idx="1472">
                  <c:v>-0.44</c:v>
                </c:pt>
                <c:pt idx="1473">
                  <c:v>-0.48</c:v>
                </c:pt>
                <c:pt idx="1474">
                  <c:v>-0.44</c:v>
                </c:pt>
                <c:pt idx="1475">
                  <c:v>-0.48</c:v>
                </c:pt>
                <c:pt idx="1476">
                  <c:v>-0.44</c:v>
                </c:pt>
                <c:pt idx="1477">
                  <c:v>-0.44</c:v>
                </c:pt>
                <c:pt idx="1478">
                  <c:v>-0.44</c:v>
                </c:pt>
                <c:pt idx="1479">
                  <c:v>-0.44</c:v>
                </c:pt>
                <c:pt idx="1480">
                  <c:v>-0.4</c:v>
                </c:pt>
                <c:pt idx="1481">
                  <c:v>-0.4</c:v>
                </c:pt>
                <c:pt idx="1482">
                  <c:v>-0.4</c:v>
                </c:pt>
                <c:pt idx="1483">
                  <c:v>-0.44</c:v>
                </c:pt>
                <c:pt idx="1484">
                  <c:v>-0.4</c:v>
                </c:pt>
                <c:pt idx="1485">
                  <c:v>-0.4</c:v>
                </c:pt>
                <c:pt idx="1486">
                  <c:v>-0.4</c:v>
                </c:pt>
                <c:pt idx="1487">
                  <c:v>-0.4</c:v>
                </c:pt>
                <c:pt idx="1488">
                  <c:v>-0.4</c:v>
                </c:pt>
                <c:pt idx="1489">
                  <c:v>-0.4</c:v>
                </c:pt>
                <c:pt idx="1490">
                  <c:v>-0.36</c:v>
                </c:pt>
                <c:pt idx="1491">
                  <c:v>-0.36</c:v>
                </c:pt>
                <c:pt idx="1492">
                  <c:v>-0.36</c:v>
                </c:pt>
                <c:pt idx="1493">
                  <c:v>-0.4</c:v>
                </c:pt>
                <c:pt idx="1494">
                  <c:v>-0.36</c:v>
                </c:pt>
                <c:pt idx="1495">
                  <c:v>-0.36</c:v>
                </c:pt>
                <c:pt idx="1496">
                  <c:v>-0.36</c:v>
                </c:pt>
                <c:pt idx="1497">
                  <c:v>-0.36</c:v>
                </c:pt>
                <c:pt idx="1498">
                  <c:v>-0.36</c:v>
                </c:pt>
                <c:pt idx="1499">
                  <c:v>-0.32</c:v>
                </c:pt>
                <c:pt idx="1500">
                  <c:v>-0.32</c:v>
                </c:pt>
                <c:pt idx="1501">
                  <c:v>-0.36</c:v>
                </c:pt>
                <c:pt idx="1502">
                  <c:v>-0.32</c:v>
                </c:pt>
                <c:pt idx="1503">
                  <c:v>-0.32</c:v>
                </c:pt>
                <c:pt idx="1504">
                  <c:v>-0.32</c:v>
                </c:pt>
                <c:pt idx="1505">
                  <c:v>-0.32</c:v>
                </c:pt>
                <c:pt idx="1506">
                  <c:v>-0.32</c:v>
                </c:pt>
                <c:pt idx="1507">
                  <c:v>-0.32</c:v>
                </c:pt>
                <c:pt idx="1508">
                  <c:v>-0.32</c:v>
                </c:pt>
                <c:pt idx="1509">
                  <c:v>-0.28000000000000003</c:v>
                </c:pt>
                <c:pt idx="1510">
                  <c:v>-0.32</c:v>
                </c:pt>
                <c:pt idx="1511">
                  <c:v>-0.28000000000000003</c:v>
                </c:pt>
                <c:pt idx="1512">
                  <c:v>-0.28000000000000003</c:v>
                </c:pt>
                <c:pt idx="1513">
                  <c:v>-0.28000000000000003</c:v>
                </c:pt>
                <c:pt idx="1514">
                  <c:v>-0.28000000000000003</c:v>
                </c:pt>
                <c:pt idx="1515">
                  <c:v>-0.28000000000000003</c:v>
                </c:pt>
                <c:pt idx="1516">
                  <c:v>-0.28000000000000003</c:v>
                </c:pt>
                <c:pt idx="1517">
                  <c:v>-0.24</c:v>
                </c:pt>
                <c:pt idx="1518">
                  <c:v>-0.24</c:v>
                </c:pt>
                <c:pt idx="1519">
                  <c:v>-0.24</c:v>
                </c:pt>
                <c:pt idx="1520">
                  <c:v>-0.28000000000000003</c:v>
                </c:pt>
                <c:pt idx="1521">
                  <c:v>-0.24</c:v>
                </c:pt>
                <c:pt idx="1522">
                  <c:v>-0.24</c:v>
                </c:pt>
                <c:pt idx="1523">
                  <c:v>-0.24</c:v>
                </c:pt>
                <c:pt idx="1524">
                  <c:v>-0.24</c:v>
                </c:pt>
                <c:pt idx="1525">
                  <c:v>-0.24</c:v>
                </c:pt>
                <c:pt idx="1526">
                  <c:v>-0.24</c:v>
                </c:pt>
                <c:pt idx="1527">
                  <c:v>-0.2</c:v>
                </c:pt>
                <c:pt idx="1528">
                  <c:v>-0.2</c:v>
                </c:pt>
                <c:pt idx="1529">
                  <c:v>-0.2</c:v>
                </c:pt>
                <c:pt idx="1530">
                  <c:v>-0.2</c:v>
                </c:pt>
                <c:pt idx="1531">
                  <c:v>-0.2</c:v>
                </c:pt>
                <c:pt idx="1532">
                  <c:v>-0.2</c:v>
                </c:pt>
                <c:pt idx="1533">
                  <c:v>-0.2</c:v>
                </c:pt>
                <c:pt idx="1534">
                  <c:v>-0.2</c:v>
                </c:pt>
                <c:pt idx="1535">
                  <c:v>-0.16</c:v>
                </c:pt>
                <c:pt idx="1536">
                  <c:v>-0.16</c:v>
                </c:pt>
                <c:pt idx="1537">
                  <c:v>-0.16</c:v>
                </c:pt>
                <c:pt idx="1538">
                  <c:v>-0.16</c:v>
                </c:pt>
                <c:pt idx="1539">
                  <c:v>-0.16</c:v>
                </c:pt>
                <c:pt idx="1540">
                  <c:v>-0.16</c:v>
                </c:pt>
                <c:pt idx="1541">
                  <c:v>-0.16</c:v>
                </c:pt>
                <c:pt idx="1542">
                  <c:v>-0.16</c:v>
                </c:pt>
                <c:pt idx="1543">
                  <c:v>-0.12</c:v>
                </c:pt>
                <c:pt idx="1544">
                  <c:v>-0.12</c:v>
                </c:pt>
                <c:pt idx="1545">
                  <c:v>-0.12</c:v>
                </c:pt>
                <c:pt idx="1546">
                  <c:v>-0.12</c:v>
                </c:pt>
                <c:pt idx="1547">
                  <c:v>-0.12</c:v>
                </c:pt>
                <c:pt idx="1548">
                  <c:v>-0.12</c:v>
                </c:pt>
                <c:pt idx="1549">
                  <c:v>-0.08</c:v>
                </c:pt>
                <c:pt idx="1550">
                  <c:v>-0.08</c:v>
                </c:pt>
                <c:pt idx="1551">
                  <c:v>-0.08</c:v>
                </c:pt>
                <c:pt idx="1552">
                  <c:v>-0.08</c:v>
                </c:pt>
                <c:pt idx="1553">
                  <c:v>-0.04</c:v>
                </c:pt>
                <c:pt idx="1554">
                  <c:v>-0.08</c:v>
                </c:pt>
                <c:pt idx="1555">
                  <c:v>-0.08</c:v>
                </c:pt>
                <c:pt idx="1556">
                  <c:v>-0.04</c:v>
                </c:pt>
                <c:pt idx="1557">
                  <c:v>-0.04</c:v>
                </c:pt>
                <c:pt idx="1558">
                  <c:v>-0.04</c:v>
                </c:pt>
                <c:pt idx="1559">
                  <c:v>0</c:v>
                </c:pt>
                <c:pt idx="1560">
                  <c:v>0</c:v>
                </c:pt>
                <c:pt idx="1561">
                  <c:v>-0.04</c:v>
                </c:pt>
                <c:pt idx="1562">
                  <c:v>0</c:v>
                </c:pt>
                <c:pt idx="1563">
                  <c:v>0.04</c:v>
                </c:pt>
                <c:pt idx="1564">
                  <c:v>0</c:v>
                </c:pt>
                <c:pt idx="1565">
                  <c:v>0</c:v>
                </c:pt>
                <c:pt idx="1566">
                  <c:v>0.04</c:v>
                </c:pt>
                <c:pt idx="1567">
                  <c:v>0.04</c:v>
                </c:pt>
                <c:pt idx="1568">
                  <c:v>0.04</c:v>
                </c:pt>
                <c:pt idx="1569">
                  <c:v>0.04</c:v>
                </c:pt>
                <c:pt idx="1570">
                  <c:v>0.08</c:v>
                </c:pt>
                <c:pt idx="1571">
                  <c:v>0.08</c:v>
                </c:pt>
                <c:pt idx="1572">
                  <c:v>0.08</c:v>
                </c:pt>
                <c:pt idx="1573">
                  <c:v>0.08</c:v>
                </c:pt>
                <c:pt idx="1574">
                  <c:v>0.08</c:v>
                </c:pt>
                <c:pt idx="1575">
                  <c:v>0.08</c:v>
                </c:pt>
                <c:pt idx="1576">
                  <c:v>0.08</c:v>
                </c:pt>
                <c:pt idx="1577">
                  <c:v>0.12</c:v>
                </c:pt>
                <c:pt idx="1578">
                  <c:v>0.12</c:v>
                </c:pt>
                <c:pt idx="1579">
                  <c:v>0.12</c:v>
                </c:pt>
                <c:pt idx="1580">
                  <c:v>0.12</c:v>
                </c:pt>
                <c:pt idx="1581">
                  <c:v>0.16</c:v>
                </c:pt>
                <c:pt idx="1582">
                  <c:v>0.16</c:v>
                </c:pt>
                <c:pt idx="1583">
                  <c:v>0.16</c:v>
                </c:pt>
                <c:pt idx="1584">
                  <c:v>0.16</c:v>
                </c:pt>
                <c:pt idx="1585">
                  <c:v>0.16</c:v>
                </c:pt>
                <c:pt idx="1586">
                  <c:v>0.16</c:v>
                </c:pt>
                <c:pt idx="1587">
                  <c:v>0.2</c:v>
                </c:pt>
                <c:pt idx="1588">
                  <c:v>0.2</c:v>
                </c:pt>
                <c:pt idx="1589">
                  <c:v>0.2</c:v>
                </c:pt>
                <c:pt idx="1590">
                  <c:v>0.2</c:v>
                </c:pt>
                <c:pt idx="1591">
                  <c:v>0.2</c:v>
                </c:pt>
                <c:pt idx="1592">
                  <c:v>0.2</c:v>
                </c:pt>
                <c:pt idx="1593">
                  <c:v>0.2</c:v>
                </c:pt>
                <c:pt idx="1594">
                  <c:v>0.24</c:v>
                </c:pt>
                <c:pt idx="1595">
                  <c:v>0.24</c:v>
                </c:pt>
                <c:pt idx="1596">
                  <c:v>0.24</c:v>
                </c:pt>
                <c:pt idx="1597">
                  <c:v>0.24</c:v>
                </c:pt>
                <c:pt idx="1598">
                  <c:v>0.24</c:v>
                </c:pt>
                <c:pt idx="1599">
                  <c:v>0.28000000000000003</c:v>
                </c:pt>
                <c:pt idx="1600">
                  <c:v>0.24</c:v>
                </c:pt>
                <c:pt idx="1601">
                  <c:v>0.24</c:v>
                </c:pt>
                <c:pt idx="1602">
                  <c:v>0.28000000000000003</c:v>
                </c:pt>
                <c:pt idx="1603">
                  <c:v>0.32</c:v>
                </c:pt>
                <c:pt idx="1604">
                  <c:v>0.28000000000000003</c:v>
                </c:pt>
                <c:pt idx="1605">
                  <c:v>0.32</c:v>
                </c:pt>
                <c:pt idx="1606">
                  <c:v>0.32</c:v>
                </c:pt>
                <c:pt idx="1607">
                  <c:v>0.32</c:v>
                </c:pt>
                <c:pt idx="1608">
                  <c:v>0.32</c:v>
                </c:pt>
                <c:pt idx="1609">
                  <c:v>0.36</c:v>
                </c:pt>
                <c:pt idx="1610">
                  <c:v>0.36</c:v>
                </c:pt>
                <c:pt idx="1611">
                  <c:v>0.36</c:v>
                </c:pt>
                <c:pt idx="1612">
                  <c:v>0.36</c:v>
                </c:pt>
                <c:pt idx="1613">
                  <c:v>0.4</c:v>
                </c:pt>
                <c:pt idx="1614">
                  <c:v>0.36</c:v>
                </c:pt>
                <c:pt idx="1615">
                  <c:v>0.36</c:v>
                </c:pt>
                <c:pt idx="1616">
                  <c:v>0.36</c:v>
                </c:pt>
                <c:pt idx="1617">
                  <c:v>0.4</c:v>
                </c:pt>
                <c:pt idx="1618">
                  <c:v>0.4</c:v>
                </c:pt>
                <c:pt idx="1619">
                  <c:v>0.44</c:v>
                </c:pt>
                <c:pt idx="1620">
                  <c:v>0.44</c:v>
                </c:pt>
                <c:pt idx="1621">
                  <c:v>0.44</c:v>
                </c:pt>
                <c:pt idx="1622">
                  <c:v>0.44</c:v>
                </c:pt>
                <c:pt idx="1623">
                  <c:v>0.44</c:v>
                </c:pt>
                <c:pt idx="1624">
                  <c:v>0.44</c:v>
                </c:pt>
                <c:pt idx="1625">
                  <c:v>0.48</c:v>
                </c:pt>
                <c:pt idx="1626">
                  <c:v>0.48</c:v>
                </c:pt>
                <c:pt idx="1627">
                  <c:v>0.48</c:v>
                </c:pt>
                <c:pt idx="1628">
                  <c:v>0.48</c:v>
                </c:pt>
                <c:pt idx="1629">
                  <c:v>0.52</c:v>
                </c:pt>
                <c:pt idx="1630">
                  <c:v>0.52</c:v>
                </c:pt>
                <c:pt idx="1631">
                  <c:v>0.52</c:v>
                </c:pt>
                <c:pt idx="1632">
                  <c:v>0.52</c:v>
                </c:pt>
                <c:pt idx="1633">
                  <c:v>0.56000000000000005</c:v>
                </c:pt>
                <c:pt idx="1634">
                  <c:v>0.56000000000000005</c:v>
                </c:pt>
                <c:pt idx="1635">
                  <c:v>0.56000000000000005</c:v>
                </c:pt>
                <c:pt idx="1636">
                  <c:v>0.52</c:v>
                </c:pt>
                <c:pt idx="1637">
                  <c:v>0.56000000000000005</c:v>
                </c:pt>
                <c:pt idx="1638">
                  <c:v>0.56000000000000005</c:v>
                </c:pt>
                <c:pt idx="1639">
                  <c:v>0.56000000000000005</c:v>
                </c:pt>
                <c:pt idx="1640">
                  <c:v>0.6</c:v>
                </c:pt>
                <c:pt idx="1641">
                  <c:v>0.6</c:v>
                </c:pt>
                <c:pt idx="1642">
                  <c:v>0.6</c:v>
                </c:pt>
                <c:pt idx="1643">
                  <c:v>0.6</c:v>
                </c:pt>
                <c:pt idx="1644">
                  <c:v>0.6</c:v>
                </c:pt>
                <c:pt idx="1645">
                  <c:v>0.6</c:v>
                </c:pt>
                <c:pt idx="1646">
                  <c:v>0.64</c:v>
                </c:pt>
                <c:pt idx="1647">
                  <c:v>0.64</c:v>
                </c:pt>
                <c:pt idx="1648">
                  <c:v>0.64</c:v>
                </c:pt>
                <c:pt idx="1649">
                  <c:v>0.64</c:v>
                </c:pt>
                <c:pt idx="1650">
                  <c:v>0.64</c:v>
                </c:pt>
                <c:pt idx="1651">
                  <c:v>0.64</c:v>
                </c:pt>
                <c:pt idx="1652">
                  <c:v>0.68</c:v>
                </c:pt>
                <c:pt idx="1653">
                  <c:v>0.68</c:v>
                </c:pt>
                <c:pt idx="1654">
                  <c:v>0.68</c:v>
                </c:pt>
                <c:pt idx="1655">
                  <c:v>0.72</c:v>
                </c:pt>
                <c:pt idx="1656">
                  <c:v>0.68</c:v>
                </c:pt>
                <c:pt idx="1657">
                  <c:v>0.72</c:v>
                </c:pt>
                <c:pt idx="1658">
                  <c:v>0.72</c:v>
                </c:pt>
                <c:pt idx="1659">
                  <c:v>0.72</c:v>
                </c:pt>
                <c:pt idx="1660">
                  <c:v>0.72</c:v>
                </c:pt>
                <c:pt idx="1661">
                  <c:v>0.76</c:v>
                </c:pt>
                <c:pt idx="1662">
                  <c:v>0.76</c:v>
                </c:pt>
                <c:pt idx="1663">
                  <c:v>0.76</c:v>
                </c:pt>
                <c:pt idx="1664">
                  <c:v>0.76</c:v>
                </c:pt>
                <c:pt idx="1665">
                  <c:v>0.76</c:v>
                </c:pt>
                <c:pt idx="1666">
                  <c:v>0.76</c:v>
                </c:pt>
                <c:pt idx="1667">
                  <c:v>0.76</c:v>
                </c:pt>
                <c:pt idx="1668">
                  <c:v>0.8</c:v>
                </c:pt>
                <c:pt idx="1669">
                  <c:v>0.8</c:v>
                </c:pt>
                <c:pt idx="1670">
                  <c:v>0.8</c:v>
                </c:pt>
                <c:pt idx="1671">
                  <c:v>0.84</c:v>
                </c:pt>
                <c:pt idx="1672">
                  <c:v>0.84</c:v>
                </c:pt>
                <c:pt idx="1673">
                  <c:v>0.8</c:v>
                </c:pt>
                <c:pt idx="1674">
                  <c:v>0.84</c:v>
                </c:pt>
                <c:pt idx="1675">
                  <c:v>0.84</c:v>
                </c:pt>
                <c:pt idx="1676">
                  <c:v>0.84</c:v>
                </c:pt>
                <c:pt idx="1677">
                  <c:v>0.84</c:v>
                </c:pt>
                <c:pt idx="1678">
                  <c:v>0.88</c:v>
                </c:pt>
                <c:pt idx="1679">
                  <c:v>0.88</c:v>
                </c:pt>
                <c:pt idx="1680">
                  <c:v>0.88</c:v>
                </c:pt>
                <c:pt idx="1681">
                  <c:v>0.92</c:v>
                </c:pt>
                <c:pt idx="1682">
                  <c:v>0.92</c:v>
                </c:pt>
                <c:pt idx="1683">
                  <c:v>0.92</c:v>
                </c:pt>
                <c:pt idx="1684">
                  <c:v>0.92</c:v>
                </c:pt>
                <c:pt idx="1685">
                  <c:v>0.92</c:v>
                </c:pt>
                <c:pt idx="1686">
                  <c:v>0.92</c:v>
                </c:pt>
                <c:pt idx="1687">
                  <c:v>0.92</c:v>
                </c:pt>
                <c:pt idx="1688">
                  <c:v>0.92</c:v>
                </c:pt>
                <c:pt idx="1689">
                  <c:v>0.96</c:v>
                </c:pt>
                <c:pt idx="1690">
                  <c:v>0.96</c:v>
                </c:pt>
                <c:pt idx="1691">
                  <c:v>0.96</c:v>
                </c:pt>
                <c:pt idx="1692">
                  <c:v>1</c:v>
                </c:pt>
                <c:pt idx="1693">
                  <c:v>1</c:v>
                </c:pt>
                <c:pt idx="1694">
                  <c:v>1</c:v>
                </c:pt>
                <c:pt idx="1695">
                  <c:v>1</c:v>
                </c:pt>
                <c:pt idx="1696">
                  <c:v>1</c:v>
                </c:pt>
                <c:pt idx="1697">
                  <c:v>1.04</c:v>
                </c:pt>
                <c:pt idx="1698">
                  <c:v>1.04</c:v>
                </c:pt>
                <c:pt idx="1699">
                  <c:v>1</c:v>
                </c:pt>
                <c:pt idx="1700">
                  <c:v>1</c:v>
                </c:pt>
                <c:pt idx="1701">
                  <c:v>1.04</c:v>
                </c:pt>
                <c:pt idx="1702">
                  <c:v>1.04</c:v>
                </c:pt>
                <c:pt idx="1703">
                  <c:v>1.04</c:v>
                </c:pt>
                <c:pt idx="1704">
                  <c:v>1.04</c:v>
                </c:pt>
                <c:pt idx="1705">
                  <c:v>1.08</c:v>
                </c:pt>
                <c:pt idx="1706">
                  <c:v>1.08</c:v>
                </c:pt>
                <c:pt idx="1707">
                  <c:v>1.08</c:v>
                </c:pt>
                <c:pt idx="1708">
                  <c:v>1.08</c:v>
                </c:pt>
                <c:pt idx="1709">
                  <c:v>1.08</c:v>
                </c:pt>
                <c:pt idx="1710">
                  <c:v>1.1200000000000001</c:v>
                </c:pt>
                <c:pt idx="1711">
                  <c:v>1.1200000000000001</c:v>
                </c:pt>
                <c:pt idx="1712">
                  <c:v>1.1200000000000001</c:v>
                </c:pt>
                <c:pt idx="1713">
                  <c:v>1.1200000000000001</c:v>
                </c:pt>
                <c:pt idx="1714">
                  <c:v>1.1200000000000001</c:v>
                </c:pt>
                <c:pt idx="1715">
                  <c:v>1.1200000000000001</c:v>
                </c:pt>
                <c:pt idx="1716">
                  <c:v>1.1200000000000001</c:v>
                </c:pt>
                <c:pt idx="1717">
                  <c:v>1.1599999999999999</c:v>
                </c:pt>
                <c:pt idx="1718">
                  <c:v>1.1200000000000001</c:v>
                </c:pt>
                <c:pt idx="1719">
                  <c:v>1.1599999999999999</c:v>
                </c:pt>
                <c:pt idx="1720">
                  <c:v>1.1599999999999999</c:v>
                </c:pt>
                <c:pt idx="1721">
                  <c:v>1.1599999999999999</c:v>
                </c:pt>
                <c:pt idx="1722">
                  <c:v>1.1599999999999999</c:v>
                </c:pt>
                <c:pt idx="1723">
                  <c:v>1.1599999999999999</c:v>
                </c:pt>
                <c:pt idx="1724">
                  <c:v>1.1599999999999999</c:v>
                </c:pt>
                <c:pt idx="1725">
                  <c:v>1.1599999999999999</c:v>
                </c:pt>
                <c:pt idx="1726">
                  <c:v>1.2</c:v>
                </c:pt>
                <c:pt idx="1727">
                  <c:v>1.2</c:v>
                </c:pt>
                <c:pt idx="1728">
                  <c:v>1.2</c:v>
                </c:pt>
                <c:pt idx="1729">
                  <c:v>1.2</c:v>
                </c:pt>
                <c:pt idx="1730">
                  <c:v>1.2</c:v>
                </c:pt>
                <c:pt idx="1731">
                  <c:v>1.24</c:v>
                </c:pt>
                <c:pt idx="1732">
                  <c:v>1.24</c:v>
                </c:pt>
                <c:pt idx="1733">
                  <c:v>1.24</c:v>
                </c:pt>
                <c:pt idx="1734">
                  <c:v>1.24</c:v>
                </c:pt>
                <c:pt idx="1735">
                  <c:v>1.24</c:v>
                </c:pt>
                <c:pt idx="1736">
                  <c:v>1.24</c:v>
                </c:pt>
                <c:pt idx="1737">
                  <c:v>1.24</c:v>
                </c:pt>
                <c:pt idx="1738">
                  <c:v>1.24</c:v>
                </c:pt>
                <c:pt idx="1739">
                  <c:v>1.24</c:v>
                </c:pt>
                <c:pt idx="1740">
                  <c:v>1.28</c:v>
                </c:pt>
                <c:pt idx="1741">
                  <c:v>1.28</c:v>
                </c:pt>
                <c:pt idx="1742">
                  <c:v>1.28</c:v>
                </c:pt>
                <c:pt idx="1743">
                  <c:v>1.28</c:v>
                </c:pt>
                <c:pt idx="1744">
                  <c:v>1.32</c:v>
                </c:pt>
                <c:pt idx="1745">
                  <c:v>1.28</c:v>
                </c:pt>
                <c:pt idx="1746">
                  <c:v>1.32</c:v>
                </c:pt>
                <c:pt idx="1747">
                  <c:v>1.28</c:v>
                </c:pt>
                <c:pt idx="1748">
                  <c:v>1.32</c:v>
                </c:pt>
                <c:pt idx="1749">
                  <c:v>1.32</c:v>
                </c:pt>
                <c:pt idx="1750">
                  <c:v>1.32</c:v>
                </c:pt>
                <c:pt idx="1751">
                  <c:v>1.32</c:v>
                </c:pt>
                <c:pt idx="1752">
                  <c:v>1.32</c:v>
                </c:pt>
                <c:pt idx="1753">
                  <c:v>1.36</c:v>
                </c:pt>
                <c:pt idx="1754">
                  <c:v>1.36</c:v>
                </c:pt>
                <c:pt idx="1755">
                  <c:v>1.36</c:v>
                </c:pt>
                <c:pt idx="1756">
                  <c:v>1.36</c:v>
                </c:pt>
                <c:pt idx="1757">
                  <c:v>1.36</c:v>
                </c:pt>
                <c:pt idx="1758">
                  <c:v>1.36</c:v>
                </c:pt>
                <c:pt idx="1759">
                  <c:v>1.36</c:v>
                </c:pt>
                <c:pt idx="1760">
                  <c:v>1.4</c:v>
                </c:pt>
                <c:pt idx="1761">
                  <c:v>1.36</c:v>
                </c:pt>
                <c:pt idx="1762">
                  <c:v>1.4</c:v>
                </c:pt>
                <c:pt idx="1763">
                  <c:v>1.4</c:v>
                </c:pt>
                <c:pt idx="1764">
                  <c:v>1.4</c:v>
                </c:pt>
                <c:pt idx="1765">
                  <c:v>1.4</c:v>
                </c:pt>
                <c:pt idx="1766">
                  <c:v>1.4</c:v>
                </c:pt>
                <c:pt idx="1767">
                  <c:v>1.4</c:v>
                </c:pt>
                <c:pt idx="1768">
                  <c:v>1.4</c:v>
                </c:pt>
                <c:pt idx="1769">
                  <c:v>1.4</c:v>
                </c:pt>
                <c:pt idx="1770">
                  <c:v>1.4</c:v>
                </c:pt>
                <c:pt idx="1771">
                  <c:v>1.4</c:v>
                </c:pt>
                <c:pt idx="1772">
                  <c:v>1.4</c:v>
                </c:pt>
                <c:pt idx="1773">
                  <c:v>1.4</c:v>
                </c:pt>
                <c:pt idx="1774">
                  <c:v>1.4</c:v>
                </c:pt>
                <c:pt idx="1775">
                  <c:v>1.4</c:v>
                </c:pt>
                <c:pt idx="1776">
                  <c:v>1.44</c:v>
                </c:pt>
                <c:pt idx="1777">
                  <c:v>1.44</c:v>
                </c:pt>
                <c:pt idx="1778">
                  <c:v>1.44</c:v>
                </c:pt>
                <c:pt idx="1779">
                  <c:v>1.44</c:v>
                </c:pt>
                <c:pt idx="1780">
                  <c:v>1.44</c:v>
                </c:pt>
                <c:pt idx="1781">
                  <c:v>1.44</c:v>
                </c:pt>
                <c:pt idx="1782">
                  <c:v>1.44</c:v>
                </c:pt>
                <c:pt idx="1783">
                  <c:v>1.4</c:v>
                </c:pt>
                <c:pt idx="1784">
                  <c:v>1.44</c:v>
                </c:pt>
                <c:pt idx="1785">
                  <c:v>1.44</c:v>
                </c:pt>
                <c:pt idx="1786">
                  <c:v>1.44</c:v>
                </c:pt>
                <c:pt idx="1787">
                  <c:v>1.44</c:v>
                </c:pt>
                <c:pt idx="1788">
                  <c:v>1.44</c:v>
                </c:pt>
                <c:pt idx="1789">
                  <c:v>1.44</c:v>
                </c:pt>
                <c:pt idx="1790">
                  <c:v>1.48</c:v>
                </c:pt>
                <c:pt idx="1791">
                  <c:v>1.44</c:v>
                </c:pt>
                <c:pt idx="1792">
                  <c:v>1.44</c:v>
                </c:pt>
                <c:pt idx="1793">
                  <c:v>1.44</c:v>
                </c:pt>
                <c:pt idx="1794">
                  <c:v>1.48</c:v>
                </c:pt>
                <c:pt idx="1795">
                  <c:v>1.48</c:v>
                </c:pt>
                <c:pt idx="1796">
                  <c:v>1.48</c:v>
                </c:pt>
                <c:pt idx="1797">
                  <c:v>1.48</c:v>
                </c:pt>
                <c:pt idx="1798">
                  <c:v>1.48</c:v>
                </c:pt>
                <c:pt idx="1799">
                  <c:v>1.52</c:v>
                </c:pt>
                <c:pt idx="1800">
                  <c:v>1.48</c:v>
                </c:pt>
                <c:pt idx="1801">
                  <c:v>1.52</c:v>
                </c:pt>
                <c:pt idx="1802">
                  <c:v>1.48</c:v>
                </c:pt>
                <c:pt idx="1803">
                  <c:v>1.48</c:v>
                </c:pt>
                <c:pt idx="1804">
                  <c:v>1.48</c:v>
                </c:pt>
                <c:pt idx="1805">
                  <c:v>1.48</c:v>
                </c:pt>
                <c:pt idx="1806">
                  <c:v>1.52</c:v>
                </c:pt>
                <c:pt idx="1807">
                  <c:v>1.52</c:v>
                </c:pt>
                <c:pt idx="1808">
                  <c:v>1.52</c:v>
                </c:pt>
                <c:pt idx="1809">
                  <c:v>1.52</c:v>
                </c:pt>
                <c:pt idx="1810">
                  <c:v>1.52</c:v>
                </c:pt>
                <c:pt idx="1811">
                  <c:v>1.48</c:v>
                </c:pt>
                <c:pt idx="1812">
                  <c:v>1.52</c:v>
                </c:pt>
                <c:pt idx="1813">
                  <c:v>1.52</c:v>
                </c:pt>
                <c:pt idx="1814">
                  <c:v>1.48</c:v>
                </c:pt>
                <c:pt idx="1815">
                  <c:v>1.52</c:v>
                </c:pt>
                <c:pt idx="1816">
                  <c:v>1.48</c:v>
                </c:pt>
                <c:pt idx="1817">
                  <c:v>1.52</c:v>
                </c:pt>
                <c:pt idx="1818">
                  <c:v>1.52</c:v>
                </c:pt>
                <c:pt idx="1819">
                  <c:v>1.52</c:v>
                </c:pt>
                <c:pt idx="1820">
                  <c:v>1.52</c:v>
                </c:pt>
                <c:pt idx="1821">
                  <c:v>1.48</c:v>
                </c:pt>
                <c:pt idx="1822">
                  <c:v>1.52</c:v>
                </c:pt>
                <c:pt idx="1823">
                  <c:v>1.52</c:v>
                </c:pt>
                <c:pt idx="1824">
                  <c:v>1.52</c:v>
                </c:pt>
                <c:pt idx="1825">
                  <c:v>1.52</c:v>
                </c:pt>
                <c:pt idx="1826">
                  <c:v>1.52</c:v>
                </c:pt>
                <c:pt idx="1827">
                  <c:v>1.52</c:v>
                </c:pt>
                <c:pt idx="1828">
                  <c:v>1.52</c:v>
                </c:pt>
                <c:pt idx="1829">
                  <c:v>1.52</c:v>
                </c:pt>
                <c:pt idx="1830">
                  <c:v>1.52</c:v>
                </c:pt>
                <c:pt idx="1831">
                  <c:v>1.52</c:v>
                </c:pt>
                <c:pt idx="1832">
                  <c:v>1.48</c:v>
                </c:pt>
                <c:pt idx="1833">
                  <c:v>1.52</c:v>
                </c:pt>
                <c:pt idx="1834">
                  <c:v>1.52</c:v>
                </c:pt>
                <c:pt idx="1835">
                  <c:v>1.52</c:v>
                </c:pt>
                <c:pt idx="1836">
                  <c:v>1.52</c:v>
                </c:pt>
                <c:pt idx="1837">
                  <c:v>1.52</c:v>
                </c:pt>
                <c:pt idx="1838">
                  <c:v>1.52</c:v>
                </c:pt>
                <c:pt idx="1839">
                  <c:v>1.52</c:v>
                </c:pt>
                <c:pt idx="1840">
                  <c:v>1.52</c:v>
                </c:pt>
                <c:pt idx="1841">
                  <c:v>1.52</c:v>
                </c:pt>
                <c:pt idx="1842">
                  <c:v>1.52</c:v>
                </c:pt>
                <c:pt idx="1843">
                  <c:v>1.52</c:v>
                </c:pt>
                <c:pt idx="1844">
                  <c:v>1.52</c:v>
                </c:pt>
                <c:pt idx="1845">
                  <c:v>1.52</c:v>
                </c:pt>
                <c:pt idx="1846">
                  <c:v>1.52</c:v>
                </c:pt>
                <c:pt idx="1847">
                  <c:v>1.52</c:v>
                </c:pt>
                <c:pt idx="1848">
                  <c:v>1.52</c:v>
                </c:pt>
                <c:pt idx="1849">
                  <c:v>1.52</c:v>
                </c:pt>
                <c:pt idx="1850">
                  <c:v>1.52</c:v>
                </c:pt>
                <c:pt idx="1851">
                  <c:v>1.52</c:v>
                </c:pt>
                <c:pt idx="1852">
                  <c:v>1.48</c:v>
                </c:pt>
                <c:pt idx="1853">
                  <c:v>1.48</c:v>
                </c:pt>
                <c:pt idx="1854">
                  <c:v>1.52</c:v>
                </c:pt>
                <c:pt idx="1855">
                  <c:v>1.52</c:v>
                </c:pt>
                <c:pt idx="1856">
                  <c:v>1.52</c:v>
                </c:pt>
                <c:pt idx="1857">
                  <c:v>1.52</c:v>
                </c:pt>
                <c:pt idx="1858">
                  <c:v>1.48</c:v>
                </c:pt>
                <c:pt idx="1859">
                  <c:v>1.52</c:v>
                </c:pt>
                <c:pt idx="1860">
                  <c:v>1.52</c:v>
                </c:pt>
                <c:pt idx="1861">
                  <c:v>1.48</c:v>
                </c:pt>
                <c:pt idx="1862">
                  <c:v>1.52</c:v>
                </c:pt>
                <c:pt idx="1863">
                  <c:v>1.52</c:v>
                </c:pt>
                <c:pt idx="1864">
                  <c:v>1.52</c:v>
                </c:pt>
                <c:pt idx="1865">
                  <c:v>1.48</c:v>
                </c:pt>
                <c:pt idx="1866">
                  <c:v>1.52</c:v>
                </c:pt>
                <c:pt idx="1867">
                  <c:v>1.48</c:v>
                </c:pt>
                <c:pt idx="1868">
                  <c:v>1.48</c:v>
                </c:pt>
                <c:pt idx="1869">
                  <c:v>1.48</c:v>
                </c:pt>
                <c:pt idx="1870">
                  <c:v>1.48</c:v>
                </c:pt>
                <c:pt idx="1871">
                  <c:v>1.48</c:v>
                </c:pt>
                <c:pt idx="1872">
                  <c:v>1.48</c:v>
                </c:pt>
                <c:pt idx="1873">
                  <c:v>1.48</c:v>
                </c:pt>
                <c:pt idx="1874">
                  <c:v>1.48</c:v>
                </c:pt>
                <c:pt idx="1875">
                  <c:v>1.48</c:v>
                </c:pt>
                <c:pt idx="1876">
                  <c:v>1.48</c:v>
                </c:pt>
                <c:pt idx="1877">
                  <c:v>1.48</c:v>
                </c:pt>
                <c:pt idx="1878">
                  <c:v>1.48</c:v>
                </c:pt>
                <c:pt idx="1879">
                  <c:v>1.48</c:v>
                </c:pt>
                <c:pt idx="1880">
                  <c:v>1.44</c:v>
                </c:pt>
                <c:pt idx="1881">
                  <c:v>1.44</c:v>
                </c:pt>
                <c:pt idx="1882">
                  <c:v>1.48</c:v>
                </c:pt>
                <c:pt idx="1883">
                  <c:v>1.48</c:v>
                </c:pt>
                <c:pt idx="1884">
                  <c:v>1.44</c:v>
                </c:pt>
                <c:pt idx="1885">
                  <c:v>1.44</c:v>
                </c:pt>
                <c:pt idx="1886">
                  <c:v>1.44</c:v>
                </c:pt>
                <c:pt idx="1887">
                  <c:v>1.44</c:v>
                </c:pt>
                <c:pt idx="1888">
                  <c:v>1.44</c:v>
                </c:pt>
                <c:pt idx="1889">
                  <c:v>1.44</c:v>
                </c:pt>
                <c:pt idx="1890">
                  <c:v>1.44</c:v>
                </c:pt>
                <c:pt idx="1891">
                  <c:v>1.4</c:v>
                </c:pt>
                <c:pt idx="1892">
                  <c:v>1.44</c:v>
                </c:pt>
                <c:pt idx="1893">
                  <c:v>1.44</c:v>
                </c:pt>
                <c:pt idx="1894">
                  <c:v>1.44</c:v>
                </c:pt>
                <c:pt idx="1895">
                  <c:v>1.44</c:v>
                </c:pt>
                <c:pt idx="1896">
                  <c:v>1.4</c:v>
                </c:pt>
                <c:pt idx="1897">
                  <c:v>1.44</c:v>
                </c:pt>
                <c:pt idx="1898">
                  <c:v>1.4</c:v>
                </c:pt>
                <c:pt idx="1899">
                  <c:v>1.4</c:v>
                </c:pt>
                <c:pt idx="1900">
                  <c:v>1.4</c:v>
                </c:pt>
                <c:pt idx="1901">
                  <c:v>1.4</c:v>
                </c:pt>
                <c:pt idx="1902">
                  <c:v>1.4</c:v>
                </c:pt>
                <c:pt idx="1903">
                  <c:v>1.4</c:v>
                </c:pt>
                <c:pt idx="1904">
                  <c:v>1.4</c:v>
                </c:pt>
                <c:pt idx="1905">
                  <c:v>1.4</c:v>
                </c:pt>
                <c:pt idx="1906">
                  <c:v>1.4</c:v>
                </c:pt>
                <c:pt idx="1907">
                  <c:v>1.36</c:v>
                </c:pt>
                <c:pt idx="1908">
                  <c:v>1.4</c:v>
                </c:pt>
                <c:pt idx="1909">
                  <c:v>1.36</c:v>
                </c:pt>
                <c:pt idx="1910">
                  <c:v>1.4</c:v>
                </c:pt>
                <c:pt idx="1911">
                  <c:v>1.36</c:v>
                </c:pt>
                <c:pt idx="1912">
                  <c:v>1.36</c:v>
                </c:pt>
                <c:pt idx="1913">
                  <c:v>1.36</c:v>
                </c:pt>
                <c:pt idx="1914">
                  <c:v>1.36</c:v>
                </c:pt>
                <c:pt idx="1915">
                  <c:v>1.36</c:v>
                </c:pt>
                <c:pt idx="1916">
                  <c:v>1.36</c:v>
                </c:pt>
                <c:pt idx="1917">
                  <c:v>1.36</c:v>
                </c:pt>
                <c:pt idx="1918">
                  <c:v>1.32</c:v>
                </c:pt>
                <c:pt idx="1919">
                  <c:v>1.32</c:v>
                </c:pt>
                <c:pt idx="1920">
                  <c:v>1.32</c:v>
                </c:pt>
                <c:pt idx="1921">
                  <c:v>1.28</c:v>
                </c:pt>
                <c:pt idx="1922">
                  <c:v>1.36</c:v>
                </c:pt>
                <c:pt idx="1923">
                  <c:v>1.32</c:v>
                </c:pt>
                <c:pt idx="1924">
                  <c:v>1.32</c:v>
                </c:pt>
                <c:pt idx="1925">
                  <c:v>1.28</c:v>
                </c:pt>
                <c:pt idx="1926">
                  <c:v>1.32</c:v>
                </c:pt>
                <c:pt idx="1927">
                  <c:v>1.28</c:v>
                </c:pt>
                <c:pt idx="1928">
                  <c:v>1.28</c:v>
                </c:pt>
                <c:pt idx="1929">
                  <c:v>1.28</c:v>
                </c:pt>
                <c:pt idx="1930">
                  <c:v>1.24</c:v>
                </c:pt>
                <c:pt idx="1931">
                  <c:v>1.24</c:v>
                </c:pt>
                <c:pt idx="1932">
                  <c:v>1.24</c:v>
                </c:pt>
                <c:pt idx="1933">
                  <c:v>1.24</c:v>
                </c:pt>
                <c:pt idx="1934">
                  <c:v>1.24</c:v>
                </c:pt>
                <c:pt idx="1935">
                  <c:v>1.24</c:v>
                </c:pt>
                <c:pt idx="1936">
                  <c:v>1.24</c:v>
                </c:pt>
                <c:pt idx="1937">
                  <c:v>1.24</c:v>
                </c:pt>
                <c:pt idx="1938">
                  <c:v>1.2</c:v>
                </c:pt>
                <c:pt idx="1939">
                  <c:v>1.24</c:v>
                </c:pt>
                <c:pt idx="1940">
                  <c:v>1.2</c:v>
                </c:pt>
                <c:pt idx="1941">
                  <c:v>1.24</c:v>
                </c:pt>
                <c:pt idx="1942">
                  <c:v>1.2</c:v>
                </c:pt>
                <c:pt idx="1943">
                  <c:v>1.2</c:v>
                </c:pt>
                <c:pt idx="1944">
                  <c:v>1.1599999999999999</c:v>
                </c:pt>
                <c:pt idx="1945">
                  <c:v>1.2</c:v>
                </c:pt>
                <c:pt idx="1946">
                  <c:v>1.2</c:v>
                </c:pt>
                <c:pt idx="1947">
                  <c:v>1.1599999999999999</c:v>
                </c:pt>
                <c:pt idx="1948">
                  <c:v>1.2</c:v>
                </c:pt>
                <c:pt idx="1949">
                  <c:v>1.1599999999999999</c:v>
                </c:pt>
                <c:pt idx="1950">
                  <c:v>1.1599999999999999</c:v>
                </c:pt>
                <c:pt idx="1951">
                  <c:v>1.1599999999999999</c:v>
                </c:pt>
                <c:pt idx="1952">
                  <c:v>1.1599999999999999</c:v>
                </c:pt>
                <c:pt idx="1953">
                  <c:v>1.1599999999999999</c:v>
                </c:pt>
                <c:pt idx="1954">
                  <c:v>1.1200000000000001</c:v>
                </c:pt>
                <c:pt idx="1955">
                  <c:v>1.1599999999999999</c:v>
                </c:pt>
                <c:pt idx="1956">
                  <c:v>1.1200000000000001</c:v>
                </c:pt>
                <c:pt idx="1957">
                  <c:v>1.1200000000000001</c:v>
                </c:pt>
                <c:pt idx="1958">
                  <c:v>1.1200000000000001</c:v>
                </c:pt>
                <c:pt idx="1959">
                  <c:v>1.08</c:v>
                </c:pt>
                <c:pt idx="1960">
                  <c:v>1.1200000000000001</c:v>
                </c:pt>
                <c:pt idx="1961">
                  <c:v>1.08</c:v>
                </c:pt>
                <c:pt idx="1962">
                  <c:v>1.08</c:v>
                </c:pt>
                <c:pt idx="1963">
                  <c:v>1.08</c:v>
                </c:pt>
                <c:pt idx="1964">
                  <c:v>1.08</c:v>
                </c:pt>
                <c:pt idx="1965">
                  <c:v>1.08</c:v>
                </c:pt>
                <c:pt idx="1966">
                  <c:v>1.04</c:v>
                </c:pt>
                <c:pt idx="1967">
                  <c:v>1.04</c:v>
                </c:pt>
                <c:pt idx="1968">
                  <c:v>1.04</c:v>
                </c:pt>
                <c:pt idx="1969">
                  <c:v>1.04</c:v>
                </c:pt>
                <c:pt idx="1970">
                  <c:v>1.04</c:v>
                </c:pt>
                <c:pt idx="1971">
                  <c:v>1</c:v>
                </c:pt>
                <c:pt idx="1972">
                  <c:v>1.04</c:v>
                </c:pt>
                <c:pt idx="1973">
                  <c:v>1</c:v>
                </c:pt>
                <c:pt idx="1974">
                  <c:v>1</c:v>
                </c:pt>
                <c:pt idx="1975">
                  <c:v>1</c:v>
                </c:pt>
                <c:pt idx="1976">
                  <c:v>1</c:v>
                </c:pt>
                <c:pt idx="1977">
                  <c:v>1</c:v>
                </c:pt>
                <c:pt idx="1978">
                  <c:v>0.96</c:v>
                </c:pt>
                <c:pt idx="1979">
                  <c:v>0.96</c:v>
                </c:pt>
                <c:pt idx="1980">
                  <c:v>0.96</c:v>
                </c:pt>
                <c:pt idx="1981">
                  <c:v>0.96</c:v>
                </c:pt>
                <c:pt idx="1982">
                  <c:v>0.96</c:v>
                </c:pt>
                <c:pt idx="1983">
                  <c:v>0.96</c:v>
                </c:pt>
                <c:pt idx="1984">
                  <c:v>0.92</c:v>
                </c:pt>
                <c:pt idx="1985">
                  <c:v>0.96</c:v>
                </c:pt>
                <c:pt idx="1986">
                  <c:v>0.92</c:v>
                </c:pt>
                <c:pt idx="1987">
                  <c:v>0.92</c:v>
                </c:pt>
                <c:pt idx="1988">
                  <c:v>0.92</c:v>
                </c:pt>
                <c:pt idx="1989">
                  <c:v>0.92</c:v>
                </c:pt>
                <c:pt idx="1990">
                  <c:v>0.88</c:v>
                </c:pt>
                <c:pt idx="1991">
                  <c:v>0.92</c:v>
                </c:pt>
                <c:pt idx="1992">
                  <c:v>0.88</c:v>
                </c:pt>
                <c:pt idx="1993">
                  <c:v>0.84</c:v>
                </c:pt>
                <c:pt idx="1994">
                  <c:v>0.84</c:v>
                </c:pt>
                <c:pt idx="1995">
                  <c:v>0.84</c:v>
                </c:pt>
                <c:pt idx="1996">
                  <c:v>0.84</c:v>
                </c:pt>
                <c:pt idx="1997">
                  <c:v>0.84</c:v>
                </c:pt>
                <c:pt idx="1998">
                  <c:v>0.84</c:v>
                </c:pt>
                <c:pt idx="1999">
                  <c:v>0.84</c:v>
                </c:pt>
                <c:pt idx="2000">
                  <c:v>0.8</c:v>
                </c:pt>
                <c:pt idx="2001">
                  <c:v>0.8</c:v>
                </c:pt>
                <c:pt idx="2002">
                  <c:v>0.8</c:v>
                </c:pt>
                <c:pt idx="2003">
                  <c:v>0.8</c:v>
                </c:pt>
                <c:pt idx="2004">
                  <c:v>0.8</c:v>
                </c:pt>
                <c:pt idx="2005">
                  <c:v>0.76</c:v>
                </c:pt>
                <c:pt idx="2006">
                  <c:v>0.76</c:v>
                </c:pt>
                <c:pt idx="2007">
                  <c:v>0.76</c:v>
                </c:pt>
                <c:pt idx="2008">
                  <c:v>0.76</c:v>
                </c:pt>
                <c:pt idx="2009">
                  <c:v>0.76</c:v>
                </c:pt>
                <c:pt idx="2010">
                  <c:v>0.72</c:v>
                </c:pt>
                <c:pt idx="2011">
                  <c:v>0.72</c:v>
                </c:pt>
                <c:pt idx="2012">
                  <c:v>0.72</c:v>
                </c:pt>
                <c:pt idx="2013">
                  <c:v>0.72</c:v>
                </c:pt>
                <c:pt idx="2014">
                  <c:v>0.68</c:v>
                </c:pt>
                <c:pt idx="2015">
                  <c:v>0.72</c:v>
                </c:pt>
                <c:pt idx="2016">
                  <c:v>0.68</c:v>
                </c:pt>
                <c:pt idx="2017">
                  <c:v>0.68</c:v>
                </c:pt>
                <c:pt idx="2018">
                  <c:v>0.68</c:v>
                </c:pt>
                <c:pt idx="2019">
                  <c:v>0.68</c:v>
                </c:pt>
                <c:pt idx="2020">
                  <c:v>0.68</c:v>
                </c:pt>
                <c:pt idx="2021">
                  <c:v>0.64</c:v>
                </c:pt>
                <c:pt idx="2022">
                  <c:v>0.6</c:v>
                </c:pt>
                <c:pt idx="2023">
                  <c:v>0.64</c:v>
                </c:pt>
                <c:pt idx="2024">
                  <c:v>0.64</c:v>
                </c:pt>
                <c:pt idx="2025">
                  <c:v>0.64</c:v>
                </c:pt>
                <c:pt idx="2026">
                  <c:v>0.6</c:v>
                </c:pt>
                <c:pt idx="2027">
                  <c:v>0.6</c:v>
                </c:pt>
                <c:pt idx="2028">
                  <c:v>0.6</c:v>
                </c:pt>
                <c:pt idx="2029">
                  <c:v>0.6</c:v>
                </c:pt>
                <c:pt idx="2030">
                  <c:v>0.6</c:v>
                </c:pt>
                <c:pt idx="2031">
                  <c:v>0.6</c:v>
                </c:pt>
                <c:pt idx="2032">
                  <c:v>0.6</c:v>
                </c:pt>
                <c:pt idx="2033">
                  <c:v>0.56000000000000005</c:v>
                </c:pt>
                <c:pt idx="2034">
                  <c:v>0.56000000000000005</c:v>
                </c:pt>
                <c:pt idx="2035">
                  <c:v>0.56000000000000005</c:v>
                </c:pt>
                <c:pt idx="2036">
                  <c:v>0.56000000000000005</c:v>
                </c:pt>
                <c:pt idx="2037">
                  <c:v>0.56000000000000005</c:v>
                </c:pt>
                <c:pt idx="2038">
                  <c:v>0.52</c:v>
                </c:pt>
                <c:pt idx="2039">
                  <c:v>0.52</c:v>
                </c:pt>
                <c:pt idx="2040">
                  <c:v>0.52</c:v>
                </c:pt>
                <c:pt idx="2041">
                  <c:v>0.52</c:v>
                </c:pt>
                <c:pt idx="2042">
                  <c:v>0.48</c:v>
                </c:pt>
                <c:pt idx="2043">
                  <c:v>0.48</c:v>
                </c:pt>
                <c:pt idx="2044">
                  <c:v>0.48</c:v>
                </c:pt>
                <c:pt idx="2045">
                  <c:v>0.48</c:v>
                </c:pt>
                <c:pt idx="2046">
                  <c:v>0.48</c:v>
                </c:pt>
                <c:pt idx="2047">
                  <c:v>0.48</c:v>
                </c:pt>
                <c:pt idx="2048">
                  <c:v>0.44</c:v>
                </c:pt>
                <c:pt idx="2049">
                  <c:v>0.44</c:v>
                </c:pt>
                <c:pt idx="2050">
                  <c:v>0.4</c:v>
                </c:pt>
                <c:pt idx="2051">
                  <c:v>0.4</c:v>
                </c:pt>
                <c:pt idx="2052">
                  <c:v>0.4</c:v>
                </c:pt>
                <c:pt idx="2053">
                  <c:v>0.4</c:v>
                </c:pt>
                <c:pt idx="2054">
                  <c:v>0.4</c:v>
                </c:pt>
                <c:pt idx="2055">
                  <c:v>0.4</c:v>
                </c:pt>
                <c:pt idx="2056">
                  <c:v>0.4</c:v>
                </c:pt>
                <c:pt idx="2057">
                  <c:v>0.36</c:v>
                </c:pt>
                <c:pt idx="2058">
                  <c:v>0.36</c:v>
                </c:pt>
                <c:pt idx="2059">
                  <c:v>0.36</c:v>
                </c:pt>
                <c:pt idx="2060">
                  <c:v>0.36</c:v>
                </c:pt>
                <c:pt idx="2061">
                  <c:v>0.36</c:v>
                </c:pt>
                <c:pt idx="2062">
                  <c:v>0.32</c:v>
                </c:pt>
                <c:pt idx="2063">
                  <c:v>0.32</c:v>
                </c:pt>
                <c:pt idx="2064">
                  <c:v>0.32</c:v>
                </c:pt>
                <c:pt idx="2065">
                  <c:v>0.32</c:v>
                </c:pt>
                <c:pt idx="2066">
                  <c:v>0.32</c:v>
                </c:pt>
                <c:pt idx="2067">
                  <c:v>0.28000000000000003</c:v>
                </c:pt>
                <c:pt idx="2068">
                  <c:v>0.28000000000000003</c:v>
                </c:pt>
                <c:pt idx="2069">
                  <c:v>0.28000000000000003</c:v>
                </c:pt>
                <c:pt idx="2070">
                  <c:v>0.28000000000000003</c:v>
                </c:pt>
                <c:pt idx="2071">
                  <c:v>0.28000000000000003</c:v>
                </c:pt>
                <c:pt idx="2072">
                  <c:v>0.28000000000000003</c:v>
                </c:pt>
                <c:pt idx="2073">
                  <c:v>0.24</c:v>
                </c:pt>
                <c:pt idx="2074">
                  <c:v>0.24</c:v>
                </c:pt>
                <c:pt idx="2075">
                  <c:v>0.24</c:v>
                </c:pt>
                <c:pt idx="2076">
                  <c:v>0.24</c:v>
                </c:pt>
                <c:pt idx="2077">
                  <c:v>0.24</c:v>
                </c:pt>
                <c:pt idx="2078">
                  <c:v>0.2</c:v>
                </c:pt>
                <c:pt idx="2079">
                  <c:v>0.2</c:v>
                </c:pt>
                <c:pt idx="2080">
                  <c:v>0.2</c:v>
                </c:pt>
                <c:pt idx="2081">
                  <c:v>0.2</c:v>
                </c:pt>
                <c:pt idx="2082">
                  <c:v>0.2</c:v>
                </c:pt>
                <c:pt idx="2083">
                  <c:v>0.2</c:v>
                </c:pt>
                <c:pt idx="2084">
                  <c:v>0.16</c:v>
                </c:pt>
                <c:pt idx="2085">
                  <c:v>0.2</c:v>
                </c:pt>
                <c:pt idx="2086">
                  <c:v>0.2</c:v>
                </c:pt>
                <c:pt idx="2087">
                  <c:v>0.16</c:v>
                </c:pt>
                <c:pt idx="2088">
                  <c:v>0.16</c:v>
                </c:pt>
                <c:pt idx="2089">
                  <c:v>0.12</c:v>
                </c:pt>
                <c:pt idx="2090">
                  <c:v>0.16</c:v>
                </c:pt>
                <c:pt idx="2091">
                  <c:v>0.12</c:v>
                </c:pt>
                <c:pt idx="2092">
                  <c:v>0.12</c:v>
                </c:pt>
                <c:pt idx="2093">
                  <c:v>0.12</c:v>
                </c:pt>
                <c:pt idx="2094">
                  <c:v>0.12</c:v>
                </c:pt>
                <c:pt idx="2095">
                  <c:v>0.12</c:v>
                </c:pt>
                <c:pt idx="2096">
                  <c:v>0.12</c:v>
                </c:pt>
                <c:pt idx="2097">
                  <c:v>0.08</c:v>
                </c:pt>
                <c:pt idx="2098">
                  <c:v>0.08</c:v>
                </c:pt>
                <c:pt idx="2099">
                  <c:v>0.08</c:v>
                </c:pt>
                <c:pt idx="2100">
                  <c:v>0.08</c:v>
                </c:pt>
                <c:pt idx="2101">
                  <c:v>0.08</c:v>
                </c:pt>
                <c:pt idx="2102">
                  <c:v>0.04</c:v>
                </c:pt>
                <c:pt idx="2103">
                  <c:v>0.04</c:v>
                </c:pt>
                <c:pt idx="2104">
                  <c:v>0.04</c:v>
                </c:pt>
                <c:pt idx="2105">
                  <c:v>0.04</c:v>
                </c:pt>
                <c:pt idx="2106">
                  <c:v>0.04</c:v>
                </c:pt>
                <c:pt idx="2107">
                  <c:v>0.04</c:v>
                </c:pt>
                <c:pt idx="2108">
                  <c:v>0</c:v>
                </c:pt>
                <c:pt idx="2109">
                  <c:v>-0.04</c:v>
                </c:pt>
                <c:pt idx="2110">
                  <c:v>0</c:v>
                </c:pt>
                <c:pt idx="2111">
                  <c:v>0</c:v>
                </c:pt>
                <c:pt idx="2112">
                  <c:v>-0.04</c:v>
                </c:pt>
                <c:pt idx="2113">
                  <c:v>-0.04</c:v>
                </c:pt>
                <c:pt idx="2114">
                  <c:v>-0.04</c:v>
                </c:pt>
                <c:pt idx="2115">
                  <c:v>-0.08</c:v>
                </c:pt>
                <c:pt idx="2116">
                  <c:v>-0.04</c:v>
                </c:pt>
                <c:pt idx="2117">
                  <c:v>-0.08</c:v>
                </c:pt>
                <c:pt idx="2118">
                  <c:v>-0.08</c:v>
                </c:pt>
                <c:pt idx="2119">
                  <c:v>-0.08</c:v>
                </c:pt>
                <c:pt idx="2120">
                  <c:v>-0.08</c:v>
                </c:pt>
                <c:pt idx="2121">
                  <c:v>-0.08</c:v>
                </c:pt>
                <c:pt idx="2122">
                  <c:v>-0.08</c:v>
                </c:pt>
                <c:pt idx="2123">
                  <c:v>-0.08</c:v>
                </c:pt>
                <c:pt idx="2124">
                  <c:v>-0.12</c:v>
                </c:pt>
                <c:pt idx="2125">
                  <c:v>-0.12</c:v>
                </c:pt>
                <c:pt idx="2126">
                  <c:v>-0.12</c:v>
                </c:pt>
                <c:pt idx="2127">
                  <c:v>-0.12</c:v>
                </c:pt>
                <c:pt idx="2128">
                  <c:v>-0.16</c:v>
                </c:pt>
                <c:pt idx="2129">
                  <c:v>-0.12</c:v>
                </c:pt>
                <c:pt idx="2130">
                  <c:v>-0.16</c:v>
                </c:pt>
                <c:pt idx="2131">
                  <c:v>-0.16</c:v>
                </c:pt>
                <c:pt idx="2132">
                  <c:v>-0.16</c:v>
                </c:pt>
                <c:pt idx="2133">
                  <c:v>-0.16</c:v>
                </c:pt>
                <c:pt idx="2134">
                  <c:v>-0.16</c:v>
                </c:pt>
                <c:pt idx="2135">
                  <c:v>-0.2</c:v>
                </c:pt>
                <c:pt idx="2136">
                  <c:v>-0.2</c:v>
                </c:pt>
                <c:pt idx="2137">
                  <c:v>-0.2</c:v>
                </c:pt>
                <c:pt idx="2138">
                  <c:v>-0.2</c:v>
                </c:pt>
                <c:pt idx="2139">
                  <c:v>-0.2</c:v>
                </c:pt>
                <c:pt idx="2140">
                  <c:v>-0.2</c:v>
                </c:pt>
                <c:pt idx="2141">
                  <c:v>-0.2</c:v>
                </c:pt>
                <c:pt idx="2142">
                  <c:v>-0.2</c:v>
                </c:pt>
                <c:pt idx="2143">
                  <c:v>-0.2</c:v>
                </c:pt>
                <c:pt idx="2144">
                  <c:v>-0.2</c:v>
                </c:pt>
                <c:pt idx="2145">
                  <c:v>-0.2</c:v>
                </c:pt>
                <c:pt idx="2146">
                  <c:v>-0.24</c:v>
                </c:pt>
                <c:pt idx="2147">
                  <c:v>-0.2</c:v>
                </c:pt>
                <c:pt idx="2148">
                  <c:v>-0.24</c:v>
                </c:pt>
                <c:pt idx="2149">
                  <c:v>-0.24</c:v>
                </c:pt>
                <c:pt idx="2150">
                  <c:v>-0.24</c:v>
                </c:pt>
                <c:pt idx="2151">
                  <c:v>-0.28000000000000003</c:v>
                </c:pt>
                <c:pt idx="2152">
                  <c:v>-0.28000000000000003</c:v>
                </c:pt>
                <c:pt idx="2153">
                  <c:v>-0.24</c:v>
                </c:pt>
                <c:pt idx="2154">
                  <c:v>-0.28000000000000003</c:v>
                </c:pt>
                <c:pt idx="2155">
                  <c:v>-0.28000000000000003</c:v>
                </c:pt>
                <c:pt idx="2156">
                  <c:v>-0.28000000000000003</c:v>
                </c:pt>
                <c:pt idx="2157">
                  <c:v>-0.28000000000000003</c:v>
                </c:pt>
                <c:pt idx="2158">
                  <c:v>-0.28000000000000003</c:v>
                </c:pt>
                <c:pt idx="2159">
                  <c:v>-0.28000000000000003</c:v>
                </c:pt>
                <c:pt idx="2160">
                  <c:v>-0.32</c:v>
                </c:pt>
                <c:pt idx="2161">
                  <c:v>-0.32</c:v>
                </c:pt>
                <c:pt idx="2162">
                  <c:v>-0.32</c:v>
                </c:pt>
                <c:pt idx="2163">
                  <c:v>-0.28000000000000003</c:v>
                </c:pt>
                <c:pt idx="2164">
                  <c:v>-0.32</c:v>
                </c:pt>
                <c:pt idx="2165">
                  <c:v>-0.32</c:v>
                </c:pt>
                <c:pt idx="2166">
                  <c:v>-0.32</c:v>
                </c:pt>
                <c:pt idx="2167">
                  <c:v>-0.32</c:v>
                </c:pt>
                <c:pt idx="2168">
                  <c:v>-0.32</c:v>
                </c:pt>
                <c:pt idx="2169">
                  <c:v>-0.36</c:v>
                </c:pt>
                <c:pt idx="2170">
                  <c:v>-0.36</c:v>
                </c:pt>
                <c:pt idx="2171">
                  <c:v>-0.36</c:v>
                </c:pt>
                <c:pt idx="2172">
                  <c:v>-0.36</c:v>
                </c:pt>
                <c:pt idx="2173">
                  <c:v>-0.36</c:v>
                </c:pt>
                <c:pt idx="2174">
                  <c:v>-0.36</c:v>
                </c:pt>
                <c:pt idx="2175">
                  <c:v>-0.36</c:v>
                </c:pt>
                <c:pt idx="2176">
                  <c:v>-0.36</c:v>
                </c:pt>
                <c:pt idx="2177">
                  <c:v>-0.4</c:v>
                </c:pt>
                <c:pt idx="2178">
                  <c:v>-0.4</c:v>
                </c:pt>
                <c:pt idx="2179">
                  <c:v>-0.4</c:v>
                </c:pt>
                <c:pt idx="2180">
                  <c:v>-0.4</c:v>
                </c:pt>
                <c:pt idx="2181">
                  <c:v>-0.4</c:v>
                </c:pt>
                <c:pt idx="2182">
                  <c:v>-0.4</c:v>
                </c:pt>
                <c:pt idx="2183">
                  <c:v>-0.4</c:v>
                </c:pt>
                <c:pt idx="2184">
                  <c:v>-0.4</c:v>
                </c:pt>
                <c:pt idx="2185">
                  <c:v>-0.4</c:v>
                </c:pt>
                <c:pt idx="2186">
                  <c:v>-0.4</c:v>
                </c:pt>
                <c:pt idx="2187">
                  <c:v>-0.4</c:v>
                </c:pt>
                <c:pt idx="2188">
                  <c:v>-0.4</c:v>
                </c:pt>
                <c:pt idx="2189">
                  <c:v>-0.4</c:v>
                </c:pt>
                <c:pt idx="2190">
                  <c:v>-0.4</c:v>
                </c:pt>
                <c:pt idx="2191">
                  <c:v>-0.4</c:v>
                </c:pt>
                <c:pt idx="2192">
                  <c:v>-0.44</c:v>
                </c:pt>
                <c:pt idx="2193">
                  <c:v>-0.44</c:v>
                </c:pt>
                <c:pt idx="2194">
                  <c:v>-0.44</c:v>
                </c:pt>
                <c:pt idx="2195">
                  <c:v>-0.48</c:v>
                </c:pt>
                <c:pt idx="2196">
                  <c:v>-0.44</c:v>
                </c:pt>
                <c:pt idx="2197">
                  <c:v>-0.44</c:v>
                </c:pt>
                <c:pt idx="2198">
                  <c:v>-0.48</c:v>
                </c:pt>
                <c:pt idx="2199">
                  <c:v>-0.48</c:v>
                </c:pt>
                <c:pt idx="2200">
                  <c:v>-0.44</c:v>
                </c:pt>
                <c:pt idx="2201">
                  <c:v>-0.48</c:v>
                </c:pt>
                <c:pt idx="2202">
                  <c:v>-0.48</c:v>
                </c:pt>
                <c:pt idx="2203">
                  <c:v>-0.44</c:v>
                </c:pt>
                <c:pt idx="2204">
                  <c:v>-0.44</c:v>
                </c:pt>
                <c:pt idx="2205">
                  <c:v>-0.48</c:v>
                </c:pt>
                <c:pt idx="2206">
                  <c:v>-0.48</c:v>
                </c:pt>
                <c:pt idx="2207">
                  <c:v>-0.48</c:v>
                </c:pt>
                <c:pt idx="2208">
                  <c:v>-0.48</c:v>
                </c:pt>
                <c:pt idx="2209">
                  <c:v>-0.48</c:v>
                </c:pt>
                <c:pt idx="2210">
                  <c:v>-0.48</c:v>
                </c:pt>
                <c:pt idx="2211">
                  <c:v>-0.48</c:v>
                </c:pt>
                <c:pt idx="2212">
                  <c:v>-0.48</c:v>
                </c:pt>
                <c:pt idx="2213">
                  <c:v>-0.52</c:v>
                </c:pt>
                <c:pt idx="2214">
                  <c:v>-0.52</c:v>
                </c:pt>
                <c:pt idx="2215">
                  <c:v>-0.52</c:v>
                </c:pt>
                <c:pt idx="2216">
                  <c:v>-0.52</c:v>
                </c:pt>
                <c:pt idx="2217">
                  <c:v>-0.52</c:v>
                </c:pt>
                <c:pt idx="2218">
                  <c:v>-0.52</c:v>
                </c:pt>
                <c:pt idx="2219">
                  <c:v>-0.52</c:v>
                </c:pt>
                <c:pt idx="2220">
                  <c:v>-0.52</c:v>
                </c:pt>
                <c:pt idx="2221">
                  <c:v>-0.52</c:v>
                </c:pt>
                <c:pt idx="2222">
                  <c:v>-0.52</c:v>
                </c:pt>
                <c:pt idx="2223">
                  <c:v>-0.52</c:v>
                </c:pt>
                <c:pt idx="2224">
                  <c:v>-0.52</c:v>
                </c:pt>
                <c:pt idx="2225">
                  <c:v>-0.52</c:v>
                </c:pt>
                <c:pt idx="2226">
                  <c:v>-0.52</c:v>
                </c:pt>
                <c:pt idx="2227">
                  <c:v>-0.52</c:v>
                </c:pt>
                <c:pt idx="2228">
                  <c:v>-0.56000000000000005</c:v>
                </c:pt>
                <c:pt idx="2229">
                  <c:v>-0.52</c:v>
                </c:pt>
                <c:pt idx="2230">
                  <c:v>-0.52</c:v>
                </c:pt>
                <c:pt idx="2231">
                  <c:v>-0.52</c:v>
                </c:pt>
                <c:pt idx="2232">
                  <c:v>-0.52</c:v>
                </c:pt>
                <c:pt idx="2233">
                  <c:v>-0.52</c:v>
                </c:pt>
                <c:pt idx="2234">
                  <c:v>-0.52</c:v>
                </c:pt>
                <c:pt idx="2235">
                  <c:v>-0.52</c:v>
                </c:pt>
                <c:pt idx="2236">
                  <c:v>-0.52</c:v>
                </c:pt>
                <c:pt idx="2237">
                  <c:v>-0.52</c:v>
                </c:pt>
                <c:pt idx="2238">
                  <c:v>-0.52</c:v>
                </c:pt>
                <c:pt idx="2239">
                  <c:v>-0.52</c:v>
                </c:pt>
                <c:pt idx="2240">
                  <c:v>-0.52</c:v>
                </c:pt>
                <c:pt idx="2241">
                  <c:v>-0.52</c:v>
                </c:pt>
                <c:pt idx="2242">
                  <c:v>-0.56000000000000005</c:v>
                </c:pt>
                <c:pt idx="2243">
                  <c:v>-0.56000000000000005</c:v>
                </c:pt>
                <c:pt idx="2244">
                  <c:v>-0.52</c:v>
                </c:pt>
                <c:pt idx="2245">
                  <c:v>-0.52</c:v>
                </c:pt>
                <c:pt idx="2246">
                  <c:v>-0.52</c:v>
                </c:pt>
                <c:pt idx="2247">
                  <c:v>-0.56000000000000005</c:v>
                </c:pt>
                <c:pt idx="2248">
                  <c:v>-0.52</c:v>
                </c:pt>
                <c:pt idx="2249">
                  <c:v>-0.52</c:v>
                </c:pt>
                <c:pt idx="2250">
                  <c:v>-0.52</c:v>
                </c:pt>
                <c:pt idx="2251">
                  <c:v>-0.56000000000000005</c:v>
                </c:pt>
                <c:pt idx="2252">
                  <c:v>-0.52</c:v>
                </c:pt>
                <c:pt idx="2253">
                  <c:v>-0.52</c:v>
                </c:pt>
                <c:pt idx="2254">
                  <c:v>-0.52</c:v>
                </c:pt>
                <c:pt idx="2255">
                  <c:v>-0.52</c:v>
                </c:pt>
                <c:pt idx="2256">
                  <c:v>-0.52</c:v>
                </c:pt>
                <c:pt idx="2257">
                  <c:v>-0.52</c:v>
                </c:pt>
                <c:pt idx="2258">
                  <c:v>-0.52</c:v>
                </c:pt>
                <c:pt idx="2259">
                  <c:v>-0.52</c:v>
                </c:pt>
                <c:pt idx="2260">
                  <c:v>-0.52</c:v>
                </c:pt>
                <c:pt idx="2261">
                  <c:v>-0.52</c:v>
                </c:pt>
                <c:pt idx="2262">
                  <c:v>-0.52</c:v>
                </c:pt>
                <c:pt idx="2263">
                  <c:v>-0.52</c:v>
                </c:pt>
                <c:pt idx="2264">
                  <c:v>-0.52</c:v>
                </c:pt>
                <c:pt idx="2265">
                  <c:v>-0.52</c:v>
                </c:pt>
                <c:pt idx="2266">
                  <c:v>-0.52</c:v>
                </c:pt>
                <c:pt idx="2267">
                  <c:v>-0.52</c:v>
                </c:pt>
                <c:pt idx="2268">
                  <c:v>-0.52</c:v>
                </c:pt>
                <c:pt idx="2269">
                  <c:v>-0.52</c:v>
                </c:pt>
                <c:pt idx="2270">
                  <c:v>-0.52</c:v>
                </c:pt>
                <c:pt idx="2271">
                  <c:v>-0.52</c:v>
                </c:pt>
                <c:pt idx="2272">
                  <c:v>-0.52</c:v>
                </c:pt>
                <c:pt idx="2273">
                  <c:v>-0.52</c:v>
                </c:pt>
                <c:pt idx="2274">
                  <c:v>-0.52</c:v>
                </c:pt>
                <c:pt idx="2275">
                  <c:v>-0.52</c:v>
                </c:pt>
                <c:pt idx="2276">
                  <c:v>-0.52</c:v>
                </c:pt>
                <c:pt idx="2277">
                  <c:v>-0.48</c:v>
                </c:pt>
                <c:pt idx="2278">
                  <c:v>-0.48</c:v>
                </c:pt>
                <c:pt idx="2279">
                  <c:v>-0.48</c:v>
                </c:pt>
                <c:pt idx="2280">
                  <c:v>-0.48</c:v>
                </c:pt>
                <c:pt idx="2281">
                  <c:v>-0.48</c:v>
                </c:pt>
                <c:pt idx="2282">
                  <c:v>-0.52</c:v>
                </c:pt>
                <c:pt idx="2283">
                  <c:v>-0.52</c:v>
                </c:pt>
                <c:pt idx="2284">
                  <c:v>-0.48</c:v>
                </c:pt>
                <c:pt idx="2285">
                  <c:v>-0.48</c:v>
                </c:pt>
                <c:pt idx="2286">
                  <c:v>-0.48</c:v>
                </c:pt>
                <c:pt idx="2287">
                  <c:v>-0.48</c:v>
                </c:pt>
                <c:pt idx="2288">
                  <c:v>-0.48</c:v>
                </c:pt>
                <c:pt idx="2289">
                  <c:v>-0.48</c:v>
                </c:pt>
                <c:pt idx="2290">
                  <c:v>-0.48</c:v>
                </c:pt>
                <c:pt idx="2291">
                  <c:v>-0.48</c:v>
                </c:pt>
                <c:pt idx="2292">
                  <c:v>-0.48</c:v>
                </c:pt>
                <c:pt idx="2293">
                  <c:v>-0.48</c:v>
                </c:pt>
                <c:pt idx="2294">
                  <c:v>-0.48</c:v>
                </c:pt>
                <c:pt idx="2295">
                  <c:v>-0.48</c:v>
                </c:pt>
                <c:pt idx="2296">
                  <c:v>-0.48</c:v>
                </c:pt>
                <c:pt idx="2297">
                  <c:v>-0.44</c:v>
                </c:pt>
                <c:pt idx="2298">
                  <c:v>-0.44</c:v>
                </c:pt>
                <c:pt idx="2299">
                  <c:v>-0.48</c:v>
                </c:pt>
                <c:pt idx="2300">
                  <c:v>-0.44</c:v>
                </c:pt>
                <c:pt idx="2301">
                  <c:v>-0.44</c:v>
                </c:pt>
                <c:pt idx="2302">
                  <c:v>-0.44</c:v>
                </c:pt>
                <c:pt idx="2303">
                  <c:v>-0.44</c:v>
                </c:pt>
                <c:pt idx="2304">
                  <c:v>-0.44</c:v>
                </c:pt>
                <c:pt idx="2305">
                  <c:v>-0.4</c:v>
                </c:pt>
                <c:pt idx="2306">
                  <c:v>-0.44</c:v>
                </c:pt>
                <c:pt idx="2307">
                  <c:v>-0.4</c:v>
                </c:pt>
                <c:pt idx="2308">
                  <c:v>-0.4</c:v>
                </c:pt>
                <c:pt idx="2309">
                  <c:v>-0.4</c:v>
                </c:pt>
                <c:pt idx="2310">
                  <c:v>-0.4</c:v>
                </c:pt>
                <c:pt idx="2311">
                  <c:v>-0.4</c:v>
                </c:pt>
                <c:pt idx="2312">
                  <c:v>-0.36</c:v>
                </c:pt>
                <c:pt idx="2313">
                  <c:v>-0.4</c:v>
                </c:pt>
                <c:pt idx="2314">
                  <c:v>-0.4</c:v>
                </c:pt>
                <c:pt idx="2315">
                  <c:v>-0.4</c:v>
                </c:pt>
                <c:pt idx="2316">
                  <c:v>-0.4</c:v>
                </c:pt>
                <c:pt idx="2317">
                  <c:v>-0.4</c:v>
                </c:pt>
                <c:pt idx="2318">
                  <c:v>-0.36</c:v>
                </c:pt>
                <c:pt idx="2319">
                  <c:v>-0.36</c:v>
                </c:pt>
                <c:pt idx="2320">
                  <c:v>-0.36</c:v>
                </c:pt>
                <c:pt idx="2321">
                  <c:v>-0.36</c:v>
                </c:pt>
                <c:pt idx="2322">
                  <c:v>-0.36</c:v>
                </c:pt>
                <c:pt idx="2323">
                  <c:v>-0.36</c:v>
                </c:pt>
                <c:pt idx="2324">
                  <c:v>-0.36</c:v>
                </c:pt>
                <c:pt idx="2325">
                  <c:v>-0.36</c:v>
                </c:pt>
                <c:pt idx="2326">
                  <c:v>-0.32</c:v>
                </c:pt>
                <c:pt idx="2327">
                  <c:v>-0.36</c:v>
                </c:pt>
                <c:pt idx="2328">
                  <c:v>-0.36</c:v>
                </c:pt>
                <c:pt idx="2329">
                  <c:v>-0.32</c:v>
                </c:pt>
                <c:pt idx="2330">
                  <c:v>-0.32</c:v>
                </c:pt>
                <c:pt idx="2331">
                  <c:v>-0.32</c:v>
                </c:pt>
                <c:pt idx="2332">
                  <c:v>-0.32</c:v>
                </c:pt>
                <c:pt idx="2333">
                  <c:v>-0.32</c:v>
                </c:pt>
                <c:pt idx="2334">
                  <c:v>-0.28000000000000003</c:v>
                </c:pt>
                <c:pt idx="2335">
                  <c:v>-0.28000000000000003</c:v>
                </c:pt>
                <c:pt idx="2336">
                  <c:v>-0.32</c:v>
                </c:pt>
                <c:pt idx="2337">
                  <c:v>-0.28000000000000003</c:v>
                </c:pt>
                <c:pt idx="2338">
                  <c:v>-0.28000000000000003</c:v>
                </c:pt>
                <c:pt idx="2339">
                  <c:v>-0.32</c:v>
                </c:pt>
                <c:pt idx="2340">
                  <c:v>-0.28000000000000003</c:v>
                </c:pt>
                <c:pt idx="2341">
                  <c:v>-0.28000000000000003</c:v>
                </c:pt>
                <c:pt idx="2342">
                  <c:v>-0.28000000000000003</c:v>
                </c:pt>
                <c:pt idx="2343">
                  <c:v>-0.28000000000000003</c:v>
                </c:pt>
                <c:pt idx="2344">
                  <c:v>-0.24</c:v>
                </c:pt>
                <c:pt idx="2345">
                  <c:v>-0.24</c:v>
                </c:pt>
                <c:pt idx="2346">
                  <c:v>-0.24</c:v>
                </c:pt>
                <c:pt idx="2347">
                  <c:v>-0.24</c:v>
                </c:pt>
                <c:pt idx="2348">
                  <c:v>-0.24</c:v>
                </c:pt>
                <c:pt idx="2349">
                  <c:v>-0.24</c:v>
                </c:pt>
                <c:pt idx="2350">
                  <c:v>-0.24</c:v>
                </c:pt>
                <c:pt idx="2351">
                  <c:v>-0.2</c:v>
                </c:pt>
                <c:pt idx="2352">
                  <c:v>-0.2</c:v>
                </c:pt>
                <c:pt idx="2353">
                  <c:v>-0.2</c:v>
                </c:pt>
                <c:pt idx="2354">
                  <c:v>-0.2</c:v>
                </c:pt>
                <c:pt idx="2355">
                  <c:v>-0.2</c:v>
                </c:pt>
                <c:pt idx="2356">
                  <c:v>-0.2</c:v>
                </c:pt>
                <c:pt idx="2357">
                  <c:v>-0.2</c:v>
                </c:pt>
                <c:pt idx="2358">
                  <c:v>-0.2</c:v>
                </c:pt>
                <c:pt idx="2359">
                  <c:v>-0.2</c:v>
                </c:pt>
                <c:pt idx="2360">
                  <c:v>-0.16</c:v>
                </c:pt>
                <c:pt idx="2361">
                  <c:v>-0.16</c:v>
                </c:pt>
                <c:pt idx="2362">
                  <c:v>-0.16</c:v>
                </c:pt>
                <c:pt idx="2363">
                  <c:v>-0.12</c:v>
                </c:pt>
                <c:pt idx="2364">
                  <c:v>-0.16</c:v>
                </c:pt>
                <c:pt idx="2365">
                  <c:v>-0.16</c:v>
                </c:pt>
                <c:pt idx="2366">
                  <c:v>-0.12</c:v>
                </c:pt>
                <c:pt idx="2367">
                  <c:v>-0.12</c:v>
                </c:pt>
                <c:pt idx="2368">
                  <c:v>-0.12</c:v>
                </c:pt>
                <c:pt idx="2369">
                  <c:v>-0.12</c:v>
                </c:pt>
                <c:pt idx="2370">
                  <c:v>-0.12</c:v>
                </c:pt>
                <c:pt idx="2371">
                  <c:v>-0.12</c:v>
                </c:pt>
                <c:pt idx="2372">
                  <c:v>-0.12</c:v>
                </c:pt>
                <c:pt idx="2373">
                  <c:v>-0.12</c:v>
                </c:pt>
                <c:pt idx="2374">
                  <c:v>-0.08</c:v>
                </c:pt>
                <c:pt idx="2375">
                  <c:v>-0.08</c:v>
                </c:pt>
                <c:pt idx="2376">
                  <c:v>-0.08</c:v>
                </c:pt>
                <c:pt idx="2377">
                  <c:v>-0.08</c:v>
                </c:pt>
                <c:pt idx="2378">
                  <c:v>-0.08</c:v>
                </c:pt>
                <c:pt idx="2379">
                  <c:v>-0.08</c:v>
                </c:pt>
                <c:pt idx="2380">
                  <c:v>-0.04</c:v>
                </c:pt>
                <c:pt idx="2381">
                  <c:v>-0.04</c:v>
                </c:pt>
                <c:pt idx="2382">
                  <c:v>-0.04</c:v>
                </c:pt>
                <c:pt idx="2383">
                  <c:v>-0.04</c:v>
                </c:pt>
                <c:pt idx="2384">
                  <c:v>-0.04</c:v>
                </c:pt>
                <c:pt idx="2385">
                  <c:v>-0.04</c:v>
                </c:pt>
                <c:pt idx="2386">
                  <c:v>-0.04</c:v>
                </c:pt>
                <c:pt idx="2387">
                  <c:v>0</c:v>
                </c:pt>
                <c:pt idx="2388">
                  <c:v>-0.04</c:v>
                </c:pt>
                <c:pt idx="2389">
                  <c:v>0</c:v>
                </c:pt>
                <c:pt idx="2390">
                  <c:v>0.04</c:v>
                </c:pt>
                <c:pt idx="2391">
                  <c:v>0.04</c:v>
                </c:pt>
                <c:pt idx="2392">
                  <c:v>0.04</c:v>
                </c:pt>
                <c:pt idx="2393">
                  <c:v>0.04</c:v>
                </c:pt>
                <c:pt idx="2394">
                  <c:v>0.08</c:v>
                </c:pt>
                <c:pt idx="2395">
                  <c:v>0.08</c:v>
                </c:pt>
                <c:pt idx="2396">
                  <c:v>0.08</c:v>
                </c:pt>
                <c:pt idx="2397">
                  <c:v>0.04</c:v>
                </c:pt>
                <c:pt idx="2398">
                  <c:v>0.08</c:v>
                </c:pt>
                <c:pt idx="2399">
                  <c:v>0.08</c:v>
                </c:pt>
                <c:pt idx="2400">
                  <c:v>0.12</c:v>
                </c:pt>
                <c:pt idx="2401">
                  <c:v>0.08</c:v>
                </c:pt>
                <c:pt idx="2402">
                  <c:v>0.08</c:v>
                </c:pt>
                <c:pt idx="2403">
                  <c:v>0.12</c:v>
                </c:pt>
                <c:pt idx="2404">
                  <c:v>0.16</c:v>
                </c:pt>
                <c:pt idx="2405">
                  <c:v>0.12</c:v>
                </c:pt>
                <c:pt idx="2406">
                  <c:v>0.12</c:v>
                </c:pt>
                <c:pt idx="2407">
                  <c:v>0.12</c:v>
                </c:pt>
                <c:pt idx="2408">
                  <c:v>0.16</c:v>
                </c:pt>
                <c:pt idx="2409">
                  <c:v>0.16</c:v>
                </c:pt>
                <c:pt idx="2410">
                  <c:v>0.16</c:v>
                </c:pt>
                <c:pt idx="2411">
                  <c:v>0.16</c:v>
                </c:pt>
                <c:pt idx="2412">
                  <c:v>0.2</c:v>
                </c:pt>
                <c:pt idx="2413">
                  <c:v>0.2</c:v>
                </c:pt>
                <c:pt idx="2414">
                  <c:v>0.2</c:v>
                </c:pt>
                <c:pt idx="2415">
                  <c:v>0.2</c:v>
                </c:pt>
                <c:pt idx="2416">
                  <c:v>0.2</c:v>
                </c:pt>
                <c:pt idx="2417">
                  <c:v>0.2</c:v>
                </c:pt>
                <c:pt idx="2418">
                  <c:v>0.24</c:v>
                </c:pt>
                <c:pt idx="2419">
                  <c:v>0.2</c:v>
                </c:pt>
                <c:pt idx="2420">
                  <c:v>0.24</c:v>
                </c:pt>
                <c:pt idx="2421">
                  <c:v>0.24</c:v>
                </c:pt>
                <c:pt idx="2422">
                  <c:v>0.28000000000000003</c:v>
                </c:pt>
                <c:pt idx="2423">
                  <c:v>0.24</c:v>
                </c:pt>
                <c:pt idx="2424">
                  <c:v>0.24</c:v>
                </c:pt>
                <c:pt idx="2425">
                  <c:v>0.24</c:v>
                </c:pt>
                <c:pt idx="2426">
                  <c:v>0.28000000000000003</c:v>
                </c:pt>
                <c:pt idx="2427">
                  <c:v>0.28000000000000003</c:v>
                </c:pt>
                <c:pt idx="2428">
                  <c:v>0.28000000000000003</c:v>
                </c:pt>
                <c:pt idx="2429">
                  <c:v>0.28000000000000003</c:v>
                </c:pt>
                <c:pt idx="2430">
                  <c:v>0.32</c:v>
                </c:pt>
                <c:pt idx="2431">
                  <c:v>0.32</c:v>
                </c:pt>
                <c:pt idx="2432">
                  <c:v>0.32</c:v>
                </c:pt>
                <c:pt idx="2433">
                  <c:v>0.36</c:v>
                </c:pt>
                <c:pt idx="2434">
                  <c:v>0.36</c:v>
                </c:pt>
                <c:pt idx="2435">
                  <c:v>0.32</c:v>
                </c:pt>
                <c:pt idx="2436">
                  <c:v>0.36</c:v>
                </c:pt>
                <c:pt idx="2437">
                  <c:v>0.36</c:v>
                </c:pt>
                <c:pt idx="2438">
                  <c:v>0.36</c:v>
                </c:pt>
                <c:pt idx="2439">
                  <c:v>0.36</c:v>
                </c:pt>
                <c:pt idx="2440">
                  <c:v>0.36</c:v>
                </c:pt>
                <c:pt idx="2441">
                  <c:v>0.36</c:v>
                </c:pt>
                <c:pt idx="2442">
                  <c:v>0.4</c:v>
                </c:pt>
                <c:pt idx="2443">
                  <c:v>0.4</c:v>
                </c:pt>
                <c:pt idx="2444">
                  <c:v>0.4</c:v>
                </c:pt>
                <c:pt idx="2445">
                  <c:v>0.44</c:v>
                </c:pt>
                <c:pt idx="2446">
                  <c:v>0.44</c:v>
                </c:pt>
                <c:pt idx="2447">
                  <c:v>0.44</c:v>
                </c:pt>
                <c:pt idx="2448">
                  <c:v>0.44</c:v>
                </c:pt>
                <c:pt idx="2449">
                  <c:v>0.44</c:v>
                </c:pt>
                <c:pt idx="2450">
                  <c:v>0.48</c:v>
                </c:pt>
                <c:pt idx="2451">
                  <c:v>0.48</c:v>
                </c:pt>
                <c:pt idx="2452">
                  <c:v>0.48</c:v>
                </c:pt>
                <c:pt idx="2453">
                  <c:v>0.48</c:v>
                </c:pt>
                <c:pt idx="2454">
                  <c:v>0.52</c:v>
                </c:pt>
                <c:pt idx="2455">
                  <c:v>0.52</c:v>
                </c:pt>
                <c:pt idx="2456">
                  <c:v>0.52</c:v>
                </c:pt>
                <c:pt idx="2457">
                  <c:v>0.52</c:v>
                </c:pt>
                <c:pt idx="2458">
                  <c:v>0.52</c:v>
                </c:pt>
                <c:pt idx="2459">
                  <c:v>0.52</c:v>
                </c:pt>
                <c:pt idx="2460">
                  <c:v>0.56000000000000005</c:v>
                </c:pt>
                <c:pt idx="2461">
                  <c:v>0.56000000000000005</c:v>
                </c:pt>
                <c:pt idx="2462">
                  <c:v>0.56000000000000005</c:v>
                </c:pt>
                <c:pt idx="2463">
                  <c:v>0.56000000000000005</c:v>
                </c:pt>
                <c:pt idx="2464">
                  <c:v>0.6</c:v>
                </c:pt>
                <c:pt idx="2465">
                  <c:v>0.6</c:v>
                </c:pt>
                <c:pt idx="2466">
                  <c:v>0.6</c:v>
                </c:pt>
                <c:pt idx="2467">
                  <c:v>0.6</c:v>
                </c:pt>
                <c:pt idx="2468">
                  <c:v>0.6</c:v>
                </c:pt>
                <c:pt idx="2469">
                  <c:v>0.6</c:v>
                </c:pt>
                <c:pt idx="2470">
                  <c:v>0.6</c:v>
                </c:pt>
                <c:pt idx="2471">
                  <c:v>0.64</c:v>
                </c:pt>
                <c:pt idx="2472">
                  <c:v>0.64</c:v>
                </c:pt>
                <c:pt idx="2473">
                  <c:v>0.64</c:v>
                </c:pt>
                <c:pt idx="2474">
                  <c:v>0.64</c:v>
                </c:pt>
                <c:pt idx="2475">
                  <c:v>0.68</c:v>
                </c:pt>
                <c:pt idx="2476">
                  <c:v>0.64</c:v>
                </c:pt>
                <c:pt idx="2477">
                  <c:v>0.68</c:v>
                </c:pt>
                <c:pt idx="2478">
                  <c:v>0.68</c:v>
                </c:pt>
                <c:pt idx="2479">
                  <c:v>0.68</c:v>
                </c:pt>
                <c:pt idx="2480">
                  <c:v>0.68</c:v>
                </c:pt>
                <c:pt idx="2481">
                  <c:v>0.72</c:v>
                </c:pt>
                <c:pt idx="2482">
                  <c:v>0.72</c:v>
                </c:pt>
                <c:pt idx="2483">
                  <c:v>0.72</c:v>
                </c:pt>
                <c:pt idx="2484">
                  <c:v>0.72</c:v>
                </c:pt>
                <c:pt idx="2485">
                  <c:v>0.72</c:v>
                </c:pt>
                <c:pt idx="2486">
                  <c:v>0.76</c:v>
                </c:pt>
                <c:pt idx="2487">
                  <c:v>0.72</c:v>
                </c:pt>
                <c:pt idx="2488">
                  <c:v>0.72</c:v>
                </c:pt>
                <c:pt idx="2489">
                  <c:v>0.76</c:v>
                </c:pt>
                <c:pt idx="2490">
                  <c:v>0.8</c:v>
                </c:pt>
                <c:pt idx="2491">
                  <c:v>0.76</c:v>
                </c:pt>
                <c:pt idx="2492">
                  <c:v>0.76</c:v>
                </c:pt>
                <c:pt idx="2493">
                  <c:v>0.8</c:v>
                </c:pt>
                <c:pt idx="2494">
                  <c:v>0.8</c:v>
                </c:pt>
                <c:pt idx="2495">
                  <c:v>0.8</c:v>
                </c:pt>
                <c:pt idx="2496">
                  <c:v>0.84</c:v>
                </c:pt>
                <c:pt idx="2497">
                  <c:v>0.84</c:v>
                </c:pt>
                <c:pt idx="2498">
                  <c:v>0.84</c:v>
                </c:pt>
                <c:pt idx="2499">
                  <c:v>0.8</c:v>
                </c:pt>
              </c:numCache>
            </c:numRef>
          </c:yVal>
          <c:smooth val="1"/>
          <c:extLst>
            <c:ext xmlns:c16="http://schemas.microsoft.com/office/drawing/2014/chart" uri="{C3380CC4-5D6E-409C-BE32-E72D297353CC}">
              <c16:uniqueId val="{00000000-3E44-4286-9A08-9A7AE0997606}"/>
            </c:ext>
          </c:extLst>
        </c:ser>
        <c:dLbls>
          <c:showLegendKey val="0"/>
          <c:showVal val="0"/>
          <c:showCatName val="0"/>
          <c:showSerName val="0"/>
          <c:showPercent val="0"/>
          <c:showBubbleSize val="0"/>
        </c:dLbls>
        <c:axId val="2052050048"/>
        <c:axId val="2052052544"/>
      </c:scatterChart>
      <c:valAx>
        <c:axId val="2052050048"/>
        <c:scaling>
          <c:orientation val="minMax"/>
          <c:max val="2.5000000000000005E-3"/>
          <c:min val="-2.5000000000000005E-3"/>
        </c:scaling>
        <c:delete val="0"/>
        <c:axPos val="b"/>
        <c:majorGridlines>
          <c:spPr>
            <a:ln w="9525" cap="flat" cmpd="sng" algn="ctr">
              <a:solidFill>
                <a:schemeClr val="tx1">
                  <a:lumMod val="15000"/>
                  <a:lumOff val="85000"/>
                </a:schemeClr>
              </a:solidFill>
              <a:round/>
            </a:ln>
            <a:effectLst/>
          </c:spPr>
        </c:majorGridlines>
        <c:numFmt formatCode="0.0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2052052544"/>
        <c:crosses val="autoZero"/>
        <c:crossBetween val="midCat"/>
        <c:majorUnit val="5.0000000000000012E-4"/>
      </c:valAx>
      <c:valAx>
        <c:axId val="2052052544"/>
        <c:scaling>
          <c:orientation val="minMax"/>
        </c:scaling>
        <c:delete val="0"/>
        <c:axPos val="l"/>
        <c:majorGridlines>
          <c:spPr>
            <a:ln w="9525" cap="flat" cmpd="sng" algn="ctr">
              <a:solidFill>
                <a:schemeClr val="tx1">
                  <a:lumMod val="15000"/>
                  <a:lumOff val="85000"/>
                </a:schemeClr>
              </a:solidFill>
              <a:round/>
            </a:ln>
            <a:effectLst/>
          </c:spPr>
        </c:majorGridlines>
        <c:numFmt formatCode="0.00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2052050048"/>
        <c:crossesAt val="0"/>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001"/>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H1</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001"/>
        </a:p>
      </c:txPr>
    </c:title>
    <c:autoTitleDeleted val="0"/>
    <c:plotArea>
      <c:layout/>
      <c:scatterChart>
        <c:scatterStyle val="smoothMarker"/>
        <c:varyColors val="0"/>
        <c:ser>
          <c:idx val="0"/>
          <c:order val="0"/>
          <c:tx>
            <c:v>CH1</c:v>
          </c:tx>
          <c:spPr>
            <a:ln w="19050" cap="rnd">
              <a:solidFill>
                <a:schemeClr val="accent1"/>
              </a:solidFill>
              <a:round/>
            </a:ln>
            <a:effectLst/>
          </c:spPr>
          <c:marker>
            <c:symbol val="none"/>
          </c:marker>
          <c:xVal>
            <c:numRef>
              <c:f>Sheet1!$C$1:$C$2501</c:f>
              <c:numCache>
                <c:formatCode>General</c:formatCode>
                <c:ptCount val="2501"/>
                <c:pt idx="1">
                  <c:v>-2500</c:v>
                </c:pt>
                <c:pt idx="2">
                  <c:v>-2498</c:v>
                </c:pt>
                <c:pt idx="3">
                  <c:v>-2496</c:v>
                </c:pt>
                <c:pt idx="4">
                  <c:v>-2494</c:v>
                </c:pt>
                <c:pt idx="5">
                  <c:v>-2492</c:v>
                </c:pt>
                <c:pt idx="6">
                  <c:v>-2490</c:v>
                </c:pt>
                <c:pt idx="7">
                  <c:v>-2488</c:v>
                </c:pt>
                <c:pt idx="8">
                  <c:v>-2486</c:v>
                </c:pt>
                <c:pt idx="9">
                  <c:v>-2484</c:v>
                </c:pt>
                <c:pt idx="10">
                  <c:v>-2482</c:v>
                </c:pt>
                <c:pt idx="11">
                  <c:v>-2480</c:v>
                </c:pt>
                <c:pt idx="12">
                  <c:v>-2478</c:v>
                </c:pt>
                <c:pt idx="13">
                  <c:v>-2476</c:v>
                </c:pt>
                <c:pt idx="14">
                  <c:v>-2474</c:v>
                </c:pt>
                <c:pt idx="15">
                  <c:v>-2472</c:v>
                </c:pt>
                <c:pt idx="16">
                  <c:v>-2470</c:v>
                </c:pt>
                <c:pt idx="17">
                  <c:v>-2468</c:v>
                </c:pt>
                <c:pt idx="18">
                  <c:v>-2466</c:v>
                </c:pt>
                <c:pt idx="19">
                  <c:v>-2464</c:v>
                </c:pt>
                <c:pt idx="20">
                  <c:v>-2462</c:v>
                </c:pt>
                <c:pt idx="21">
                  <c:v>-2460</c:v>
                </c:pt>
                <c:pt idx="22">
                  <c:v>-2458</c:v>
                </c:pt>
                <c:pt idx="23">
                  <c:v>-2456</c:v>
                </c:pt>
                <c:pt idx="24">
                  <c:v>-2454</c:v>
                </c:pt>
                <c:pt idx="25">
                  <c:v>-2452</c:v>
                </c:pt>
                <c:pt idx="26">
                  <c:v>-2450</c:v>
                </c:pt>
                <c:pt idx="27">
                  <c:v>-2448</c:v>
                </c:pt>
                <c:pt idx="28">
                  <c:v>-2446</c:v>
                </c:pt>
                <c:pt idx="29">
                  <c:v>-2444</c:v>
                </c:pt>
                <c:pt idx="30">
                  <c:v>-2442</c:v>
                </c:pt>
                <c:pt idx="31">
                  <c:v>-2440</c:v>
                </c:pt>
                <c:pt idx="32">
                  <c:v>-2438</c:v>
                </c:pt>
                <c:pt idx="33">
                  <c:v>-2436</c:v>
                </c:pt>
                <c:pt idx="34">
                  <c:v>-2434</c:v>
                </c:pt>
                <c:pt idx="35">
                  <c:v>-2432</c:v>
                </c:pt>
                <c:pt idx="36">
                  <c:v>-2430</c:v>
                </c:pt>
                <c:pt idx="37">
                  <c:v>-2428</c:v>
                </c:pt>
                <c:pt idx="38">
                  <c:v>-2426</c:v>
                </c:pt>
                <c:pt idx="39">
                  <c:v>-2424</c:v>
                </c:pt>
                <c:pt idx="40">
                  <c:v>-2422</c:v>
                </c:pt>
                <c:pt idx="41">
                  <c:v>-2420</c:v>
                </c:pt>
                <c:pt idx="42">
                  <c:v>-2418</c:v>
                </c:pt>
                <c:pt idx="43">
                  <c:v>-2416</c:v>
                </c:pt>
                <c:pt idx="44">
                  <c:v>-2414</c:v>
                </c:pt>
                <c:pt idx="45">
                  <c:v>-2412</c:v>
                </c:pt>
                <c:pt idx="46">
                  <c:v>-2410</c:v>
                </c:pt>
                <c:pt idx="47">
                  <c:v>-2408</c:v>
                </c:pt>
                <c:pt idx="48">
                  <c:v>-2406</c:v>
                </c:pt>
                <c:pt idx="49">
                  <c:v>-2404</c:v>
                </c:pt>
                <c:pt idx="50">
                  <c:v>-2402</c:v>
                </c:pt>
                <c:pt idx="51">
                  <c:v>-2400</c:v>
                </c:pt>
                <c:pt idx="52">
                  <c:v>-2398</c:v>
                </c:pt>
                <c:pt idx="53">
                  <c:v>-2396</c:v>
                </c:pt>
                <c:pt idx="54">
                  <c:v>-2394</c:v>
                </c:pt>
                <c:pt idx="55">
                  <c:v>-2392</c:v>
                </c:pt>
                <c:pt idx="56">
                  <c:v>-2390</c:v>
                </c:pt>
                <c:pt idx="57">
                  <c:v>-2388</c:v>
                </c:pt>
                <c:pt idx="58">
                  <c:v>-2386</c:v>
                </c:pt>
                <c:pt idx="59">
                  <c:v>-2384</c:v>
                </c:pt>
                <c:pt idx="60">
                  <c:v>-2382</c:v>
                </c:pt>
                <c:pt idx="61">
                  <c:v>-2380</c:v>
                </c:pt>
                <c:pt idx="62">
                  <c:v>-2378</c:v>
                </c:pt>
                <c:pt idx="63">
                  <c:v>-2376</c:v>
                </c:pt>
                <c:pt idx="64">
                  <c:v>-2374</c:v>
                </c:pt>
                <c:pt idx="65">
                  <c:v>-2372</c:v>
                </c:pt>
                <c:pt idx="66">
                  <c:v>-2370</c:v>
                </c:pt>
                <c:pt idx="67">
                  <c:v>-2368</c:v>
                </c:pt>
                <c:pt idx="68">
                  <c:v>-2366</c:v>
                </c:pt>
                <c:pt idx="69">
                  <c:v>-2364</c:v>
                </c:pt>
                <c:pt idx="70">
                  <c:v>-2362</c:v>
                </c:pt>
                <c:pt idx="71">
                  <c:v>-2360</c:v>
                </c:pt>
                <c:pt idx="72">
                  <c:v>-2358</c:v>
                </c:pt>
                <c:pt idx="73">
                  <c:v>-2356</c:v>
                </c:pt>
                <c:pt idx="74">
                  <c:v>-2354</c:v>
                </c:pt>
                <c:pt idx="75">
                  <c:v>-2352</c:v>
                </c:pt>
                <c:pt idx="76">
                  <c:v>-2350</c:v>
                </c:pt>
                <c:pt idx="77">
                  <c:v>-2348</c:v>
                </c:pt>
                <c:pt idx="78">
                  <c:v>-2346</c:v>
                </c:pt>
                <c:pt idx="79">
                  <c:v>-2344</c:v>
                </c:pt>
                <c:pt idx="80">
                  <c:v>-2342</c:v>
                </c:pt>
                <c:pt idx="81">
                  <c:v>-2340</c:v>
                </c:pt>
                <c:pt idx="82">
                  <c:v>-2338</c:v>
                </c:pt>
                <c:pt idx="83">
                  <c:v>-2336</c:v>
                </c:pt>
                <c:pt idx="84">
                  <c:v>-2334</c:v>
                </c:pt>
                <c:pt idx="85">
                  <c:v>-2332</c:v>
                </c:pt>
                <c:pt idx="86">
                  <c:v>-2330</c:v>
                </c:pt>
                <c:pt idx="87">
                  <c:v>-2328</c:v>
                </c:pt>
                <c:pt idx="88">
                  <c:v>-2326</c:v>
                </c:pt>
                <c:pt idx="89">
                  <c:v>-2324</c:v>
                </c:pt>
                <c:pt idx="90">
                  <c:v>-2322</c:v>
                </c:pt>
                <c:pt idx="91">
                  <c:v>-2320</c:v>
                </c:pt>
                <c:pt idx="92">
                  <c:v>-2318</c:v>
                </c:pt>
                <c:pt idx="93">
                  <c:v>-2316</c:v>
                </c:pt>
                <c:pt idx="94">
                  <c:v>-2314</c:v>
                </c:pt>
                <c:pt idx="95">
                  <c:v>-2312</c:v>
                </c:pt>
                <c:pt idx="96">
                  <c:v>-2310</c:v>
                </c:pt>
                <c:pt idx="97">
                  <c:v>-2308</c:v>
                </c:pt>
                <c:pt idx="98">
                  <c:v>-2306</c:v>
                </c:pt>
                <c:pt idx="99">
                  <c:v>-2304</c:v>
                </c:pt>
                <c:pt idx="100">
                  <c:v>-2302</c:v>
                </c:pt>
                <c:pt idx="101">
                  <c:v>-2300</c:v>
                </c:pt>
                <c:pt idx="102">
                  <c:v>-2298</c:v>
                </c:pt>
                <c:pt idx="103">
                  <c:v>-2296</c:v>
                </c:pt>
                <c:pt idx="104">
                  <c:v>-2294</c:v>
                </c:pt>
                <c:pt idx="105">
                  <c:v>-2292</c:v>
                </c:pt>
                <c:pt idx="106">
                  <c:v>-2290</c:v>
                </c:pt>
                <c:pt idx="107">
                  <c:v>-2288</c:v>
                </c:pt>
                <c:pt idx="108">
                  <c:v>-2286</c:v>
                </c:pt>
                <c:pt idx="109">
                  <c:v>-2284</c:v>
                </c:pt>
                <c:pt idx="110">
                  <c:v>-2282</c:v>
                </c:pt>
                <c:pt idx="111">
                  <c:v>-2280</c:v>
                </c:pt>
                <c:pt idx="112">
                  <c:v>-2278</c:v>
                </c:pt>
                <c:pt idx="113">
                  <c:v>-2276</c:v>
                </c:pt>
                <c:pt idx="114">
                  <c:v>-2274</c:v>
                </c:pt>
                <c:pt idx="115">
                  <c:v>-2272</c:v>
                </c:pt>
                <c:pt idx="116">
                  <c:v>-2270</c:v>
                </c:pt>
                <c:pt idx="117">
                  <c:v>-2268</c:v>
                </c:pt>
                <c:pt idx="118">
                  <c:v>-2266</c:v>
                </c:pt>
                <c:pt idx="119">
                  <c:v>-2264</c:v>
                </c:pt>
                <c:pt idx="120">
                  <c:v>-2262</c:v>
                </c:pt>
                <c:pt idx="121">
                  <c:v>-2260</c:v>
                </c:pt>
                <c:pt idx="122">
                  <c:v>-2258</c:v>
                </c:pt>
                <c:pt idx="123">
                  <c:v>-2256</c:v>
                </c:pt>
                <c:pt idx="124">
                  <c:v>-2254</c:v>
                </c:pt>
                <c:pt idx="125">
                  <c:v>-2252</c:v>
                </c:pt>
                <c:pt idx="126">
                  <c:v>-2250</c:v>
                </c:pt>
                <c:pt idx="127">
                  <c:v>-2248</c:v>
                </c:pt>
                <c:pt idx="128">
                  <c:v>-2246</c:v>
                </c:pt>
                <c:pt idx="129">
                  <c:v>-2244</c:v>
                </c:pt>
                <c:pt idx="130">
                  <c:v>-2242</c:v>
                </c:pt>
                <c:pt idx="131">
                  <c:v>-2240</c:v>
                </c:pt>
                <c:pt idx="132">
                  <c:v>-2238</c:v>
                </c:pt>
                <c:pt idx="133">
                  <c:v>-2236</c:v>
                </c:pt>
                <c:pt idx="134">
                  <c:v>-2234</c:v>
                </c:pt>
                <c:pt idx="135">
                  <c:v>-2232</c:v>
                </c:pt>
                <c:pt idx="136">
                  <c:v>-2230</c:v>
                </c:pt>
                <c:pt idx="137">
                  <c:v>-2228</c:v>
                </c:pt>
                <c:pt idx="138">
                  <c:v>-2226</c:v>
                </c:pt>
                <c:pt idx="139">
                  <c:v>-2224</c:v>
                </c:pt>
                <c:pt idx="140">
                  <c:v>-2222</c:v>
                </c:pt>
                <c:pt idx="141">
                  <c:v>-2220</c:v>
                </c:pt>
                <c:pt idx="142">
                  <c:v>-2218</c:v>
                </c:pt>
                <c:pt idx="143">
                  <c:v>-2216</c:v>
                </c:pt>
                <c:pt idx="144">
                  <c:v>-2214</c:v>
                </c:pt>
                <c:pt idx="145">
                  <c:v>-2212</c:v>
                </c:pt>
                <c:pt idx="146">
                  <c:v>-2210</c:v>
                </c:pt>
                <c:pt idx="147">
                  <c:v>-2208</c:v>
                </c:pt>
                <c:pt idx="148">
                  <c:v>-2206</c:v>
                </c:pt>
                <c:pt idx="149">
                  <c:v>-2204</c:v>
                </c:pt>
                <c:pt idx="150">
                  <c:v>-2202</c:v>
                </c:pt>
                <c:pt idx="151">
                  <c:v>-2200</c:v>
                </c:pt>
                <c:pt idx="152">
                  <c:v>-2198</c:v>
                </c:pt>
                <c:pt idx="153">
                  <c:v>-2196</c:v>
                </c:pt>
                <c:pt idx="154">
                  <c:v>-2194</c:v>
                </c:pt>
                <c:pt idx="155">
                  <c:v>-2192</c:v>
                </c:pt>
                <c:pt idx="156">
                  <c:v>-2190</c:v>
                </c:pt>
                <c:pt idx="157">
                  <c:v>-2188</c:v>
                </c:pt>
                <c:pt idx="158">
                  <c:v>-2186</c:v>
                </c:pt>
                <c:pt idx="159">
                  <c:v>-2184</c:v>
                </c:pt>
                <c:pt idx="160">
                  <c:v>-2182</c:v>
                </c:pt>
                <c:pt idx="161">
                  <c:v>-2180</c:v>
                </c:pt>
                <c:pt idx="162">
                  <c:v>-2178</c:v>
                </c:pt>
                <c:pt idx="163">
                  <c:v>-2176</c:v>
                </c:pt>
                <c:pt idx="164">
                  <c:v>-2174</c:v>
                </c:pt>
                <c:pt idx="165">
                  <c:v>-2172</c:v>
                </c:pt>
                <c:pt idx="166">
                  <c:v>-2170</c:v>
                </c:pt>
                <c:pt idx="167">
                  <c:v>-2168</c:v>
                </c:pt>
                <c:pt idx="168">
                  <c:v>-2166</c:v>
                </c:pt>
                <c:pt idx="169">
                  <c:v>-2164</c:v>
                </c:pt>
                <c:pt idx="170">
                  <c:v>-2162</c:v>
                </c:pt>
                <c:pt idx="171">
                  <c:v>-2160</c:v>
                </c:pt>
                <c:pt idx="172">
                  <c:v>-2158</c:v>
                </c:pt>
                <c:pt idx="173">
                  <c:v>-2156</c:v>
                </c:pt>
                <c:pt idx="174">
                  <c:v>-2154</c:v>
                </c:pt>
                <c:pt idx="175">
                  <c:v>-2152</c:v>
                </c:pt>
                <c:pt idx="176">
                  <c:v>-2150</c:v>
                </c:pt>
                <c:pt idx="177">
                  <c:v>-2148</c:v>
                </c:pt>
                <c:pt idx="178">
                  <c:v>-2146</c:v>
                </c:pt>
                <c:pt idx="179">
                  <c:v>-2144</c:v>
                </c:pt>
                <c:pt idx="180">
                  <c:v>-2142</c:v>
                </c:pt>
                <c:pt idx="181">
                  <c:v>-2140</c:v>
                </c:pt>
                <c:pt idx="182">
                  <c:v>-2138</c:v>
                </c:pt>
                <c:pt idx="183">
                  <c:v>-2136</c:v>
                </c:pt>
                <c:pt idx="184">
                  <c:v>-2134</c:v>
                </c:pt>
                <c:pt idx="185">
                  <c:v>-2132</c:v>
                </c:pt>
                <c:pt idx="186">
                  <c:v>-2130</c:v>
                </c:pt>
                <c:pt idx="187">
                  <c:v>-2128</c:v>
                </c:pt>
                <c:pt idx="188">
                  <c:v>-2126</c:v>
                </c:pt>
                <c:pt idx="189">
                  <c:v>-2124</c:v>
                </c:pt>
                <c:pt idx="190">
                  <c:v>-2122</c:v>
                </c:pt>
                <c:pt idx="191">
                  <c:v>-2120</c:v>
                </c:pt>
                <c:pt idx="192">
                  <c:v>-2118</c:v>
                </c:pt>
                <c:pt idx="193">
                  <c:v>-2116</c:v>
                </c:pt>
                <c:pt idx="194">
                  <c:v>-2114</c:v>
                </c:pt>
                <c:pt idx="195">
                  <c:v>-2112</c:v>
                </c:pt>
                <c:pt idx="196">
                  <c:v>-2110</c:v>
                </c:pt>
                <c:pt idx="197">
                  <c:v>-2108</c:v>
                </c:pt>
                <c:pt idx="198">
                  <c:v>-2106</c:v>
                </c:pt>
                <c:pt idx="199">
                  <c:v>-2104</c:v>
                </c:pt>
                <c:pt idx="200">
                  <c:v>-2102</c:v>
                </c:pt>
                <c:pt idx="201">
                  <c:v>-2100</c:v>
                </c:pt>
                <c:pt idx="202">
                  <c:v>-2098</c:v>
                </c:pt>
                <c:pt idx="203">
                  <c:v>-2096</c:v>
                </c:pt>
                <c:pt idx="204">
                  <c:v>-2094</c:v>
                </c:pt>
                <c:pt idx="205">
                  <c:v>-2092</c:v>
                </c:pt>
                <c:pt idx="206">
                  <c:v>-2090</c:v>
                </c:pt>
                <c:pt idx="207">
                  <c:v>-2088</c:v>
                </c:pt>
                <c:pt idx="208">
                  <c:v>-2086</c:v>
                </c:pt>
                <c:pt idx="209">
                  <c:v>-2084</c:v>
                </c:pt>
                <c:pt idx="210">
                  <c:v>-2082</c:v>
                </c:pt>
                <c:pt idx="211">
                  <c:v>-2080</c:v>
                </c:pt>
                <c:pt idx="212">
                  <c:v>-2078</c:v>
                </c:pt>
                <c:pt idx="213">
                  <c:v>-2076</c:v>
                </c:pt>
                <c:pt idx="214">
                  <c:v>-2074</c:v>
                </c:pt>
                <c:pt idx="215">
                  <c:v>-2072</c:v>
                </c:pt>
                <c:pt idx="216">
                  <c:v>-2070</c:v>
                </c:pt>
                <c:pt idx="217">
                  <c:v>-2068</c:v>
                </c:pt>
                <c:pt idx="218">
                  <c:v>-2066</c:v>
                </c:pt>
                <c:pt idx="219">
                  <c:v>-2064</c:v>
                </c:pt>
                <c:pt idx="220">
                  <c:v>-2062</c:v>
                </c:pt>
                <c:pt idx="221">
                  <c:v>-2060</c:v>
                </c:pt>
                <c:pt idx="222">
                  <c:v>-2058</c:v>
                </c:pt>
                <c:pt idx="223">
                  <c:v>-2056</c:v>
                </c:pt>
                <c:pt idx="224">
                  <c:v>-2054</c:v>
                </c:pt>
                <c:pt idx="225">
                  <c:v>-2052</c:v>
                </c:pt>
                <c:pt idx="226">
                  <c:v>-2050</c:v>
                </c:pt>
                <c:pt idx="227">
                  <c:v>-2048</c:v>
                </c:pt>
                <c:pt idx="228">
                  <c:v>-2046</c:v>
                </c:pt>
                <c:pt idx="229">
                  <c:v>-2043.9999999999998</c:v>
                </c:pt>
                <c:pt idx="230">
                  <c:v>-2042</c:v>
                </c:pt>
                <c:pt idx="231">
                  <c:v>-2040.0000000000002</c:v>
                </c:pt>
                <c:pt idx="232">
                  <c:v>-2037.9999999999998</c:v>
                </c:pt>
                <c:pt idx="233">
                  <c:v>-2036</c:v>
                </c:pt>
                <c:pt idx="234">
                  <c:v>-2033.9999999999998</c:v>
                </c:pt>
                <c:pt idx="235">
                  <c:v>-2032</c:v>
                </c:pt>
                <c:pt idx="236">
                  <c:v>-2030.0000000000002</c:v>
                </c:pt>
                <c:pt idx="237">
                  <c:v>-2027.9999999999998</c:v>
                </c:pt>
                <c:pt idx="238">
                  <c:v>-2026</c:v>
                </c:pt>
                <c:pt idx="239">
                  <c:v>-2024.0000000000002</c:v>
                </c:pt>
                <c:pt idx="240">
                  <c:v>-2022</c:v>
                </c:pt>
                <c:pt idx="241">
                  <c:v>-2020</c:v>
                </c:pt>
                <c:pt idx="242">
                  <c:v>-2017.9999999999998</c:v>
                </c:pt>
                <c:pt idx="243">
                  <c:v>-2016</c:v>
                </c:pt>
                <c:pt idx="244">
                  <c:v>-2014.0000000000002</c:v>
                </c:pt>
                <c:pt idx="245">
                  <c:v>-2012</c:v>
                </c:pt>
                <c:pt idx="246">
                  <c:v>-2010</c:v>
                </c:pt>
                <c:pt idx="247">
                  <c:v>-2007.9999999999998</c:v>
                </c:pt>
                <c:pt idx="248">
                  <c:v>-2006</c:v>
                </c:pt>
                <c:pt idx="249">
                  <c:v>-2004.0000000000002</c:v>
                </c:pt>
                <c:pt idx="250">
                  <c:v>-2001.9999999999998</c:v>
                </c:pt>
                <c:pt idx="251">
                  <c:v>-2000</c:v>
                </c:pt>
                <c:pt idx="252">
                  <c:v>-1998.0000000000002</c:v>
                </c:pt>
                <c:pt idx="253">
                  <c:v>-1996</c:v>
                </c:pt>
                <c:pt idx="254">
                  <c:v>-1994</c:v>
                </c:pt>
                <c:pt idx="255">
                  <c:v>-1991.9999999999998</c:v>
                </c:pt>
                <c:pt idx="256">
                  <c:v>-1990</c:v>
                </c:pt>
                <c:pt idx="257">
                  <c:v>-1988.0000000000002</c:v>
                </c:pt>
                <c:pt idx="258">
                  <c:v>-1986</c:v>
                </c:pt>
                <c:pt idx="259">
                  <c:v>-1984</c:v>
                </c:pt>
                <c:pt idx="260">
                  <c:v>-1981.9999999999998</c:v>
                </c:pt>
                <c:pt idx="261">
                  <c:v>-1980</c:v>
                </c:pt>
                <c:pt idx="262">
                  <c:v>-1978.0000000000002</c:v>
                </c:pt>
                <c:pt idx="263">
                  <c:v>-1976</c:v>
                </c:pt>
                <c:pt idx="264">
                  <c:v>-1974</c:v>
                </c:pt>
                <c:pt idx="265">
                  <c:v>-1971.9999999999998</c:v>
                </c:pt>
                <c:pt idx="266">
                  <c:v>-1970</c:v>
                </c:pt>
                <c:pt idx="267">
                  <c:v>-1968.0000000000002</c:v>
                </c:pt>
                <c:pt idx="268">
                  <c:v>-1965.9999999999998</c:v>
                </c:pt>
                <c:pt idx="269">
                  <c:v>-1964</c:v>
                </c:pt>
                <c:pt idx="270">
                  <c:v>-1962.0000000000002</c:v>
                </c:pt>
                <c:pt idx="271">
                  <c:v>-1960</c:v>
                </c:pt>
                <c:pt idx="272">
                  <c:v>-1958</c:v>
                </c:pt>
                <c:pt idx="273">
                  <c:v>-1955.9999999999998</c:v>
                </c:pt>
                <c:pt idx="274">
                  <c:v>-1954</c:v>
                </c:pt>
                <c:pt idx="275">
                  <c:v>-1952</c:v>
                </c:pt>
                <c:pt idx="276">
                  <c:v>-1950</c:v>
                </c:pt>
                <c:pt idx="277">
                  <c:v>-1948</c:v>
                </c:pt>
                <c:pt idx="278">
                  <c:v>-1946</c:v>
                </c:pt>
                <c:pt idx="279">
                  <c:v>-1944</c:v>
                </c:pt>
                <c:pt idx="280">
                  <c:v>-1942</c:v>
                </c:pt>
                <c:pt idx="281">
                  <c:v>-1940</c:v>
                </c:pt>
                <c:pt idx="282">
                  <c:v>-1938</c:v>
                </c:pt>
                <c:pt idx="283">
                  <c:v>-1936</c:v>
                </c:pt>
                <c:pt idx="284">
                  <c:v>-1934</c:v>
                </c:pt>
                <c:pt idx="285">
                  <c:v>-1932</c:v>
                </c:pt>
                <c:pt idx="286">
                  <c:v>-1930</c:v>
                </c:pt>
                <c:pt idx="287">
                  <c:v>-1928</c:v>
                </c:pt>
                <c:pt idx="288">
                  <c:v>-1926</c:v>
                </c:pt>
                <c:pt idx="289">
                  <c:v>-1924</c:v>
                </c:pt>
                <c:pt idx="290">
                  <c:v>-1922</c:v>
                </c:pt>
                <c:pt idx="291">
                  <c:v>-1920</c:v>
                </c:pt>
                <c:pt idx="292">
                  <c:v>-1918</c:v>
                </c:pt>
                <c:pt idx="293">
                  <c:v>-1916</c:v>
                </c:pt>
                <c:pt idx="294">
                  <c:v>-1914</c:v>
                </c:pt>
                <c:pt idx="295">
                  <c:v>-1912</c:v>
                </c:pt>
                <c:pt idx="296">
                  <c:v>-1910</c:v>
                </c:pt>
                <c:pt idx="297">
                  <c:v>-1908</c:v>
                </c:pt>
                <c:pt idx="298">
                  <c:v>-1906</c:v>
                </c:pt>
                <c:pt idx="299">
                  <c:v>-1904</c:v>
                </c:pt>
                <c:pt idx="300">
                  <c:v>-1902</c:v>
                </c:pt>
                <c:pt idx="301">
                  <c:v>-1900</c:v>
                </c:pt>
                <c:pt idx="302">
                  <c:v>-1898</c:v>
                </c:pt>
                <c:pt idx="303">
                  <c:v>-1896</c:v>
                </c:pt>
                <c:pt idx="304">
                  <c:v>-1894</c:v>
                </c:pt>
                <c:pt idx="305">
                  <c:v>-1892</c:v>
                </c:pt>
                <c:pt idx="306">
                  <c:v>-1890</c:v>
                </c:pt>
                <c:pt idx="307">
                  <c:v>-1888</c:v>
                </c:pt>
                <c:pt idx="308">
                  <c:v>-1886</c:v>
                </c:pt>
                <c:pt idx="309">
                  <c:v>-1884</c:v>
                </c:pt>
                <c:pt idx="310">
                  <c:v>-1882</c:v>
                </c:pt>
                <c:pt idx="311">
                  <c:v>-1880</c:v>
                </c:pt>
                <c:pt idx="312">
                  <c:v>-1878</c:v>
                </c:pt>
                <c:pt idx="313">
                  <c:v>-1876</c:v>
                </c:pt>
                <c:pt idx="314">
                  <c:v>-1874</c:v>
                </c:pt>
                <c:pt idx="315">
                  <c:v>-1872</c:v>
                </c:pt>
                <c:pt idx="316">
                  <c:v>-1870</c:v>
                </c:pt>
                <c:pt idx="317">
                  <c:v>-1868</c:v>
                </c:pt>
                <c:pt idx="318">
                  <c:v>-1866</c:v>
                </c:pt>
                <c:pt idx="319">
                  <c:v>-1864</c:v>
                </c:pt>
                <c:pt idx="320">
                  <c:v>-1862</c:v>
                </c:pt>
                <c:pt idx="321">
                  <c:v>-1860</c:v>
                </c:pt>
                <c:pt idx="322">
                  <c:v>-1858</c:v>
                </c:pt>
                <c:pt idx="323">
                  <c:v>-1856</c:v>
                </c:pt>
                <c:pt idx="324">
                  <c:v>-1854</c:v>
                </c:pt>
                <c:pt idx="325">
                  <c:v>-1852</c:v>
                </c:pt>
                <c:pt idx="326">
                  <c:v>-1850</c:v>
                </c:pt>
                <c:pt idx="327">
                  <c:v>-1848</c:v>
                </c:pt>
                <c:pt idx="328">
                  <c:v>-1846</c:v>
                </c:pt>
                <c:pt idx="329">
                  <c:v>-1844</c:v>
                </c:pt>
                <c:pt idx="330">
                  <c:v>-1842</c:v>
                </c:pt>
                <c:pt idx="331">
                  <c:v>-1840</c:v>
                </c:pt>
                <c:pt idx="332">
                  <c:v>-1838</c:v>
                </c:pt>
                <c:pt idx="333">
                  <c:v>-1836</c:v>
                </c:pt>
                <c:pt idx="334">
                  <c:v>-1834</c:v>
                </c:pt>
                <c:pt idx="335">
                  <c:v>-1832</c:v>
                </c:pt>
                <c:pt idx="336">
                  <c:v>-1830</c:v>
                </c:pt>
                <c:pt idx="337">
                  <c:v>-1828</c:v>
                </c:pt>
                <c:pt idx="338">
                  <c:v>-1826</c:v>
                </c:pt>
                <c:pt idx="339">
                  <c:v>-1824</c:v>
                </c:pt>
                <c:pt idx="340">
                  <c:v>-1822</c:v>
                </c:pt>
                <c:pt idx="341">
                  <c:v>-1820</c:v>
                </c:pt>
                <c:pt idx="342">
                  <c:v>-1818</c:v>
                </c:pt>
                <c:pt idx="343">
                  <c:v>-1816</c:v>
                </c:pt>
                <c:pt idx="344">
                  <c:v>-1814</c:v>
                </c:pt>
                <c:pt idx="345">
                  <c:v>-1812</c:v>
                </c:pt>
                <c:pt idx="346">
                  <c:v>-1810</c:v>
                </c:pt>
                <c:pt idx="347">
                  <c:v>-1808</c:v>
                </c:pt>
                <c:pt idx="348">
                  <c:v>-1806</c:v>
                </c:pt>
                <c:pt idx="349">
                  <c:v>-1804</c:v>
                </c:pt>
                <c:pt idx="350">
                  <c:v>-1802</c:v>
                </c:pt>
                <c:pt idx="351">
                  <c:v>-1800</c:v>
                </c:pt>
                <c:pt idx="352">
                  <c:v>-1798</c:v>
                </c:pt>
                <c:pt idx="353">
                  <c:v>-1796</c:v>
                </c:pt>
                <c:pt idx="354">
                  <c:v>-1794</c:v>
                </c:pt>
                <c:pt idx="355">
                  <c:v>-1792</c:v>
                </c:pt>
                <c:pt idx="356">
                  <c:v>-1790</c:v>
                </c:pt>
                <c:pt idx="357">
                  <c:v>-1788</c:v>
                </c:pt>
                <c:pt idx="358">
                  <c:v>-1786</c:v>
                </c:pt>
                <c:pt idx="359">
                  <c:v>-1784</c:v>
                </c:pt>
                <c:pt idx="360">
                  <c:v>-1782</c:v>
                </c:pt>
                <c:pt idx="361">
                  <c:v>-1780</c:v>
                </c:pt>
                <c:pt idx="362">
                  <c:v>-1778</c:v>
                </c:pt>
                <c:pt idx="363">
                  <c:v>-1776</c:v>
                </c:pt>
                <c:pt idx="364">
                  <c:v>-1774</c:v>
                </c:pt>
                <c:pt idx="365">
                  <c:v>-1772</c:v>
                </c:pt>
                <c:pt idx="366">
                  <c:v>-1770</c:v>
                </c:pt>
                <c:pt idx="367">
                  <c:v>-1768</c:v>
                </c:pt>
                <c:pt idx="368">
                  <c:v>-1766</c:v>
                </c:pt>
                <c:pt idx="369">
                  <c:v>-1764</c:v>
                </c:pt>
                <c:pt idx="370">
                  <c:v>-1762</c:v>
                </c:pt>
                <c:pt idx="371">
                  <c:v>-1760</c:v>
                </c:pt>
                <c:pt idx="372">
                  <c:v>-1758</c:v>
                </c:pt>
                <c:pt idx="373">
                  <c:v>-1756</c:v>
                </c:pt>
                <c:pt idx="374">
                  <c:v>-1754</c:v>
                </c:pt>
                <c:pt idx="375">
                  <c:v>-1752</c:v>
                </c:pt>
                <c:pt idx="376">
                  <c:v>-1750</c:v>
                </c:pt>
                <c:pt idx="377">
                  <c:v>-1748</c:v>
                </c:pt>
                <c:pt idx="378">
                  <c:v>-1746</c:v>
                </c:pt>
                <c:pt idx="379">
                  <c:v>-1744</c:v>
                </c:pt>
                <c:pt idx="380">
                  <c:v>-1742</c:v>
                </c:pt>
                <c:pt idx="381">
                  <c:v>-1740</c:v>
                </c:pt>
                <c:pt idx="382">
                  <c:v>-1738</c:v>
                </c:pt>
                <c:pt idx="383">
                  <c:v>-1736</c:v>
                </c:pt>
                <c:pt idx="384">
                  <c:v>-1734</c:v>
                </c:pt>
                <c:pt idx="385">
                  <c:v>-1732</c:v>
                </c:pt>
                <c:pt idx="386">
                  <c:v>-1730</c:v>
                </c:pt>
                <c:pt idx="387">
                  <c:v>-1728</c:v>
                </c:pt>
                <c:pt idx="388">
                  <c:v>-1726</c:v>
                </c:pt>
                <c:pt idx="389">
                  <c:v>-1724</c:v>
                </c:pt>
                <c:pt idx="390">
                  <c:v>-1722</c:v>
                </c:pt>
                <c:pt idx="391">
                  <c:v>-1720</c:v>
                </c:pt>
                <c:pt idx="392">
                  <c:v>-1718</c:v>
                </c:pt>
                <c:pt idx="393">
                  <c:v>-1716</c:v>
                </c:pt>
                <c:pt idx="394">
                  <c:v>-1714</c:v>
                </c:pt>
                <c:pt idx="395">
                  <c:v>-1712</c:v>
                </c:pt>
                <c:pt idx="396">
                  <c:v>-1710</c:v>
                </c:pt>
                <c:pt idx="397">
                  <c:v>-1708</c:v>
                </c:pt>
                <c:pt idx="398">
                  <c:v>-1706</c:v>
                </c:pt>
                <c:pt idx="399">
                  <c:v>-1704</c:v>
                </c:pt>
                <c:pt idx="400">
                  <c:v>-1702</c:v>
                </c:pt>
                <c:pt idx="401">
                  <c:v>-1700</c:v>
                </c:pt>
                <c:pt idx="402">
                  <c:v>-1698</c:v>
                </c:pt>
                <c:pt idx="403">
                  <c:v>-1696</c:v>
                </c:pt>
                <c:pt idx="404">
                  <c:v>-1694</c:v>
                </c:pt>
                <c:pt idx="405">
                  <c:v>-1692</c:v>
                </c:pt>
                <c:pt idx="406">
                  <c:v>-1690</c:v>
                </c:pt>
                <c:pt idx="407">
                  <c:v>-1688</c:v>
                </c:pt>
                <c:pt idx="408">
                  <c:v>-1686</c:v>
                </c:pt>
                <c:pt idx="409">
                  <c:v>-1684</c:v>
                </c:pt>
                <c:pt idx="410">
                  <c:v>-1682</c:v>
                </c:pt>
                <c:pt idx="411">
                  <c:v>-1680</c:v>
                </c:pt>
                <c:pt idx="412">
                  <c:v>-1678</c:v>
                </c:pt>
                <c:pt idx="413">
                  <c:v>-1676</c:v>
                </c:pt>
                <c:pt idx="414">
                  <c:v>-1674</c:v>
                </c:pt>
                <c:pt idx="415">
                  <c:v>-1672</c:v>
                </c:pt>
                <c:pt idx="416">
                  <c:v>-1670</c:v>
                </c:pt>
                <c:pt idx="417">
                  <c:v>-1668</c:v>
                </c:pt>
                <c:pt idx="418">
                  <c:v>-1666</c:v>
                </c:pt>
                <c:pt idx="419">
                  <c:v>-1664</c:v>
                </c:pt>
                <c:pt idx="420">
                  <c:v>-1662</c:v>
                </c:pt>
                <c:pt idx="421">
                  <c:v>-1660</c:v>
                </c:pt>
                <c:pt idx="422">
                  <c:v>-1658</c:v>
                </c:pt>
                <c:pt idx="423">
                  <c:v>-1656</c:v>
                </c:pt>
                <c:pt idx="424">
                  <c:v>-1654</c:v>
                </c:pt>
                <c:pt idx="425">
                  <c:v>-1652</c:v>
                </c:pt>
                <c:pt idx="426">
                  <c:v>-1650</c:v>
                </c:pt>
                <c:pt idx="427">
                  <c:v>-1648</c:v>
                </c:pt>
                <c:pt idx="428">
                  <c:v>-1646</c:v>
                </c:pt>
                <c:pt idx="429">
                  <c:v>-1644</c:v>
                </c:pt>
                <c:pt idx="430">
                  <c:v>-1642</c:v>
                </c:pt>
                <c:pt idx="431">
                  <c:v>-1640</c:v>
                </c:pt>
                <c:pt idx="432">
                  <c:v>-1638</c:v>
                </c:pt>
                <c:pt idx="433">
                  <c:v>-1636</c:v>
                </c:pt>
                <c:pt idx="434">
                  <c:v>-1634</c:v>
                </c:pt>
                <c:pt idx="435">
                  <c:v>-1632</c:v>
                </c:pt>
                <c:pt idx="436">
                  <c:v>-1630</c:v>
                </c:pt>
                <c:pt idx="437">
                  <c:v>-1628</c:v>
                </c:pt>
                <c:pt idx="438">
                  <c:v>-1626</c:v>
                </c:pt>
                <c:pt idx="439">
                  <c:v>-1624</c:v>
                </c:pt>
                <c:pt idx="440">
                  <c:v>-1622</c:v>
                </c:pt>
                <c:pt idx="441">
                  <c:v>-1620</c:v>
                </c:pt>
                <c:pt idx="442">
                  <c:v>-1618</c:v>
                </c:pt>
                <c:pt idx="443">
                  <c:v>-1616</c:v>
                </c:pt>
                <c:pt idx="444">
                  <c:v>-1614</c:v>
                </c:pt>
                <c:pt idx="445">
                  <c:v>-1612</c:v>
                </c:pt>
                <c:pt idx="446">
                  <c:v>-1610</c:v>
                </c:pt>
                <c:pt idx="447">
                  <c:v>-1608</c:v>
                </c:pt>
                <c:pt idx="448">
                  <c:v>-1606</c:v>
                </c:pt>
                <c:pt idx="449">
                  <c:v>-1604</c:v>
                </c:pt>
                <c:pt idx="450">
                  <c:v>-1602</c:v>
                </c:pt>
                <c:pt idx="451">
                  <c:v>-1600</c:v>
                </c:pt>
                <c:pt idx="452">
                  <c:v>-1598</c:v>
                </c:pt>
                <c:pt idx="453">
                  <c:v>-1596</c:v>
                </c:pt>
                <c:pt idx="454">
                  <c:v>-1594</c:v>
                </c:pt>
                <c:pt idx="455">
                  <c:v>-1592</c:v>
                </c:pt>
                <c:pt idx="456">
                  <c:v>-1590</c:v>
                </c:pt>
                <c:pt idx="457">
                  <c:v>-1588</c:v>
                </c:pt>
                <c:pt idx="458">
                  <c:v>-1586</c:v>
                </c:pt>
                <c:pt idx="459">
                  <c:v>-1584</c:v>
                </c:pt>
                <c:pt idx="460">
                  <c:v>-1582</c:v>
                </c:pt>
                <c:pt idx="461">
                  <c:v>-1580</c:v>
                </c:pt>
                <c:pt idx="462">
                  <c:v>-1578</c:v>
                </c:pt>
                <c:pt idx="463">
                  <c:v>-1576</c:v>
                </c:pt>
                <c:pt idx="464">
                  <c:v>-1574</c:v>
                </c:pt>
                <c:pt idx="465">
                  <c:v>-1572</c:v>
                </c:pt>
                <c:pt idx="466">
                  <c:v>-1570</c:v>
                </c:pt>
                <c:pt idx="467">
                  <c:v>-1568</c:v>
                </c:pt>
                <c:pt idx="468">
                  <c:v>-1566</c:v>
                </c:pt>
                <c:pt idx="469">
                  <c:v>-1564</c:v>
                </c:pt>
                <c:pt idx="470">
                  <c:v>-1562</c:v>
                </c:pt>
                <c:pt idx="471">
                  <c:v>-1560</c:v>
                </c:pt>
                <c:pt idx="472">
                  <c:v>-1558</c:v>
                </c:pt>
                <c:pt idx="473">
                  <c:v>-1556</c:v>
                </c:pt>
                <c:pt idx="474">
                  <c:v>-1554</c:v>
                </c:pt>
                <c:pt idx="475">
                  <c:v>-1552</c:v>
                </c:pt>
                <c:pt idx="476">
                  <c:v>-1550</c:v>
                </c:pt>
                <c:pt idx="477">
                  <c:v>-1548</c:v>
                </c:pt>
                <c:pt idx="478">
                  <c:v>-1546</c:v>
                </c:pt>
                <c:pt idx="479">
                  <c:v>-1544</c:v>
                </c:pt>
                <c:pt idx="480">
                  <c:v>-1542</c:v>
                </c:pt>
                <c:pt idx="481">
                  <c:v>-1540</c:v>
                </c:pt>
                <c:pt idx="482">
                  <c:v>-1538</c:v>
                </c:pt>
                <c:pt idx="483">
                  <c:v>-1536</c:v>
                </c:pt>
                <c:pt idx="484">
                  <c:v>-1534</c:v>
                </c:pt>
                <c:pt idx="485">
                  <c:v>-1532</c:v>
                </c:pt>
                <c:pt idx="486">
                  <c:v>-1530</c:v>
                </c:pt>
                <c:pt idx="487">
                  <c:v>-1528</c:v>
                </c:pt>
                <c:pt idx="488">
                  <c:v>-1526</c:v>
                </c:pt>
                <c:pt idx="489">
                  <c:v>-1524</c:v>
                </c:pt>
                <c:pt idx="490">
                  <c:v>-1522</c:v>
                </c:pt>
                <c:pt idx="491">
                  <c:v>-1520</c:v>
                </c:pt>
                <c:pt idx="492">
                  <c:v>-1518</c:v>
                </c:pt>
                <c:pt idx="493">
                  <c:v>-1516</c:v>
                </c:pt>
                <c:pt idx="494">
                  <c:v>-1514</c:v>
                </c:pt>
                <c:pt idx="495">
                  <c:v>-1512</c:v>
                </c:pt>
                <c:pt idx="496">
                  <c:v>-1510</c:v>
                </c:pt>
                <c:pt idx="497">
                  <c:v>-1508</c:v>
                </c:pt>
                <c:pt idx="498">
                  <c:v>-1506</c:v>
                </c:pt>
                <c:pt idx="499">
                  <c:v>-1504</c:v>
                </c:pt>
                <c:pt idx="500">
                  <c:v>-1502</c:v>
                </c:pt>
                <c:pt idx="501">
                  <c:v>-1500</c:v>
                </c:pt>
                <c:pt idx="502">
                  <c:v>-1498</c:v>
                </c:pt>
                <c:pt idx="503">
                  <c:v>-1496</c:v>
                </c:pt>
                <c:pt idx="504">
                  <c:v>-1494</c:v>
                </c:pt>
                <c:pt idx="505">
                  <c:v>-1492</c:v>
                </c:pt>
                <c:pt idx="506">
                  <c:v>-1490</c:v>
                </c:pt>
                <c:pt idx="507">
                  <c:v>-1488</c:v>
                </c:pt>
                <c:pt idx="508">
                  <c:v>-1486</c:v>
                </c:pt>
                <c:pt idx="509">
                  <c:v>-1484</c:v>
                </c:pt>
                <c:pt idx="510">
                  <c:v>-1482</c:v>
                </c:pt>
                <c:pt idx="511">
                  <c:v>-1480</c:v>
                </c:pt>
                <c:pt idx="512">
                  <c:v>-1478</c:v>
                </c:pt>
                <c:pt idx="513">
                  <c:v>-1476</c:v>
                </c:pt>
                <c:pt idx="514">
                  <c:v>-1474</c:v>
                </c:pt>
                <c:pt idx="515">
                  <c:v>-1472</c:v>
                </c:pt>
                <c:pt idx="516">
                  <c:v>-1470</c:v>
                </c:pt>
                <c:pt idx="517">
                  <c:v>-1468</c:v>
                </c:pt>
                <c:pt idx="518">
                  <c:v>-1466</c:v>
                </c:pt>
                <c:pt idx="519">
                  <c:v>-1464</c:v>
                </c:pt>
                <c:pt idx="520">
                  <c:v>-1462</c:v>
                </c:pt>
                <c:pt idx="521">
                  <c:v>-1460</c:v>
                </c:pt>
                <c:pt idx="522">
                  <c:v>-1458</c:v>
                </c:pt>
                <c:pt idx="523">
                  <c:v>-1456</c:v>
                </c:pt>
                <c:pt idx="524">
                  <c:v>-1454</c:v>
                </c:pt>
                <c:pt idx="525">
                  <c:v>-1452</c:v>
                </c:pt>
                <c:pt idx="526">
                  <c:v>-1450</c:v>
                </c:pt>
                <c:pt idx="527">
                  <c:v>-1448</c:v>
                </c:pt>
                <c:pt idx="528">
                  <c:v>-1446</c:v>
                </c:pt>
                <c:pt idx="529">
                  <c:v>-1444</c:v>
                </c:pt>
                <c:pt idx="530">
                  <c:v>-1442</c:v>
                </c:pt>
                <c:pt idx="531">
                  <c:v>-1440</c:v>
                </c:pt>
                <c:pt idx="532">
                  <c:v>-1438</c:v>
                </c:pt>
                <c:pt idx="533">
                  <c:v>-1436</c:v>
                </c:pt>
                <c:pt idx="534">
                  <c:v>-1434</c:v>
                </c:pt>
                <c:pt idx="535">
                  <c:v>-1432</c:v>
                </c:pt>
                <c:pt idx="536">
                  <c:v>-1430</c:v>
                </c:pt>
                <c:pt idx="537">
                  <c:v>-1428</c:v>
                </c:pt>
                <c:pt idx="538">
                  <c:v>-1426</c:v>
                </c:pt>
                <c:pt idx="539">
                  <c:v>-1424</c:v>
                </c:pt>
                <c:pt idx="540">
                  <c:v>-1422</c:v>
                </c:pt>
                <c:pt idx="541">
                  <c:v>-1420</c:v>
                </c:pt>
                <c:pt idx="542">
                  <c:v>-1418</c:v>
                </c:pt>
                <c:pt idx="543">
                  <c:v>-1416</c:v>
                </c:pt>
                <c:pt idx="544">
                  <c:v>-1414</c:v>
                </c:pt>
                <c:pt idx="545">
                  <c:v>-1412</c:v>
                </c:pt>
                <c:pt idx="546">
                  <c:v>-1410</c:v>
                </c:pt>
                <c:pt idx="547">
                  <c:v>-1408</c:v>
                </c:pt>
                <c:pt idx="548">
                  <c:v>-1406</c:v>
                </c:pt>
                <c:pt idx="549">
                  <c:v>-1404</c:v>
                </c:pt>
                <c:pt idx="550">
                  <c:v>-1402</c:v>
                </c:pt>
                <c:pt idx="551">
                  <c:v>-1400</c:v>
                </c:pt>
                <c:pt idx="552">
                  <c:v>-1398</c:v>
                </c:pt>
                <c:pt idx="553">
                  <c:v>-1396</c:v>
                </c:pt>
                <c:pt idx="554">
                  <c:v>-1394</c:v>
                </c:pt>
                <c:pt idx="555">
                  <c:v>-1392</c:v>
                </c:pt>
                <c:pt idx="556">
                  <c:v>-1390</c:v>
                </c:pt>
                <c:pt idx="557">
                  <c:v>-1388</c:v>
                </c:pt>
                <c:pt idx="558">
                  <c:v>-1386</c:v>
                </c:pt>
                <c:pt idx="559">
                  <c:v>-1384</c:v>
                </c:pt>
                <c:pt idx="560">
                  <c:v>-1382</c:v>
                </c:pt>
                <c:pt idx="561">
                  <c:v>-1380</c:v>
                </c:pt>
                <c:pt idx="562">
                  <c:v>-1378</c:v>
                </c:pt>
                <c:pt idx="563">
                  <c:v>-1376</c:v>
                </c:pt>
                <c:pt idx="564">
                  <c:v>-1374</c:v>
                </c:pt>
                <c:pt idx="565">
                  <c:v>-1372</c:v>
                </c:pt>
                <c:pt idx="566">
                  <c:v>-1370</c:v>
                </c:pt>
                <c:pt idx="567">
                  <c:v>-1368</c:v>
                </c:pt>
                <c:pt idx="568">
                  <c:v>-1366</c:v>
                </c:pt>
                <c:pt idx="569">
                  <c:v>-1364</c:v>
                </c:pt>
                <c:pt idx="570">
                  <c:v>-1362</c:v>
                </c:pt>
                <c:pt idx="571">
                  <c:v>-1360</c:v>
                </c:pt>
                <c:pt idx="572">
                  <c:v>-1358</c:v>
                </c:pt>
                <c:pt idx="573">
                  <c:v>-1356</c:v>
                </c:pt>
                <c:pt idx="574">
                  <c:v>-1354</c:v>
                </c:pt>
                <c:pt idx="575">
                  <c:v>-1352</c:v>
                </c:pt>
                <c:pt idx="576">
                  <c:v>-1350</c:v>
                </c:pt>
                <c:pt idx="577">
                  <c:v>-1348</c:v>
                </c:pt>
                <c:pt idx="578">
                  <c:v>-1346</c:v>
                </c:pt>
                <c:pt idx="579">
                  <c:v>-1344</c:v>
                </c:pt>
                <c:pt idx="580">
                  <c:v>-1342</c:v>
                </c:pt>
                <c:pt idx="581">
                  <c:v>-1340</c:v>
                </c:pt>
                <c:pt idx="582">
                  <c:v>-1338</c:v>
                </c:pt>
                <c:pt idx="583">
                  <c:v>-1336</c:v>
                </c:pt>
                <c:pt idx="584">
                  <c:v>-1334</c:v>
                </c:pt>
                <c:pt idx="585">
                  <c:v>-1332</c:v>
                </c:pt>
                <c:pt idx="586">
                  <c:v>-1330</c:v>
                </c:pt>
                <c:pt idx="587">
                  <c:v>-1328</c:v>
                </c:pt>
                <c:pt idx="588">
                  <c:v>-1326</c:v>
                </c:pt>
                <c:pt idx="589">
                  <c:v>-1324</c:v>
                </c:pt>
                <c:pt idx="590">
                  <c:v>-1322</c:v>
                </c:pt>
                <c:pt idx="591">
                  <c:v>-1320</c:v>
                </c:pt>
                <c:pt idx="592">
                  <c:v>-1318</c:v>
                </c:pt>
                <c:pt idx="593">
                  <c:v>-1316</c:v>
                </c:pt>
                <c:pt idx="594">
                  <c:v>-1314</c:v>
                </c:pt>
                <c:pt idx="595">
                  <c:v>-1312</c:v>
                </c:pt>
                <c:pt idx="596">
                  <c:v>-1310</c:v>
                </c:pt>
                <c:pt idx="597">
                  <c:v>-1308</c:v>
                </c:pt>
                <c:pt idx="598">
                  <c:v>-1306</c:v>
                </c:pt>
                <c:pt idx="599">
                  <c:v>-1304</c:v>
                </c:pt>
                <c:pt idx="600">
                  <c:v>-1302</c:v>
                </c:pt>
                <c:pt idx="601">
                  <c:v>-1300</c:v>
                </c:pt>
                <c:pt idx="602">
                  <c:v>-1298</c:v>
                </c:pt>
                <c:pt idx="603">
                  <c:v>-1296</c:v>
                </c:pt>
                <c:pt idx="604">
                  <c:v>-1294</c:v>
                </c:pt>
                <c:pt idx="605">
                  <c:v>-1292</c:v>
                </c:pt>
                <c:pt idx="606">
                  <c:v>-1290</c:v>
                </c:pt>
                <c:pt idx="607">
                  <c:v>-1288</c:v>
                </c:pt>
                <c:pt idx="608">
                  <c:v>-1286</c:v>
                </c:pt>
                <c:pt idx="609">
                  <c:v>-1284</c:v>
                </c:pt>
                <c:pt idx="610">
                  <c:v>-1282</c:v>
                </c:pt>
                <c:pt idx="611">
                  <c:v>-1280</c:v>
                </c:pt>
                <c:pt idx="612">
                  <c:v>-1278</c:v>
                </c:pt>
                <c:pt idx="613">
                  <c:v>-1276</c:v>
                </c:pt>
                <c:pt idx="614">
                  <c:v>-1274</c:v>
                </c:pt>
                <c:pt idx="615">
                  <c:v>-1272</c:v>
                </c:pt>
                <c:pt idx="616">
                  <c:v>-1270</c:v>
                </c:pt>
                <c:pt idx="617">
                  <c:v>-1268</c:v>
                </c:pt>
                <c:pt idx="618">
                  <c:v>-1266</c:v>
                </c:pt>
                <c:pt idx="619">
                  <c:v>-1264</c:v>
                </c:pt>
                <c:pt idx="620">
                  <c:v>-1262</c:v>
                </c:pt>
                <c:pt idx="621">
                  <c:v>-1260</c:v>
                </c:pt>
                <c:pt idx="622">
                  <c:v>-1258</c:v>
                </c:pt>
                <c:pt idx="623">
                  <c:v>-1256</c:v>
                </c:pt>
                <c:pt idx="624">
                  <c:v>-1254</c:v>
                </c:pt>
                <c:pt idx="625">
                  <c:v>-1252</c:v>
                </c:pt>
                <c:pt idx="626">
                  <c:v>-1250</c:v>
                </c:pt>
                <c:pt idx="627">
                  <c:v>-1248</c:v>
                </c:pt>
                <c:pt idx="628">
                  <c:v>-1246</c:v>
                </c:pt>
                <c:pt idx="629">
                  <c:v>-1244</c:v>
                </c:pt>
                <c:pt idx="630">
                  <c:v>-1242</c:v>
                </c:pt>
                <c:pt idx="631">
                  <c:v>-1240</c:v>
                </c:pt>
                <c:pt idx="632">
                  <c:v>-1238</c:v>
                </c:pt>
                <c:pt idx="633">
                  <c:v>-1236</c:v>
                </c:pt>
                <c:pt idx="634">
                  <c:v>-1234</c:v>
                </c:pt>
                <c:pt idx="635">
                  <c:v>-1232</c:v>
                </c:pt>
                <c:pt idx="636">
                  <c:v>-1230</c:v>
                </c:pt>
                <c:pt idx="637">
                  <c:v>-1228</c:v>
                </c:pt>
                <c:pt idx="638">
                  <c:v>-1226</c:v>
                </c:pt>
                <c:pt idx="639">
                  <c:v>-1224</c:v>
                </c:pt>
                <c:pt idx="640">
                  <c:v>-1222</c:v>
                </c:pt>
                <c:pt idx="641">
                  <c:v>-1220</c:v>
                </c:pt>
                <c:pt idx="642">
                  <c:v>-1218</c:v>
                </c:pt>
                <c:pt idx="643">
                  <c:v>-1216</c:v>
                </c:pt>
                <c:pt idx="644">
                  <c:v>-1214</c:v>
                </c:pt>
                <c:pt idx="645">
                  <c:v>-1212</c:v>
                </c:pt>
                <c:pt idx="646">
                  <c:v>-1210</c:v>
                </c:pt>
                <c:pt idx="647">
                  <c:v>-1208</c:v>
                </c:pt>
                <c:pt idx="648">
                  <c:v>-1206</c:v>
                </c:pt>
                <c:pt idx="649">
                  <c:v>-1204</c:v>
                </c:pt>
                <c:pt idx="650">
                  <c:v>-1202</c:v>
                </c:pt>
                <c:pt idx="651">
                  <c:v>-1200</c:v>
                </c:pt>
                <c:pt idx="652">
                  <c:v>-1198</c:v>
                </c:pt>
                <c:pt idx="653">
                  <c:v>-1196</c:v>
                </c:pt>
                <c:pt idx="654">
                  <c:v>-1194</c:v>
                </c:pt>
                <c:pt idx="655">
                  <c:v>-1192</c:v>
                </c:pt>
                <c:pt idx="656">
                  <c:v>-1190</c:v>
                </c:pt>
                <c:pt idx="657">
                  <c:v>-1188</c:v>
                </c:pt>
                <c:pt idx="658">
                  <c:v>-1186</c:v>
                </c:pt>
                <c:pt idx="659">
                  <c:v>-1184</c:v>
                </c:pt>
                <c:pt idx="660">
                  <c:v>-1182</c:v>
                </c:pt>
                <c:pt idx="661">
                  <c:v>-1180</c:v>
                </c:pt>
                <c:pt idx="662">
                  <c:v>-1178</c:v>
                </c:pt>
                <c:pt idx="663">
                  <c:v>-1176</c:v>
                </c:pt>
                <c:pt idx="664">
                  <c:v>-1174</c:v>
                </c:pt>
                <c:pt idx="665">
                  <c:v>-1172</c:v>
                </c:pt>
                <c:pt idx="666">
                  <c:v>-1170</c:v>
                </c:pt>
                <c:pt idx="667">
                  <c:v>-1168</c:v>
                </c:pt>
                <c:pt idx="668">
                  <c:v>-1166</c:v>
                </c:pt>
                <c:pt idx="669">
                  <c:v>-1164</c:v>
                </c:pt>
                <c:pt idx="670">
                  <c:v>-1162</c:v>
                </c:pt>
                <c:pt idx="671">
                  <c:v>-1160</c:v>
                </c:pt>
                <c:pt idx="672">
                  <c:v>-1158</c:v>
                </c:pt>
                <c:pt idx="673">
                  <c:v>-1156</c:v>
                </c:pt>
                <c:pt idx="674">
                  <c:v>-1154</c:v>
                </c:pt>
                <c:pt idx="675">
                  <c:v>-1152</c:v>
                </c:pt>
                <c:pt idx="676">
                  <c:v>-1150</c:v>
                </c:pt>
                <c:pt idx="677">
                  <c:v>-1148</c:v>
                </c:pt>
                <c:pt idx="678">
                  <c:v>-1146</c:v>
                </c:pt>
                <c:pt idx="679">
                  <c:v>-1144</c:v>
                </c:pt>
                <c:pt idx="680">
                  <c:v>-1142</c:v>
                </c:pt>
                <c:pt idx="681">
                  <c:v>-1140</c:v>
                </c:pt>
                <c:pt idx="682">
                  <c:v>-1138</c:v>
                </c:pt>
                <c:pt idx="683">
                  <c:v>-1136</c:v>
                </c:pt>
                <c:pt idx="684">
                  <c:v>-1134</c:v>
                </c:pt>
                <c:pt idx="685">
                  <c:v>-1132</c:v>
                </c:pt>
                <c:pt idx="686">
                  <c:v>-1130</c:v>
                </c:pt>
                <c:pt idx="687">
                  <c:v>-1128</c:v>
                </c:pt>
                <c:pt idx="688">
                  <c:v>-1126</c:v>
                </c:pt>
                <c:pt idx="689">
                  <c:v>-1124</c:v>
                </c:pt>
                <c:pt idx="690">
                  <c:v>-1122</c:v>
                </c:pt>
                <c:pt idx="691">
                  <c:v>-1120</c:v>
                </c:pt>
                <c:pt idx="692">
                  <c:v>-1118</c:v>
                </c:pt>
                <c:pt idx="693">
                  <c:v>-1116</c:v>
                </c:pt>
                <c:pt idx="694">
                  <c:v>-1114</c:v>
                </c:pt>
                <c:pt idx="695">
                  <c:v>-1112</c:v>
                </c:pt>
                <c:pt idx="696">
                  <c:v>-1110</c:v>
                </c:pt>
                <c:pt idx="697">
                  <c:v>-1108</c:v>
                </c:pt>
                <c:pt idx="698">
                  <c:v>-1106</c:v>
                </c:pt>
                <c:pt idx="699">
                  <c:v>-1104</c:v>
                </c:pt>
                <c:pt idx="700">
                  <c:v>-1102</c:v>
                </c:pt>
                <c:pt idx="701">
                  <c:v>-1100</c:v>
                </c:pt>
                <c:pt idx="702">
                  <c:v>-1098</c:v>
                </c:pt>
                <c:pt idx="703">
                  <c:v>-1096</c:v>
                </c:pt>
                <c:pt idx="704">
                  <c:v>-1094</c:v>
                </c:pt>
                <c:pt idx="705">
                  <c:v>-1092</c:v>
                </c:pt>
                <c:pt idx="706">
                  <c:v>-1090</c:v>
                </c:pt>
                <c:pt idx="707">
                  <c:v>-1088</c:v>
                </c:pt>
                <c:pt idx="708">
                  <c:v>-1086</c:v>
                </c:pt>
                <c:pt idx="709">
                  <c:v>-1084</c:v>
                </c:pt>
                <c:pt idx="710">
                  <c:v>-1082</c:v>
                </c:pt>
                <c:pt idx="711">
                  <c:v>-1080</c:v>
                </c:pt>
                <c:pt idx="712">
                  <c:v>-1078</c:v>
                </c:pt>
                <c:pt idx="713">
                  <c:v>-1076</c:v>
                </c:pt>
                <c:pt idx="714">
                  <c:v>-1074</c:v>
                </c:pt>
                <c:pt idx="715">
                  <c:v>-1072</c:v>
                </c:pt>
                <c:pt idx="716">
                  <c:v>-1070</c:v>
                </c:pt>
                <c:pt idx="717">
                  <c:v>-1068</c:v>
                </c:pt>
                <c:pt idx="718">
                  <c:v>-1066</c:v>
                </c:pt>
                <c:pt idx="719">
                  <c:v>-1064</c:v>
                </c:pt>
                <c:pt idx="720">
                  <c:v>-1062</c:v>
                </c:pt>
                <c:pt idx="721">
                  <c:v>-1060</c:v>
                </c:pt>
                <c:pt idx="722">
                  <c:v>-1058</c:v>
                </c:pt>
                <c:pt idx="723">
                  <c:v>-1056</c:v>
                </c:pt>
                <c:pt idx="724">
                  <c:v>-1054</c:v>
                </c:pt>
                <c:pt idx="725">
                  <c:v>-1052</c:v>
                </c:pt>
                <c:pt idx="726">
                  <c:v>-1050</c:v>
                </c:pt>
                <c:pt idx="727">
                  <c:v>-1048</c:v>
                </c:pt>
                <c:pt idx="728">
                  <c:v>-1046</c:v>
                </c:pt>
                <c:pt idx="729">
                  <c:v>-1044</c:v>
                </c:pt>
                <c:pt idx="730">
                  <c:v>-1042</c:v>
                </c:pt>
                <c:pt idx="731">
                  <c:v>-1040</c:v>
                </c:pt>
                <c:pt idx="732">
                  <c:v>-1038</c:v>
                </c:pt>
                <c:pt idx="733">
                  <c:v>-1036</c:v>
                </c:pt>
                <c:pt idx="734">
                  <c:v>-1034</c:v>
                </c:pt>
                <c:pt idx="735">
                  <c:v>-1032</c:v>
                </c:pt>
                <c:pt idx="736">
                  <c:v>-1030</c:v>
                </c:pt>
                <c:pt idx="737">
                  <c:v>-1028</c:v>
                </c:pt>
                <c:pt idx="738">
                  <c:v>-1026</c:v>
                </c:pt>
                <c:pt idx="739">
                  <c:v>-1024</c:v>
                </c:pt>
                <c:pt idx="740">
                  <c:v>-1021.9999999999999</c:v>
                </c:pt>
                <c:pt idx="741">
                  <c:v>-1020.0000000000001</c:v>
                </c:pt>
                <c:pt idx="742">
                  <c:v>-1018</c:v>
                </c:pt>
                <c:pt idx="743">
                  <c:v>-1016</c:v>
                </c:pt>
                <c:pt idx="744">
                  <c:v>-1013.9999999999999</c:v>
                </c:pt>
                <c:pt idx="745">
                  <c:v>-1012.0000000000001</c:v>
                </c:pt>
                <c:pt idx="746">
                  <c:v>-1010</c:v>
                </c:pt>
                <c:pt idx="747">
                  <c:v>-1008</c:v>
                </c:pt>
                <c:pt idx="748">
                  <c:v>-1006</c:v>
                </c:pt>
                <c:pt idx="749">
                  <c:v>-1003.9999999999999</c:v>
                </c:pt>
                <c:pt idx="750">
                  <c:v>-1002.0000000000001</c:v>
                </c:pt>
                <c:pt idx="751">
                  <c:v>-1000</c:v>
                </c:pt>
                <c:pt idx="752">
                  <c:v>-998</c:v>
                </c:pt>
                <c:pt idx="753">
                  <c:v>-995.99999999999989</c:v>
                </c:pt>
                <c:pt idx="754">
                  <c:v>-994.00000000000011</c:v>
                </c:pt>
                <c:pt idx="755">
                  <c:v>-992</c:v>
                </c:pt>
                <c:pt idx="756">
                  <c:v>-990</c:v>
                </c:pt>
                <c:pt idx="757">
                  <c:v>-988</c:v>
                </c:pt>
                <c:pt idx="758">
                  <c:v>-985.99999999999989</c:v>
                </c:pt>
                <c:pt idx="759">
                  <c:v>-984.00000000000011</c:v>
                </c:pt>
                <c:pt idx="760">
                  <c:v>-982</c:v>
                </c:pt>
                <c:pt idx="761">
                  <c:v>-980</c:v>
                </c:pt>
                <c:pt idx="762">
                  <c:v>-977.99999999999989</c:v>
                </c:pt>
                <c:pt idx="763">
                  <c:v>-976</c:v>
                </c:pt>
                <c:pt idx="764">
                  <c:v>-974</c:v>
                </c:pt>
                <c:pt idx="765">
                  <c:v>-972</c:v>
                </c:pt>
                <c:pt idx="766">
                  <c:v>-970</c:v>
                </c:pt>
                <c:pt idx="767">
                  <c:v>-968</c:v>
                </c:pt>
                <c:pt idx="768">
                  <c:v>-966</c:v>
                </c:pt>
                <c:pt idx="769">
                  <c:v>-964</c:v>
                </c:pt>
                <c:pt idx="770">
                  <c:v>-962</c:v>
                </c:pt>
                <c:pt idx="771">
                  <c:v>-960</c:v>
                </c:pt>
                <c:pt idx="772">
                  <c:v>-958</c:v>
                </c:pt>
                <c:pt idx="773">
                  <c:v>-956</c:v>
                </c:pt>
                <c:pt idx="774">
                  <c:v>-954</c:v>
                </c:pt>
                <c:pt idx="775">
                  <c:v>-952</c:v>
                </c:pt>
                <c:pt idx="776">
                  <c:v>-950</c:v>
                </c:pt>
                <c:pt idx="777">
                  <c:v>-948</c:v>
                </c:pt>
                <c:pt idx="778">
                  <c:v>-946</c:v>
                </c:pt>
                <c:pt idx="779">
                  <c:v>-944</c:v>
                </c:pt>
                <c:pt idx="780">
                  <c:v>-942</c:v>
                </c:pt>
                <c:pt idx="781">
                  <c:v>-940</c:v>
                </c:pt>
                <c:pt idx="782">
                  <c:v>-938</c:v>
                </c:pt>
                <c:pt idx="783">
                  <c:v>-936</c:v>
                </c:pt>
                <c:pt idx="784">
                  <c:v>-934</c:v>
                </c:pt>
                <c:pt idx="785">
                  <c:v>-932</c:v>
                </c:pt>
                <c:pt idx="786">
                  <c:v>-930</c:v>
                </c:pt>
                <c:pt idx="787">
                  <c:v>-928</c:v>
                </c:pt>
                <c:pt idx="788">
                  <c:v>-926</c:v>
                </c:pt>
                <c:pt idx="789">
                  <c:v>-924</c:v>
                </c:pt>
                <c:pt idx="790">
                  <c:v>-922</c:v>
                </c:pt>
                <c:pt idx="791">
                  <c:v>-920</c:v>
                </c:pt>
                <c:pt idx="792">
                  <c:v>-918</c:v>
                </c:pt>
                <c:pt idx="793">
                  <c:v>-916</c:v>
                </c:pt>
                <c:pt idx="794">
                  <c:v>-914</c:v>
                </c:pt>
                <c:pt idx="795">
                  <c:v>-912</c:v>
                </c:pt>
                <c:pt idx="796">
                  <c:v>-910</c:v>
                </c:pt>
                <c:pt idx="797">
                  <c:v>-908</c:v>
                </c:pt>
                <c:pt idx="798">
                  <c:v>-906</c:v>
                </c:pt>
                <c:pt idx="799">
                  <c:v>-904</c:v>
                </c:pt>
                <c:pt idx="800">
                  <c:v>-902</c:v>
                </c:pt>
                <c:pt idx="801">
                  <c:v>-900</c:v>
                </c:pt>
                <c:pt idx="802">
                  <c:v>-898</c:v>
                </c:pt>
                <c:pt idx="803">
                  <c:v>-896</c:v>
                </c:pt>
                <c:pt idx="804">
                  <c:v>-894</c:v>
                </c:pt>
                <c:pt idx="805">
                  <c:v>-892</c:v>
                </c:pt>
                <c:pt idx="806">
                  <c:v>-890</c:v>
                </c:pt>
                <c:pt idx="807">
                  <c:v>-888</c:v>
                </c:pt>
                <c:pt idx="808">
                  <c:v>-886</c:v>
                </c:pt>
                <c:pt idx="809">
                  <c:v>-884</c:v>
                </c:pt>
                <c:pt idx="810">
                  <c:v>-882</c:v>
                </c:pt>
                <c:pt idx="811">
                  <c:v>-880</c:v>
                </c:pt>
                <c:pt idx="812">
                  <c:v>-878</c:v>
                </c:pt>
                <c:pt idx="813">
                  <c:v>-876</c:v>
                </c:pt>
                <c:pt idx="814">
                  <c:v>-874</c:v>
                </c:pt>
                <c:pt idx="815">
                  <c:v>-872</c:v>
                </c:pt>
                <c:pt idx="816">
                  <c:v>-870</c:v>
                </c:pt>
                <c:pt idx="817">
                  <c:v>-868</c:v>
                </c:pt>
                <c:pt idx="818">
                  <c:v>-866</c:v>
                </c:pt>
                <c:pt idx="819">
                  <c:v>-864</c:v>
                </c:pt>
                <c:pt idx="820">
                  <c:v>-862</c:v>
                </c:pt>
                <c:pt idx="821">
                  <c:v>-860</c:v>
                </c:pt>
                <c:pt idx="822">
                  <c:v>-858</c:v>
                </c:pt>
                <c:pt idx="823">
                  <c:v>-856</c:v>
                </c:pt>
                <c:pt idx="824">
                  <c:v>-854</c:v>
                </c:pt>
                <c:pt idx="825">
                  <c:v>-852</c:v>
                </c:pt>
                <c:pt idx="826">
                  <c:v>-850</c:v>
                </c:pt>
                <c:pt idx="827">
                  <c:v>-848</c:v>
                </c:pt>
                <c:pt idx="828">
                  <c:v>-846</c:v>
                </c:pt>
                <c:pt idx="829">
                  <c:v>-844</c:v>
                </c:pt>
                <c:pt idx="830">
                  <c:v>-842</c:v>
                </c:pt>
                <c:pt idx="831">
                  <c:v>-840</c:v>
                </c:pt>
                <c:pt idx="832">
                  <c:v>-838</c:v>
                </c:pt>
                <c:pt idx="833">
                  <c:v>-836</c:v>
                </c:pt>
                <c:pt idx="834">
                  <c:v>-834</c:v>
                </c:pt>
                <c:pt idx="835">
                  <c:v>-832</c:v>
                </c:pt>
                <c:pt idx="836">
                  <c:v>-830</c:v>
                </c:pt>
                <c:pt idx="837">
                  <c:v>-828</c:v>
                </c:pt>
                <c:pt idx="838">
                  <c:v>-826</c:v>
                </c:pt>
                <c:pt idx="839">
                  <c:v>-824</c:v>
                </c:pt>
                <c:pt idx="840">
                  <c:v>-822</c:v>
                </c:pt>
                <c:pt idx="841">
                  <c:v>-820</c:v>
                </c:pt>
                <c:pt idx="842">
                  <c:v>-818</c:v>
                </c:pt>
                <c:pt idx="843">
                  <c:v>-816</c:v>
                </c:pt>
                <c:pt idx="844">
                  <c:v>-814</c:v>
                </c:pt>
                <c:pt idx="845">
                  <c:v>-812</c:v>
                </c:pt>
                <c:pt idx="846">
                  <c:v>-810</c:v>
                </c:pt>
                <c:pt idx="847">
                  <c:v>-808</c:v>
                </c:pt>
                <c:pt idx="848">
                  <c:v>-806</c:v>
                </c:pt>
                <c:pt idx="849">
                  <c:v>-804</c:v>
                </c:pt>
                <c:pt idx="850">
                  <c:v>-802</c:v>
                </c:pt>
                <c:pt idx="851">
                  <c:v>-800</c:v>
                </c:pt>
                <c:pt idx="852">
                  <c:v>-798</c:v>
                </c:pt>
                <c:pt idx="853">
                  <c:v>-796</c:v>
                </c:pt>
                <c:pt idx="854">
                  <c:v>-794</c:v>
                </c:pt>
                <c:pt idx="855">
                  <c:v>-792</c:v>
                </c:pt>
                <c:pt idx="856">
                  <c:v>-790</c:v>
                </c:pt>
                <c:pt idx="857">
                  <c:v>-788</c:v>
                </c:pt>
                <c:pt idx="858">
                  <c:v>-786</c:v>
                </c:pt>
                <c:pt idx="859">
                  <c:v>-784</c:v>
                </c:pt>
                <c:pt idx="860">
                  <c:v>-782</c:v>
                </c:pt>
                <c:pt idx="861">
                  <c:v>-780</c:v>
                </c:pt>
                <c:pt idx="862">
                  <c:v>-778</c:v>
                </c:pt>
                <c:pt idx="863">
                  <c:v>-776</c:v>
                </c:pt>
                <c:pt idx="864">
                  <c:v>-774</c:v>
                </c:pt>
                <c:pt idx="865">
                  <c:v>-772</c:v>
                </c:pt>
                <c:pt idx="866">
                  <c:v>-770</c:v>
                </c:pt>
                <c:pt idx="867">
                  <c:v>-768</c:v>
                </c:pt>
                <c:pt idx="868">
                  <c:v>-766</c:v>
                </c:pt>
                <c:pt idx="869">
                  <c:v>-764</c:v>
                </c:pt>
                <c:pt idx="870">
                  <c:v>-762</c:v>
                </c:pt>
                <c:pt idx="871">
                  <c:v>-760</c:v>
                </c:pt>
                <c:pt idx="872">
                  <c:v>-758</c:v>
                </c:pt>
                <c:pt idx="873">
                  <c:v>-756</c:v>
                </c:pt>
                <c:pt idx="874">
                  <c:v>-754</c:v>
                </c:pt>
                <c:pt idx="875">
                  <c:v>-752</c:v>
                </c:pt>
                <c:pt idx="876">
                  <c:v>-750</c:v>
                </c:pt>
                <c:pt idx="877">
                  <c:v>-748</c:v>
                </c:pt>
                <c:pt idx="878">
                  <c:v>-746</c:v>
                </c:pt>
                <c:pt idx="879">
                  <c:v>-744</c:v>
                </c:pt>
                <c:pt idx="880">
                  <c:v>-742</c:v>
                </c:pt>
                <c:pt idx="881">
                  <c:v>-740</c:v>
                </c:pt>
                <c:pt idx="882">
                  <c:v>-738</c:v>
                </c:pt>
                <c:pt idx="883">
                  <c:v>-736</c:v>
                </c:pt>
                <c:pt idx="884">
                  <c:v>-734</c:v>
                </c:pt>
                <c:pt idx="885">
                  <c:v>-732</c:v>
                </c:pt>
                <c:pt idx="886">
                  <c:v>-730</c:v>
                </c:pt>
                <c:pt idx="887">
                  <c:v>-728</c:v>
                </c:pt>
                <c:pt idx="888">
                  <c:v>-726</c:v>
                </c:pt>
                <c:pt idx="889">
                  <c:v>-724</c:v>
                </c:pt>
                <c:pt idx="890">
                  <c:v>-722</c:v>
                </c:pt>
                <c:pt idx="891">
                  <c:v>-720</c:v>
                </c:pt>
                <c:pt idx="892">
                  <c:v>-718</c:v>
                </c:pt>
                <c:pt idx="893">
                  <c:v>-716</c:v>
                </c:pt>
                <c:pt idx="894">
                  <c:v>-714</c:v>
                </c:pt>
                <c:pt idx="895">
                  <c:v>-712</c:v>
                </c:pt>
                <c:pt idx="896">
                  <c:v>-710</c:v>
                </c:pt>
                <c:pt idx="897">
                  <c:v>-708</c:v>
                </c:pt>
                <c:pt idx="898">
                  <c:v>-706</c:v>
                </c:pt>
                <c:pt idx="899">
                  <c:v>-704</c:v>
                </c:pt>
                <c:pt idx="900">
                  <c:v>-702</c:v>
                </c:pt>
                <c:pt idx="901">
                  <c:v>-700</c:v>
                </c:pt>
                <c:pt idx="902">
                  <c:v>-698</c:v>
                </c:pt>
                <c:pt idx="903">
                  <c:v>-696</c:v>
                </c:pt>
                <c:pt idx="904">
                  <c:v>-694</c:v>
                </c:pt>
                <c:pt idx="905">
                  <c:v>-692</c:v>
                </c:pt>
                <c:pt idx="906">
                  <c:v>-690</c:v>
                </c:pt>
                <c:pt idx="907">
                  <c:v>-688</c:v>
                </c:pt>
                <c:pt idx="908">
                  <c:v>-686</c:v>
                </c:pt>
                <c:pt idx="909">
                  <c:v>-684</c:v>
                </c:pt>
                <c:pt idx="910">
                  <c:v>-682</c:v>
                </c:pt>
                <c:pt idx="911">
                  <c:v>-680</c:v>
                </c:pt>
                <c:pt idx="912">
                  <c:v>-678</c:v>
                </c:pt>
                <c:pt idx="913">
                  <c:v>-676</c:v>
                </c:pt>
                <c:pt idx="914">
                  <c:v>-674</c:v>
                </c:pt>
                <c:pt idx="915">
                  <c:v>-672</c:v>
                </c:pt>
                <c:pt idx="916">
                  <c:v>-670</c:v>
                </c:pt>
                <c:pt idx="917">
                  <c:v>-668</c:v>
                </c:pt>
                <c:pt idx="918">
                  <c:v>-666</c:v>
                </c:pt>
                <c:pt idx="919">
                  <c:v>-664</c:v>
                </c:pt>
                <c:pt idx="920">
                  <c:v>-662</c:v>
                </c:pt>
                <c:pt idx="921">
                  <c:v>-660</c:v>
                </c:pt>
                <c:pt idx="922">
                  <c:v>-658</c:v>
                </c:pt>
                <c:pt idx="923">
                  <c:v>-656</c:v>
                </c:pt>
                <c:pt idx="924">
                  <c:v>-654</c:v>
                </c:pt>
                <c:pt idx="925">
                  <c:v>-652</c:v>
                </c:pt>
                <c:pt idx="926">
                  <c:v>-650</c:v>
                </c:pt>
                <c:pt idx="927">
                  <c:v>-648</c:v>
                </c:pt>
                <c:pt idx="928">
                  <c:v>-646</c:v>
                </c:pt>
                <c:pt idx="929">
                  <c:v>-644</c:v>
                </c:pt>
                <c:pt idx="930">
                  <c:v>-642</c:v>
                </c:pt>
                <c:pt idx="931">
                  <c:v>-640</c:v>
                </c:pt>
                <c:pt idx="932">
                  <c:v>-638</c:v>
                </c:pt>
                <c:pt idx="933">
                  <c:v>-636</c:v>
                </c:pt>
                <c:pt idx="934">
                  <c:v>-634</c:v>
                </c:pt>
                <c:pt idx="935">
                  <c:v>-632</c:v>
                </c:pt>
                <c:pt idx="936">
                  <c:v>-630</c:v>
                </c:pt>
                <c:pt idx="937">
                  <c:v>-628</c:v>
                </c:pt>
                <c:pt idx="938">
                  <c:v>-626</c:v>
                </c:pt>
                <c:pt idx="939">
                  <c:v>-624</c:v>
                </c:pt>
                <c:pt idx="940">
                  <c:v>-622</c:v>
                </c:pt>
                <c:pt idx="941">
                  <c:v>-620</c:v>
                </c:pt>
                <c:pt idx="942">
                  <c:v>-618</c:v>
                </c:pt>
                <c:pt idx="943">
                  <c:v>-616</c:v>
                </c:pt>
                <c:pt idx="944">
                  <c:v>-614</c:v>
                </c:pt>
                <c:pt idx="945">
                  <c:v>-612</c:v>
                </c:pt>
                <c:pt idx="946">
                  <c:v>-610</c:v>
                </c:pt>
                <c:pt idx="947">
                  <c:v>-608</c:v>
                </c:pt>
                <c:pt idx="948">
                  <c:v>-606</c:v>
                </c:pt>
                <c:pt idx="949">
                  <c:v>-604</c:v>
                </c:pt>
                <c:pt idx="950">
                  <c:v>-602</c:v>
                </c:pt>
                <c:pt idx="951">
                  <c:v>-600</c:v>
                </c:pt>
                <c:pt idx="952">
                  <c:v>-598</c:v>
                </c:pt>
                <c:pt idx="953">
                  <c:v>-596</c:v>
                </c:pt>
                <c:pt idx="954">
                  <c:v>-594</c:v>
                </c:pt>
                <c:pt idx="955">
                  <c:v>-592</c:v>
                </c:pt>
                <c:pt idx="956">
                  <c:v>-590</c:v>
                </c:pt>
                <c:pt idx="957">
                  <c:v>-588</c:v>
                </c:pt>
                <c:pt idx="958">
                  <c:v>-586</c:v>
                </c:pt>
                <c:pt idx="959">
                  <c:v>-584</c:v>
                </c:pt>
                <c:pt idx="960">
                  <c:v>-582</c:v>
                </c:pt>
                <c:pt idx="961">
                  <c:v>-580</c:v>
                </c:pt>
                <c:pt idx="962">
                  <c:v>-578</c:v>
                </c:pt>
                <c:pt idx="963">
                  <c:v>-576</c:v>
                </c:pt>
                <c:pt idx="964">
                  <c:v>-574</c:v>
                </c:pt>
                <c:pt idx="965">
                  <c:v>-572</c:v>
                </c:pt>
                <c:pt idx="966">
                  <c:v>-570</c:v>
                </c:pt>
                <c:pt idx="967">
                  <c:v>-568</c:v>
                </c:pt>
                <c:pt idx="968">
                  <c:v>-566</c:v>
                </c:pt>
                <c:pt idx="969">
                  <c:v>-564</c:v>
                </c:pt>
                <c:pt idx="970">
                  <c:v>-562</c:v>
                </c:pt>
                <c:pt idx="971">
                  <c:v>-560</c:v>
                </c:pt>
                <c:pt idx="972">
                  <c:v>-558</c:v>
                </c:pt>
                <c:pt idx="973">
                  <c:v>-556</c:v>
                </c:pt>
                <c:pt idx="974">
                  <c:v>-554</c:v>
                </c:pt>
                <c:pt idx="975">
                  <c:v>-552</c:v>
                </c:pt>
                <c:pt idx="976">
                  <c:v>-550</c:v>
                </c:pt>
                <c:pt idx="977">
                  <c:v>-548</c:v>
                </c:pt>
                <c:pt idx="978">
                  <c:v>-546</c:v>
                </c:pt>
                <c:pt idx="979">
                  <c:v>-544</c:v>
                </c:pt>
                <c:pt idx="980">
                  <c:v>-542</c:v>
                </c:pt>
                <c:pt idx="981">
                  <c:v>-540</c:v>
                </c:pt>
                <c:pt idx="982">
                  <c:v>-538</c:v>
                </c:pt>
                <c:pt idx="983">
                  <c:v>-536</c:v>
                </c:pt>
                <c:pt idx="984">
                  <c:v>-534</c:v>
                </c:pt>
                <c:pt idx="985">
                  <c:v>-532</c:v>
                </c:pt>
                <c:pt idx="986">
                  <c:v>-530</c:v>
                </c:pt>
                <c:pt idx="987">
                  <c:v>-528</c:v>
                </c:pt>
                <c:pt idx="988">
                  <c:v>-526</c:v>
                </c:pt>
                <c:pt idx="989">
                  <c:v>-524</c:v>
                </c:pt>
                <c:pt idx="990">
                  <c:v>-522</c:v>
                </c:pt>
                <c:pt idx="991">
                  <c:v>-520</c:v>
                </c:pt>
                <c:pt idx="992">
                  <c:v>-518</c:v>
                </c:pt>
                <c:pt idx="993">
                  <c:v>-516</c:v>
                </c:pt>
                <c:pt idx="994">
                  <c:v>-514</c:v>
                </c:pt>
                <c:pt idx="995">
                  <c:v>-512</c:v>
                </c:pt>
                <c:pt idx="996">
                  <c:v>-510.00000000000006</c:v>
                </c:pt>
                <c:pt idx="997">
                  <c:v>-508</c:v>
                </c:pt>
                <c:pt idx="998">
                  <c:v>-506.00000000000006</c:v>
                </c:pt>
                <c:pt idx="999">
                  <c:v>-504</c:v>
                </c:pt>
                <c:pt idx="1000">
                  <c:v>-501.99999999999994</c:v>
                </c:pt>
                <c:pt idx="1001">
                  <c:v>-500</c:v>
                </c:pt>
                <c:pt idx="1002">
                  <c:v>-497.99999999999994</c:v>
                </c:pt>
                <c:pt idx="1003">
                  <c:v>-496</c:v>
                </c:pt>
                <c:pt idx="1004">
                  <c:v>-494</c:v>
                </c:pt>
                <c:pt idx="1005">
                  <c:v>-492.00000000000006</c:v>
                </c:pt>
                <c:pt idx="1006">
                  <c:v>-490</c:v>
                </c:pt>
                <c:pt idx="1007">
                  <c:v>-488</c:v>
                </c:pt>
                <c:pt idx="1008">
                  <c:v>-486</c:v>
                </c:pt>
                <c:pt idx="1009">
                  <c:v>-484</c:v>
                </c:pt>
                <c:pt idx="1010">
                  <c:v>-482</c:v>
                </c:pt>
                <c:pt idx="1011">
                  <c:v>-480</c:v>
                </c:pt>
                <c:pt idx="1012">
                  <c:v>-478</c:v>
                </c:pt>
                <c:pt idx="1013">
                  <c:v>-476</c:v>
                </c:pt>
                <c:pt idx="1014">
                  <c:v>-474</c:v>
                </c:pt>
                <c:pt idx="1015">
                  <c:v>-472</c:v>
                </c:pt>
                <c:pt idx="1016">
                  <c:v>-470</c:v>
                </c:pt>
                <c:pt idx="1017">
                  <c:v>-468</c:v>
                </c:pt>
                <c:pt idx="1018">
                  <c:v>-466</c:v>
                </c:pt>
                <c:pt idx="1019">
                  <c:v>-464</c:v>
                </c:pt>
                <c:pt idx="1020">
                  <c:v>-462</c:v>
                </c:pt>
                <c:pt idx="1021">
                  <c:v>-460</c:v>
                </c:pt>
                <c:pt idx="1022">
                  <c:v>-458</c:v>
                </c:pt>
                <c:pt idx="1023">
                  <c:v>-456</c:v>
                </c:pt>
                <c:pt idx="1024">
                  <c:v>-454</c:v>
                </c:pt>
                <c:pt idx="1025">
                  <c:v>-452</c:v>
                </c:pt>
                <c:pt idx="1026">
                  <c:v>-450</c:v>
                </c:pt>
                <c:pt idx="1027">
                  <c:v>-448</c:v>
                </c:pt>
                <c:pt idx="1028">
                  <c:v>-446</c:v>
                </c:pt>
                <c:pt idx="1029">
                  <c:v>-444</c:v>
                </c:pt>
                <c:pt idx="1030">
                  <c:v>-442</c:v>
                </c:pt>
                <c:pt idx="1031">
                  <c:v>-440</c:v>
                </c:pt>
                <c:pt idx="1032">
                  <c:v>-438</c:v>
                </c:pt>
                <c:pt idx="1033">
                  <c:v>-436</c:v>
                </c:pt>
                <c:pt idx="1034">
                  <c:v>-434</c:v>
                </c:pt>
                <c:pt idx="1035">
                  <c:v>-432</c:v>
                </c:pt>
                <c:pt idx="1036">
                  <c:v>-430</c:v>
                </c:pt>
                <c:pt idx="1037">
                  <c:v>-428</c:v>
                </c:pt>
                <c:pt idx="1038">
                  <c:v>-426</c:v>
                </c:pt>
                <c:pt idx="1039">
                  <c:v>-424</c:v>
                </c:pt>
                <c:pt idx="1040">
                  <c:v>-422</c:v>
                </c:pt>
                <c:pt idx="1041">
                  <c:v>-420</c:v>
                </c:pt>
                <c:pt idx="1042">
                  <c:v>-418</c:v>
                </c:pt>
                <c:pt idx="1043">
                  <c:v>-416</c:v>
                </c:pt>
                <c:pt idx="1044">
                  <c:v>-414</c:v>
                </c:pt>
                <c:pt idx="1045">
                  <c:v>-412</c:v>
                </c:pt>
                <c:pt idx="1046">
                  <c:v>-410</c:v>
                </c:pt>
                <c:pt idx="1047">
                  <c:v>-408</c:v>
                </c:pt>
                <c:pt idx="1048">
                  <c:v>-406</c:v>
                </c:pt>
                <c:pt idx="1049">
                  <c:v>-404</c:v>
                </c:pt>
                <c:pt idx="1050">
                  <c:v>-402</c:v>
                </c:pt>
                <c:pt idx="1051">
                  <c:v>-400</c:v>
                </c:pt>
                <c:pt idx="1052">
                  <c:v>-398</c:v>
                </c:pt>
                <c:pt idx="1053">
                  <c:v>-396</c:v>
                </c:pt>
                <c:pt idx="1054">
                  <c:v>-394</c:v>
                </c:pt>
                <c:pt idx="1055">
                  <c:v>-392</c:v>
                </c:pt>
                <c:pt idx="1056">
                  <c:v>-390</c:v>
                </c:pt>
                <c:pt idx="1057">
                  <c:v>-388</c:v>
                </c:pt>
                <c:pt idx="1058">
                  <c:v>-386</c:v>
                </c:pt>
                <c:pt idx="1059">
                  <c:v>-384</c:v>
                </c:pt>
                <c:pt idx="1060">
                  <c:v>-382</c:v>
                </c:pt>
                <c:pt idx="1061">
                  <c:v>-380</c:v>
                </c:pt>
                <c:pt idx="1062">
                  <c:v>-378</c:v>
                </c:pt>
                <c:pt idx="1063">
                  <c:v>-376</c:v>
                </c:pt>
                <c:pt idx="1064">
                  <c:v>-374</c:v>
                </c:pt>
                <c:pt idx="1065">
                  <c:v>-372</c:v>
                </c:pt>
                <c:pt idx="1066">
                  <c:v>-370</c:v>
                </c:pt>
                <c:pt idx="1067">
                  <c:v>-368</c:v>
                </c:pt>
                <c:pt idx="1068">
                  <c:v>-366</c:v>
                </c:pt>
                <c:pt idx="1069">
                  <c:v>-364</c:v>
                </c:pt>
                <c:pt idx="1070">
                  <c:v>-362</c:v>
                </c:pt>
                <c:pt idx="1071">
                  <c:v>-360</c:v>
                </c:pt>
                <c:pt idx="1072">
                  <c:v>-358</c:v>
                </c:pt>
                <c:pt idx="1073">
                  <c:v>-356</c:v>
                </c:pt>
                <c:pt idx="1074">
                  <c:v>-354</c:v>
                </c:pt>
                <c:pt idx="1075">
                  <c:v>-352</c:v>
                </c:pt>
                <c:pt idx="1076">
                  <c:v>-350</c:v>
                </c:pt>
                <c:pt idx="1077">
                  <c:v>-348</c:v>
                </c:pt>
                <c:pt idx="1078">
                  <c:v>-346</c:v>
                </c:pt>
                <c:pt idx="1079">
                  <c:v>-344</c:v>
                </c:pt>
                <c:pt idx="1080">
                  <c:v>-342</c:v>
                </c:pt>
                <c:pt idx="1081">
                  <c:v>-340</c:v>
                </c:pt>
                <c:pt idx="1082">
                  <c:v>-338</c:v>
                </c:pt>
                <c:pt idx="1083">
                  <c:v>-336</c:v>
                </c:pt>
                <c:pt idx="1084">
                  <c:v>-334</c:v>
                </c:pt>
                <c:pt idx="1085">
                  <c:v>-332</c:v>
                </c:pt>
                <c:pt idx="1086">
                  <c:v>-330</c:v>
                </c:pt>
                <c:pt idx="1087">
                  <c:v>-328</c:v>
                </c:pt>
                <c:pt idx="1088">
                  <c:v>-326</c:v>
                </c:pt>
                <c:pt idx="1089">
                  <c:v>-324</c:v>
                </c:pt>
                <c:pt idx="1090">
                  <c:v>-322</c:v>
                </c:pt>
                <c:pt idx="1091">
                  <c:v>-320</c:v>
                </c:pt>
                <c:pt idx="1092">
                  <c:v>-318</c:v>
                </c:pt>
                <c:pt idx="1093">
                  <c:v>-316</c:v>
                </c:pt>
                <c:pt idx="1094">
                  <c:v>-314</c:v>
                </c:pt>
                <c:pt idx="1095">
                  <c:v>-312</c:v>
                </c:pt>
                <c:pt idx="1096">
                  <c:v>-310</c:v>
                </c:pt>
                <c:pt idx="1097">
                  <c:v>-308</c:v>
                </c:pt>
                <c:pt idx="1098">
                  <c:v>-306</c:v>
                </c:pt>
                <c:pt idx="1099">
                  <c:v>-304</c:v>
                </c:pt>
                <c:pt idx="1100">
                  <c:v>-302</c:v>
                </c:pt>
                <c:pt idx="1101">
                  <c:v>-300</c:v>
                </c:pt>
                <c:pt idx="1102">
                  <c:v>-298</c:v>
                </c:pt>
                <c:pt idx="1103">
                  <c:v>-296</c:v>
                </c:pt>
                <c:pt idx="1104">
                  <c:v>-294</c:v>
                </c:pt>
                <c:pt idx="1105">
                  <c:v>-292</c:v>
                </c:pt>
                <c:pt idx="1106">
                  <c:v>-290</c:v>
                </c:pt>
                <c:pt idx="1107">
                  <c:v>-288</c:v>
                </c:pt>
                <c:pt idx="1108">
                  <c:v>-286</c:v>
                </c:pt>
                <c:pt idx="1109">
                  <c:v>-284</c:v>
                </c:pt>
                <c:pt idx="1110">
                  <c:v>-282</c:v>
                </c:pt>
                <c:pt idx="1111">
                  <c:v>-280</c:v>
                </c:pt>
                <c:pt idx="1112">
                  <c:v>-278</c:v>
                </c:pt>
                <c:pt idx="1113">
                  <c:v>-276</c:v>
                </c:pt>
                <c:pt idx="1114">
                  <c:v>-274</c:v>
                </c:pt>
                <c:pt idx="1115">
                  <c:v>-272</c:v>
                </c:pt>
                <c:pt idx="1116">
                  <c:v>-270</c:v>
                </c:pt>
                <c:pt idx="1117">
                  <c:v>-268</c:v>
                </c:pt>
                <c:pt idx="1118">
                  <c:v>-266</c:v>
                </c:pt>
                <c:pt idx="1119">
                  <c:v>-264</c:v>
                </c:pt>
                <c:pt idx="1120">
                  <c:v>-262</c:v>
                </c:pt>
                <c:pt idx="1121">
                  <c:v>-260</c:v>
                </c:pt>
                <c:pt idx="1122">
                  <c:v>-258</c:v>
                </c:pt>
                <c:pt idx="1123">
                  <c:v>-256</c:v>
                </c:pt>
                <c:pt idx="1124">
                  <c:v>-254</c:v>
                </c:pt>
                <c:pt idx="1125">
                  <c:v>-252</c:v>
                </c:pt>
                <c:pt idx="1126">
                  <c:v>-250</c:v>
                </c:pt>
                <c:pt idx="1127">
                  <c:v>-248</c:v>
                </c:pt>
                <c:pt idx="1128">
                  <c:v>-246.00000000000003</c:v>
                </c:pt>
                <c:pt idx="1129">
                  <c:v>-244</c:v>
                </c:pt>
                <c:pt idx="1130">
                  <c:v>-242</c:v>
                </c:pt>
                <c:pt idx="1131">
                  <c:v>-240</c:v>
                </c:pt>
                <c:pt idx="1132">
                  <c:v>-238</c:v>
                </c:pt>
                <c:pt idx="1133">
                  <c:v>-236</c:v>
                </c:pt>
                <c:pt idx="1134">
                  <c:v>-234</c:v>
                </c:pt>
                <c:pt idx="1135">
                  <c:v>-232</c:v>
                </c:pt>
                <c:pt idx="1136">
                  <c:v>-230</c:v>
                </c:pt>
                <c:pt idx="1137">
                  <c:v>-228</c:v>
                </c:pt>
                <c:pt idx="1138">
                  <c:v>-226</c:v>
                </c:pt>
                <c:pt idx="1139">
                  <c:v>-224</c:v>
                </c:pt>
                <c:pt idx="1140">
                  <c:v>-222</c:v>
                </c:pt>
                <c:pt idx="1141">
                  <c:v>-220</c:v>
                </c:pt>
                <c:pt idx="1142">
                  <c:v>-218</c:v>
                </c:pt>
                <c:pt idx="1143">
                  <c:v>-216</c:v>
                </c:pt>
                <c:pt idx="1144">
                  <c:v>-214</c:v>
                </c:pt>
                <c:pt idx="1145">
                  <c:v>-212</c:v>
                </c:pt>
                <c:pt idx="1146">
                  <c:v>-210</c:v>
                </c:pt>
                <c:pt idx="1147">
                  <c:v>-208</c:v>
                </c:pt>
                <c:pt idx="1148">
                  <c:v>-206</c:v>
                </c:pt>
                <c:pt idx="1149">
                  <c:v>-204</c:v>
                </c:pt>
                <c:pt idx="1150">
                  <c:v>-202</c:v>
                </c:pt>
                <c:pt idx="1151">
                  <c:v>-200</c:v>
                </c:pt>
                <c:pt idx="1152">
                  <c:v>-198</c:v>
                </c:pt>
                <c:pt idx="1153">
                  <c:v>-196</c:v>
                </c:pt>
                <c:pt idx="1154">
                  <c:v>-194</c:v>
                </c:pt>
                <c:pt idx="1155">
                  <c:v>-192</c:v>
                </c:pt>
                <c:pt idx="1156">
                  <c:v>-190</c:v>
                </c:pt>
                <c:pt idx="1157">
                  <c:v>-188</c:v>
                </c:pt>
                <c:pt idx="1158">
                  <c:v>-186</c:v>
                </c:pt>
                <c:pt idx="1159">
                  <c:v>-184</c:v>
                </c:pt>
                <c:pt idx="1160">
                  <c:v>-182</c:v>
                </c:pt>
                <c:pt idx="1161">
                  <c:v>-180</c:v>
                </c:pt>
                <c:pt idx="1162">
                  <c:v>-178</c:v>
                </c:pt>
                <c:pt idx="1163">
                  <c:v>-176</c:v>
                </c:pt>
                <c:pt idx="1164">
                  <c:v>-174</c:v>
                </c:pt>
                <c:pt idx="1165">
                  <c:v>-172</c:v>
                </c:pt>
                <c:pt idx="1166">
                  <c:v>-170</c:v>
                </c:pt>
                <c:pt idx="1167">
                  <c:v>-168</c:v>
                </c:pt>
                <c:pt idx="1168">
                  <c:v>-166</c:v>
                </c:pt>
                <c:pt idx="1169">
                  <c:v>-164</c:v>
                </c:pt>
                <c:pt idx="1170">
                  <c:v>-162</c:v>
                </c:pt>
                <c:pt idx="1171">
                  <c:v>-160</c:v>
                </c:pt>
                <c:pt idx="1172">
                  <c:v>-158</c:v>
                </c:pt>
                <c:pt idx="1173">
                  <c:v>-156</c:v>
                </c:pt>
                <c:pt idx="1174">
                  <c:v>-154</c:v>
                </c:pt>
                <c:pt idx="1175">
                  <c:v>-152</c:v>
                </c:pt>
                <c:pt idx="1176">
                  <c:v>-150</c:v>
                </c:pt>
                <c:pt idx="1177">
                  <c:v>-148</c:v>
                </c:pt>
                <c:pt idx="1178">
                  <c:v>-146</c:v>
                </c:pt>
                <c:pt idx="1179">
                  <c:v>-144</c:v>
                </c:pt>
                <c:pt idx="1180">
                  <c:v>-142</c:v>
                </c:pt>
                <c:pt idx="1181">
                  <c:v>-140</c:v>
                </c:pt>
                <c:pt idx="1182">
                  <c:v>-138</c:v>
                </c:pt>
                <c:pt idx="1183">
                  <c:v>-136</c:v>
                </c:pt>
                <c:pt idx="1184">
                  <c:v>-134</c:v>
                </c:pt>
                <c:pt idx="1185">
                  <c:v>-132</c:v>
                </c:pt>
                <c:pt idx="1186">
                  <c:v>-130</c:v>
                </c:pt>
                <c:pt idx="1187">
                  <c:v>-128</c:v>
                </c:pt>
                <c:pt idx="1188">
                  <c:v>-126</c:v>
                </c:pt>
                <c:pt idx="1189">
                  <c:v>-124</c:v>
                </c:pt>
                <c:pt idx="1190">
                  <c:v>-122</c:v>
                </c:pt>
                <c:pt idx="1191">
                  <c:v>-120</c:v>
                </c:pt>
                <c:pt idx="1192">
                  <c:v>-118</c:v>
                </c:pt>
                <c:pt idx="1193">
                  <c:v>-116</c:v>
                </c:pt>
                <c:pt idx="1194">
                  <c:v>-114</c:v>
                </c:pt>
                <c:pt idx="1195">
                  <c:v>-112</c:v>
                </c:pt>
                <c:pt idx="1196">
                  <c:v>-110</c:v>
                </c:pt>
                <c:pt idx="1197">
                  <c:v>-108</c:v>
                </c:pt>
                <c:pt idx="1198">
                  <c:v>-106</c:v>
                </c:pt>
                <c:pt idx="1199">
                  <c:v>-104</c:v>
                </c:pt>
                <c:pt idx="1200">
                  <c:v>-102</c:v>
                </c:pt>
                <c:pt idx="1201">
                  <c:v>-100</c:v>
                </c:pt>
                <c:pt idx="1202">
                  <c:v>-98</c:v>
                </c:pt>
                <c:pt idx="1203">
                  <c:v>-96</c:v>
                </c:pt>
                <c:pt idx="1204">
                  <c:v>-94</c:v>
                </c:pt>
                <c:pt idx="1205">
                  <c:v>-92</c:v>
                </c:pt>
                <c:pt idx="1206">
                  <c:v>-90</c:v>
                </c:pt>
                <c:pt idx="1207">
                  <c:v>-88</c:v>
                </c:pt>
                <c:pt idx="1208">
                  <c:v>-86</c:v>
                </c:pt>
                <c:pt idx="1209">
                  <c:v>-84</c:v>
                </c:pt>
                <c:pt idx="1210">
                  <c:v>-82</c:v>
                </c:pt>
                <c:pt idx="1211">
                  <c:v>-80</c:v>
                </c:pt>
                <c:pt idx="1212">
                  <c:v>-78</c:v>
                </c:pt>
                <c:pt idx="1213">
                  <c:v>-76</c:v>
                </c:pt>
                <c:pt idx="1214">
                  <c:v>-74</c:v>
                </c:pt>
                <c:pt idx="1215">
                  <c:v>-72</c:v>
                </c:pt>
                <c:pt idx="1216">
                  <c:v>-70</c:v>
                </c:pt>
                <c:pt idx="1217">
                  <c:v>-68</c:v>
                </c:pt>
                <c:pt idx="1218">
                  <c:v>-66</c:v>
                </c:pt>
                <c:pt idx="1219">
                  <c:v>-64</c:v>
                </c:pt>
                <c:pt idx="1220">
                  <c:v>-62</c:v>
                </c:pt>
                <c:pt idx="1221">
                  <c:v>-60</c:v>
                </c:pt>
                <c:pt idx="1222">
                  <c:v>-58</c:v>
                </c:pt>
                <c:pt idx="1223">
                  <c:v>-56</c:v>
                </c:pt>
                <c:pt idx="1224">
                  <c:v>-54</c:v>
                </c:pt>
                <c:pt idx="1225">
                  <c:v>-52</c:v>
                </c:pt>
                <c:pt idx="1226">
                  <c:v>-50</c:v>
                </c:pt>
                <c:pt idx="1227">
                  <c:v>-48</c:v>
                </c:pt>
                <c:pt idx="1228">
                  <c:v>-46</c:v>
                </c:pt>
                <c:pt idx="1229">
                  <c:v>-44</c:v>
                </c:pt>
                <c:pt idx="1230">
                  <c:v>-42</c:v>
                </c:pt>
                <c:pt idx="1231">
                  <c:v>-40</c:v>
                </c:pt>
                <c:pt idx="1232">
                  <c:v>-38</c:v>
                </c:pt>
                <c:pt idx="1233">
                  <c:v>-36</c:v>
                </c:pt>
                <c:pt idx="1234">
                  <c:v>-34</c:v>
                </c:pt>
                <c:pt idx="1235">
                  <c:v>-32</c:v>
                </c:pt>
                <c:pt idx="1236">
                  <c:v>-30</c:v>
                </c:pt>
                <c:pt idx="1237">
                  <c:v>-28</c:v>
                </c:pt>
                <c:pt idx="1238">
                  <c:v>-26</c:v>
                </c:pt>
                <c:pt idx="1239">
                  <c:v>-24</c:v>
                </c:pt>
                <c:pt idx="1240">
                  <c:v>-22</c:v>
                </c:pt>
                <c:pt idx="1241">
                  <c:v>-20</c:v>
                </c:pt>
                <c:pt idx="1242">
                  <c:v>-18</c:v>
                </c:pt>
                <c:pt idx="1243">
                  <c:v>-16</c:v>
                </c:pt>
                <c:pt idx="1244">
                  <c:v>-14</c:v>
                </c:pt>
                <c:pt idx="1245">
                  <c:v>-12</c:v>
                </c:pt>
                <c:pt idx="1246">
                  <c:v>-10</c:v>
                </c:pt>
                <c:pt idx="1247">
                  <c:v>-8</c:v>
                </c:pt>
                <c:pt idx="1248">
                  <c:v>-6</c:v>
                </c:pt>
                <c:pt idx="1249">
                  <c:v>-4</c:v>
                </c:pt>
                <c:pt idx="1250">
                  <c:v>-2</c:v>
                </c:pt>
                <c:pt idx="1251">
                  <c:v>0</c:v>
                </c:pt>
                <c:pt idx="1252">
                  <c:v>2</c:v>
                </c:pt>
                <c:pt idx="1253">
                  <c:v>4</c:v>
                </c:pt>
                <c:pt idx="1254">
                  <c:v>6</c:v>
                </c:pt>
                <c:pt idx="1255">
                  <c:v>8</c:v>
                </c:pt>
                <c:pt idx="1256">
                  <c:v>10</c:v>
                </c:pt>
                <c:pt idx="1257">
                  <c:v>12</c:v>
                </c:pt>
                <c:pt idx="1258">
                  <c:v>14</c:v>
                </c:pt>
                <c:pt idx="1259">
                  <c:v>16</c:v>
                </c:pt>
                <c:pt idx="1260">
                  <c:v>18</c:v>
                </c:pt>
                <c:pt idx="1261">
                  <c:v>20</c:v>
                </c:pt>
                <c:pt idx="1262">
                  <c:v>22</c:v>
                </c:pt>
                <c:pt idx="1263">
                  <c:v>24</c:v>
                </c:pt>
                <c:pt idx="1264">
                  <c:v>26</c:v>
                </c:pt>
                <c:pt idx="1265">
                  <c:v>28</c:v>
                </c:pt>
                <c:pt idx="1266">
                  <c:v>30</c:v>
                </c:pt>
                <c:pt idx="1267">
                  <c:v>32</c:v>
                </c:pt>
                <c:pt idx="1268">
                  <c:v>34</c:v>
                </c:pt>
                <c:pt idx="1269">
                  <c:v>36</c:v>
                </c:pt>
                <c:pt idx="1270">
                  <c:v>38</c:v>
                </c:pt>
                <c:pt idx="1271">
                  <c:v>40</c:v>
                </c:pt>
                <c:pt idx="1272">
                  <c:v>42</c:v>
                </c:pt>
                <c:pt idx="1273">
                  <c:v>44</c:v>
                </c:pt>
                <c:pt idx="1274">
                  <c:v>46</c:v>
                </c:pt>
                <c:pt idx="1275">
                  <c:v>48</c:v>
                </c:pt>
                <c:pt idx="1276">
                  <c:v>50</c:v>
                </c:pt>
                <c:pt idx="1277">
                  <c:v>52</c:v>
                </c:pt>
                <c:pt idx="1278">
                  <c:v>54</c:v>
                </c:pt>
                <c:pt idx="1279">
                  <c:v>56</c:v>
                </c:pt>
                <c:pt idx="1280">
                  <c:v>58</c:v>
                </c:pt>
                <c:pt idx="1281">
                  <c:v>60</c:v>
                </c:pt>
                <c:pt idx="1282">
                  <c:v>62</c:v>
                </c:pt>
                <c:pt idx="1283">
                  <c:v>64</c:v>
                </c:pt>
                <c:pt idx="1284">
                  <c:v>66</c:v>
                </c:pt>
                <c:pt idx="1285">
                  <c:v>68</c:v>
                </c:pt>
                <c:pt idx="1286">
                  <c:v>70</c:v>
                </c:pt>
                <c:pt idx="1287">
                  <c:v>72</c:v>
                </c:pt>
                <c:pt idx="1288">
                  <c:v>74</c:v>
                </c:pt>
                <c:pt idx="1289">
                  <c:v>76</c:v>
                </c:pt>
                <c:pt idx="1290">
                  <c:v>78</c:v>
                </c:pt>
                <c:pt idx="1291">
                  <c:v>80</c:v>
                </c:pt>
                <c:pt idx="1292">
                  <c:v>82</c:v>
                </c:pt>
                <c:pt idx="1293">
                  <c:v>84</c:v>
                </c:pt>
                <c:pt idx="1294">
                  <c:v>86</c:v>
                </c:pt>
                <c:pt idx="1295">
                  <c:v>88</c:v>
                </c:pt>
                <c:pt idx="1296">
                  <c:v>90</c:v>
                </c:pt>
                <c:pt idx="1297">
                  <c:v>92</c:v>
                </c:pt>
                <c:pt idx="1298">
                  <c:v>94</c:v>
                </c:pt>
                <c:pt idx="1299">
                  <c:v>96</c:v>
                </c:pt>
                <c:pt idx="1300">
                  <c:v>98</c:v>
                </c:pt>
                <c:pt idx="1301">
                  <c:v>100</c:v>
                </c:pt>
                <c:pt idx="1302">
                  <c:v>102</c:v>
                </c:pt>
                <c:pt idx="1303">
                  <c:v>104</c:v>
                </c:pt>
                <c:pt idx="1304">
                  <c:v>106</c:v>
                </c:pt>
                <c:pt idx="1305">
                  <c:v>108</c:v>
                </c:pt>
                <c:pt idx="1306">
                  <c:v>110</c:v>
                </c:pt>
                <c:pt idx="1307">
                  <c:v>112</c:v>
                </c:pt>
                <c:pt idx="1308">
                  <c:v>114</c:v>
                </c:pt>
                <c:pt idx="1309">
                  <c:v>116</c:v>
                </c:pt>
                <c:pt idx="1310">
                  <c:v>118</c:v>
                </c:pt>
                <c:pt idx="1311">
                  <c:v>120</c:v>
                </c:pt>
                <c:pt idx="1312">
                  <c:v>122</c:v>
                </c:pt>
                <c:pt idx="1313">
                  <c:v>124</c:v>
                </c:pt>
                <c:pt idx="1314">
                  <c:v>126</c:v>
                </c:pt>
                <c:pt idx="1315">
                  <c:v>128</c:v>
                </c:pt>
                <c:pt idx="1316">
                  <c:v>130</c:v>
                </c:pt>
                <c:pt idx="1317">
                  <c:v>132</c:v>
                </c:pt>
                <c:pt idx="1318">
                  <c:v>134</c:v>
                </c:pt>
                <c:pt idx="1319">
                  <c:v>136</c:v>
                </c:pt>
                <c:pt idx="1320">
                  <c:v>138</c:v>
                </c:pt>
                <c:pt idx="1321">
                  <c:v>140</c:v>
                </c:pt>
                <c:pt idx="1322">
                  <c:v>142</c:v>
                </c:pt>
                <c:pt idx="1323">
                  <c:v>144</c:v>
                </c:pt>
                <c:pt idx="1324">
                  <c:v>146</c:v>
                </c:pt>
                <c:pt idx="1325">
                  <c:v>148</c:v>
                </c:pt>
                <c:pt idx="1326">
                  <c:v>150</c:v>
                </c:pt>
                <c:pt idx="1327">
                  <c:v>152</c:v>
                </c:pt>
                <c:pt idx="1328">
                  <c:v>154</c:v>
                </c:pt>
                <c:pt idx="1329">
                  <c:v>156</c:v>
                </c:pt>
                <c:pt idx="1330">
                  <c:v>158</c:v>
                </c:pt>
                <c:pt idx="1331">
                  <c:v>160</c:v>
                </c:pt>
                <c:pt idx="1332">
                  <c:v>162</c:v>
                </c:pt>
                <c:pt idx="1333">
                  <c:v>164</c:v>
                </c:pt>
                <c:pt idx="1334">
                  <c:v>166</c:v>
                </c:pt>
                <c:pt idx="1335">
                  <c:v>168</c:v>
                </c:pt>
                <c:pt idx="1336">
                  <c:v>170</c:v>
                </c:pt>
                <c:pt idx="1337">
                  <c:v>172</c:v>
                </c:pt>
                <c:pt idx="1338">
                  <c:v>174</c:v>
                </c:pt>
                <c:pt idx="1339">
                  <c:v>176</c:v>
                </c:pt>
                <c:pt idx="1340">
                  <c:v>178</c:v>
                </c:pt>
                <c:pt idx="1341">
                  <c:v>180</c:v>
                </c:pt>
                <c:pt idx="1342">
                  <c:v>182</c:v>
                </c:pt>
                <c:pt idx="1343">
                  <c:v>184</c:v>
                </c:pt>
                <c:pt idx="1344">
                  <c:v>186</c:v>
                </c:pt>
                <c:pt idx="1345">
                  <c:v>188</c:v>
                </c:pt>
                <c:pt idx="1346">
                  <c:v>190</c:v>
                </c:pt>
                <c:pt idx="1347">
                  <c:v>192</c:v>
                </c:pt>
                <c:pt idx="1348">
                  <c:v>194</c:v>
                </c:pt>
                <c:pt idx="1349">
                  <c:v>196</c:v>
                </c:pt>
                <c:pt idx="1350">
                  <c:v>198</c:v>
                </c:pt>
                <c:pt idx="1351">
                  <c:v>200</c:v>
                </c:pt>
                <c:pt idx="1352">
                  <c:v>202</c:v>
                </c:pt>
                <c:pt idx="1353">
                  <c:v>204</c:v>
                </c:pt>
                <c:pt idx="1354">
                  <c:v>206</c:v>
                </c:pt>
                <c:pt idx="1355">
                  <c:v>208</c:v>
                </c:pt>
                <c:pt idx="1356">
                  <c:v>210</c:v>
                </c:pt>
                <c:pt idx="1357">
                  <c:v>212</c:v>
                </c:pt>
                <c:pt idx="1358">
                  <c:v>214</c:v>
                </c:pt>
                <c:pt idx="1359">
                  <c:v>216</c:v>
                </c:pt>
                <c:pt idx="1360">
                  <c:v>218</c:v>
                </c:pt>
                <c:pt idx="1361">
                  <c:v>220</c:v>
                </c:pt>
                <c:pt idx="1362">
                  <c:v>222</c:v>
                </c:pt>
                <c:pt idx="1363">
                  <c:v>224</c:v>
                </c:pt>
                <c:pt idx="1364">
                  <c:v>226</c:v>
                </c:pt>
                <c:pt idx="1365">
                  <c:v>228</c:v>
                </c:pt>
                <c:pt idx="1366">
                  <c:v>230</c:v>
                </c:pt>
                <c:pt idx="1367">
                  <c:v>232</c:v>
                </c:pt>
                <c:pt idx="1368">
                  <c:v>234</c:v>
                </c:pt>
                <c:pt idx="1369">
                  <c:v>236</c:v>
                </c:pt>
                <c:pt idx="1370">
                  <c:v>238</c:v>
                </c:pt>
                <c:pt idx="1371">
                  <c:v>240</c:v>
                </c:pt>
                <c:pt idx="1372">
                  <c:v>242</c:v>
                </c:pt>
                <c:pt idx="1373">
                  <c:v>244</c:v>
                </c:pt>
                <c:pt idx="1374">
                  <c:v>246.00000000000003</c:v>
                </c:pt>
                <c:pt idx="1375">
                  <c:v>248</c:v>
                </c:pt>
                <c:pt idx="1376">
                  <c:v>250</c:v>
                </c:pt>
                <c:pt idx="1377">
                  <c:v>252</c:v>
                </c:pt>
                <c:pt idx="1378">
                  <c:v>254</c:v>
                </c:pt>
                <c:pt idx="1379">
                  <c:v>256</c:v>
                </c:pt>
                <c:pt idx="1380">
                  <c:v>258</c:v>
                </c:pt>
                <c:pt idx="1381">
                  <c:v>260</c:v>
                </c:pt>
                <c:pt idx="1382">
                  <c:v>262</c:v>
                </c:pt>
                <c:pt idx="1383">
                  <c:v>264</c:v>
                </c:pt>
                <c:pt idx="1384">
                  <c:v>266</c:v>
                </c:pt>
                <c:pt idx="1385">
                  <c:v>268</c:v>
                </c:pt>
                <c:pt idx="1386">
                  <c:v>270</c:v>
                </c:pt>
                <c:pt idx="1387">
                  <c:v>272</c:v>
                </c:pt>
                <c:pt idx="1388">
                  <c:v>274</c:v>
                </c:pt>
                <c:pt idx="1389">
                  <c:v>276</c:v>
                </c:pt>
                <c:pt idx="1390">
                  <c:v>278</c:v>
                </c:pt>
                <c:pt idx="1391">
                  <c:v>280</c:v>
                </c:pt>
                <c:pt idx="1392">
                  <c:v>282</c:v>
                </c:pt>
                <c:pt idx="1393">
                  <c:v>284</c:v>
                </c:pt>
                <c:pt idx="1394">
                  <c:v>286</c:v>
                </c:pt>
                <c:pt idx="1395">
                  <c:v>288</c:v>
                </c:pt>
                <c:pt idx="1396">
                  <c:v>290</c:v>
                </c:pt>
                <c:pt idx="1397">
                  <c:v>292</c:v>
                </c:pt>
                <c:pt idx="1398">
                  <c:v>294</c:v>
                </c:pt>
                <c:pt idx="1399">
                  <c:v>296</c:v>
                </c:pt>
                <c:pt idx="1400">
                  <c:v>298</c:v>
                </c:pt>
                <c:pt idx="1401">
                  <c:v>300</c:v>
                </c:pt>
                <c:pt idx="1402">
                  <c:v>302</c:v>
                </c:pt>
                <c:pt idx="1403">
                  <c:v>304</c:v>
                </c:pt>
                <c:pt idx="1404">
                  <c:v>306</c:v>
                </c:pt>
                <c:pt idx="1405">
                  <c:v>308</c:v>
                </c:pt>
                <c:pt idx="1406">
                  <c:v>310</c:v>
                </c:pt>
                <c:pt idx="1407">
                  <c:v>312</c:v>
                </c:pt>
                <c:pt idx="1408">
                  <c:v>314</c:v>
                </c:pt>
                <c:pt idx="1409">
                  <c:v>316</c:v>
                </c:pt>
                <c:pt idx="1410">
                  <c:v>318</c:v>
                </c:pt>
                <c:pt idx="1411">
                  <c:v>320</c:v>
                </c:pt>
                <c:pt idx="1412">
                  <c:v>322</c:v>
                </c:pt>
                <c:pt idx="1413">
                  <c:v>324</c:v>
                </c:pt>
                <c:pt idx="1414">
                  <c:v>326</c:v>
                </c:pt>
                <c:pt idx="1415">
                  <c:v>328</c:v>
                </c:pt>
                <c:pt idx="1416">
                  <c:v>330</c:v>
                </c:pt>
                <c:pt idx="1417">
                  <c:v>332</c:v>
                </c:pt>
                <c:pt idx="1418">
                  <c:v>334</c:v>
                </c:pt>
                <c:pt idx="1419">
                  <c:v>336</c:v>
                </c:pt>
                <c:pt idx="1420">
                  <c:v>338</c:v>
                </c:pt>
                <c:pt idx="1421">
                  <c:v>340</c:v>
                </c:pt>
                <c:pt idx="1422">
                  <c:v>342</c:v>
                </c:pt>
                <c:pt idx="1423">
                  <c:v>344</c:v>
                </c:pt>
                <c:pt idx="1424">
                  <c:v>346</c:v>
                </c:pt>
                <c:pt idx="1425">
                  <c:v>348</c:v>
                </c:pt>
                <c:pt idx="1426">
                  <c:v>350</c:v>
                </c:pt>
                <c:pt idx="1427">
                  <c:v>352</c:v>
                </c:pt>
                <c:pt idx="1428">
                  <c:v>354</c:v>
                </c:pt>
                <c:pt idx="1429">
                  <c:v>356</c:v>
                </c:pt>
                <c:pt idx="1430">
                  <c:v>358</c:v>
                </c:pt>
                <c:pt idx="1431">
                  <c:v>360</c:v>
                </c:pt>
                <c:pt idx="1432">
                  <c:v>362</c:v>
                </c:pt>
                <c:pt idx="1433">
                  <c:v>364</c:v>
                </c:pt>
                <c:pt idx="1434">
                  <c:v>366</c:v>
                </c:pt>
                <c:pt idx="1435">
                  <c:v>368</c:v>
                </c:pt>
                <c:pt idx="1436">
                  <c:v>370</c:v>
                </c:pt>
                <c:pt idx="1437">
                  <c:v>372</c:v>
                </c:pt>
                <c:pt idx="1438">
                  <c:v>374</c:v>
                </c:pt>
                <c:pt idx="1439">
                  <c:v>376</c:v>
                </c:pt>
                <c:pt idx="1440">
                  <c:v>378</c:v>
                </c:pt>
                <c:pt idx="1441">
                  <c:v>380</c:v>
                </c:pt>
                <c:pt idx="1442">
                  <c:v>382</c:v>
                </c:pt>
                <c:pt idx="1443">
                  <c:v>384</c:v>
                </c:pt>
                <c:pt idx="1444">
                  <c:v>386</c:v>
                </c:pt>
                <c:pt idx="1445">
                  <c:v>388</c:v>
                </c:pt>
                <c:pt idx="1446">
                  <c:v>390</c:v>
                </c:pt>
                <c:pt idx="1447">
                  <c:v>392</c:v>
                </c:pt>
                <c:pt idx="1448">
                  <c:v>394</c:v>
                </c:pt>
                <c:pt idx="1449">
                  <c:v>396</c:v>
                </c:pt>
                <c:pt idx="1450">
                  <c:v>398</c:v>
                </c:pt>
                <c:pt idx="1451">
                  <c:v>400</c:v>
                </c:pt>
                <c:pt idx="1452">
                  <c:v>402</c:v>
                </c:pt>
                <c:pt idx="1453">
                  <c:v>404</c:v>
                </c:pt>
                <c:pt idx="1454">
                  <c:v>406</c:v>
                </c:pt>
                <c:pt idx="1455">
                  <c:v>408</c:v>
                </c:pt>
                <c:pt idx="1456">
                  <c:v>410</c:v>
                </c:pt>
                <c:pt idx="1457">
                  <c:v>412</c:v>
                </c:pt>
                <c:pt idx="1458">
                  <c:v>414</c:v>
                </c:pt>
                <c:pt idx="1459">
                  <c:v>416</c:v>
                </c:pt>
                <c:pt idx="1460">
                  <c:v>418</c:v>
                </c:pt>
                <c:pt idx="1461">
                  <c:v>420</c:v>
                </c:pt>
                <c:pt idx="1462">
                  <c:v>422</c:v>
                </c:pt>
                <c:pt idx="1463">
                  <c:v>424</c:v>
                </c:pt>
                <c:pt idx="1464">
                  <c:v>426</c:v>
                </c:pt>
                <c:pt idx="1465">
                  <c:v>428</c:v>
                </c:pt>
                <c:pt idx="1466">
                  <c:v>430</c:v>
                </c:pt>
                <c:pt idx="1467">
                  <c:v>432</c:v>
                </c:pt>
                <c:pt idx="1468">
                  <c:v>434</c:v>
                </c:pt>
                <c:pt idx="1469">
                  <c:v>436</c:v>
                </c:pt>
                <c:pt idx="1470">
                  <c:v>438</c:v>
                </c:pt>
                <c:pt idx="1471">
                  <c:v>440</c:v>
                </c:pt>
                <c:pt idx="1472">
                  <c:v>442</c:v>
                </c:pt>
                <c:pt idx="1473">
                  <c:v>444</c:v>
                </c:pt>
                <c:pt idx="1474">
                  <c:v>446</c:v>
                </c:pt>
                <c:pt idx="1475">
                  <c:v>448</c:v>
                </c:pt>
                <c:pt idx="1476">
                  <c:v>450</c:v>
                </c:pt>
                <c:pt idx="1477">
                  <c:v>452</c:v>
                </c:pt>
                <c:pt idx="1478">
                  <c:v>454</c:v>
                </c:pt>
                <c:pt idx="1479">
                  <c:v>456</c:v>
                </c:pt>
                <c:pt idx="1480">
                  <c:v>458</c:v>
                </c:pt>
                <c:pt idx="1481">
                  <c:v>460</c:v>
                </c:pt>
                <c:pt idx="1482">
                  <c:v>462</c:v>
                </c:pt>
                <c:pt idx="1483">
                  <c:v>464</c:v>
                </c:pt>
                <c:pt idx="1484">
                  <c:v>466</c:v>
                </c:pt>
                <c:pt idx="1485">
                  <c:v>468</c:v>
                </c:pt>
                <c:pt idx="1486">
                  <c:v>470</c:v>
                </c:pt>
                <c:pt idx="1487">
                  <c:v>472</c:v>
                </c:pt>
                <c:pt idx="1488">
                  <c:v>474</c:v>
                </c:pt>
                <c:pt idx="1489">
                  <c:v>476</c:v>
                </c:pt>
                <c:pt idx="1490">
                  <c:v>478</c:v>
                </c:pt>
                <c:pt idx="1491">
                  <c:v>480</c:v>
                </c:pt>
                <c:pt idx="1492">
                  <c:v>482</c:v>
                </c:pt>
                <c:pt idx="1493">
                  <c:v>484</c:v>
                </c:pt>
                <c:pt idx="1494">
                  <c:v>486</c:v>
                </c:pt>
                <c:pt idx="1495">
                  <c:v>488</c:v>
                </c:pt>
                <c:pt idx="1496">
                  <c:v>490</c:v>
                </c:pt>
                <c:pt idx="1497">
                  <c:v>492.00000000000006</c:v>
                </c:pt>
                <c:pt idx="1498">
                  <c:v>494</c:v>
                </c:pt>
                <c:pt idx="1499">
                  <c:v>496</c:v>
                </c:pt>
                <c:pt idx="1500">
                  <c:v>497.99999999999994</c:v>
                </c:pt>
                <c:pt idx="1501">
                  <c:v>500</c:v>
                </c:pt>
                <c:pt idx="1502">
                  <c:v>501.99999999999994</c:v>
                </c:pt>
                <c:pt idx="1503">
                  <c:v>504</c:v>
                </c:pt>
                <c:pt idx="1504">
                  <c:v>506.00000000000006</c:v>
                </c:pt>
                <c:pt idx="1505">
                  <c:v>508</c:v>
                </c:pt>
                <c:pt idx="1506">
                  <c:v>510.00000000000006</c:v>
                </c:pt>
                <c:pt idx="1507">
                  <c:v>512</c:v>
                </c:pt>
                <c:pt idx="1508">
                  <c:v>514</c:v>
                </c:pt>
                <c:pt idx="1509">
                  <c:v>516</c:v>
                </c:pt>
                <c:pt idx="1510">
                  <c:v>518</c:v>
                </c:pt>
                <c:pt idx="1511">
                  <c:v>520</c:v>
                </c:pt>
                <c:pt idx="1512">
                  <c:v>522</c:v>
                </c:pt>
                <c:pt idx="1513">
                  <c:v>524</c:v>
                </c:pt>
                <c:pt idx="1514">
                  <c:v>526</c:v>
                </c:pt>
                <c:pt idx="1515">
                  <c:v>528</c:v>
                </c:pt>
                <c:pt idx="1516">
                  <c:v>530</c:v>
                </c:pt>
                <c:pt idx="1517">
                  <c:v>532</c:v>
                </c:pt>
                <c:pt idx="1518">
                  <c:v>534</c:v>
                </c:pt>
                <c:pt idx="1519">
                  <c:v>536</c:v>
                </c:pt>
                <c:pt idx="1520">
                  <c:v>538</c:v>
                </c:pt>
                <c:pt idx="1521">
                  <c:v>540</c:v>
                </c:pt>
                <c:pt idx="1522">
                  <c:v>542</c:v>
                </c:pt>
                <c:pt idx="1523">
                  <c:v>544</c:v>
                </c:pt>
                <c:pt idx="1524">
                  <c:v>546</c:v>
                </c:pt>
                <c:pt idx="1525">
                  <c:v>548</c:v>
                </c:pt>
                <c:pt idx="1526">
                  <c:v>550</c:v>
                </c:pt>
                <c:pt idx="1527">
                  <c:v>552</c:v>
                </c:pt>
                <c:pt idx="1528">
                  <c:v>554</c:v>
                </c:pt>
                <c:pt idx="1529">
                  <c:v>556</c:v>
                </c:pt>
                <c:pt idx="1530">
                  <c:v>558</c:v>
                </c:pt>
                <c:pt idx="1531">
                  <c:v>560</c:v>
                </c:pt>
                <c:pt idx="1532">
                  <c:v>562</c:v>
                </c:pt>
                <c:pt idx="1533">
                  <c:v>564</c:v>
                </c:pt>
                <c:pt idx="1534">
                  <c:v>566</c:v>
                </c:pt>
                <c:pt idx="1535">
                  <c:v>568</c:v>
                </c:pt>
                <c:pt idx="1536">
                  <c:v>570</c:v>
                </c:pt>
                <c:pt idx="1537">
                  <c:v>572</c:v>
                </c:pt>
                <c:pt idx="1538">
                  <c:v>574</c:v>
                </c:pt>
                <c:pt idx="1539">
                  <c:v>576</c:v>
                </c:pt>
                <c:pt idx="1540">
                  <c:v>578</c:v>
                </c:pt>
                <c:pt idx="1541">
                  <c:v>580</c:v>
                </c:pt>
                <c:pt idx="1542">
                  <c:v>582</c:v>
                </c:pt>
                <c:pt idx="1543">
                  <c:v>584</c:v>
                </c:pt>
                <c:pt idx="1544">
                  <c:v>586</c:v>
                </c:pt>
                <c:pt idx="1545">
                  <c:v>588</c:v>
                </c:pt>
                <c:pt idx="1546">
                  <c:v>590</c:v>
                </c:pt>
                <c:pt idx="1547">
                  <c:v>592</c:v>
                </c:pt>
                <c:pt idx="1548">
                  <c:v>594</c:v>
                </c:pt>
                <c:pt idx="1549">
                  <c:v>596</c:v>
                </c:pt>
                <c:pt idx="1550">
                  <c:v>598</c:v>
                </c:pt>
                <c:pt idx="1551">
                  <c:v>600</c:v>
                </c:pt>
                <c:pt idx="1552">
                  <c:v>602</c:v>
                </c:pt>
                <c:pt idx="1553">
                  <c:v>604</c:v>
                </c:pt>
                <c:pt idx="1554">
                  <c:v>606</c:v>
                </c:pt>
                <c:pt idx="1555">
                  <c:v>608</c:v>
                </c:pt>
                <c:pt idx="1556">
                  <c:v>610</c:v>
                </c:pt>
                <c:pt idx="1557">
                  <c:v>612</c:v>
                </c:pt>
                <c:pt idx="1558">
                  <c:v>614</c:v>
                </c:pt>
                <c:pt idx="1559">
                  <c:v>616</c:v>
                </c:pt>
                <c:pt idx="1560">
                  <c:v>618</c:v>
                </c:pt>
                <c:pt idx="1561">
                  <c:v>620</c:v>
                </c:pt>
                <c:pt idx="1562">
                  <c:v>622</c:v>
                </c:pt>
                <c:pt idx="1563">
                  <c:v>624</c:v>
                </c:pt>
                <c:pt idx="1564">
                  <c:v>626</c:v>
                </c:pt>
                <c:pt idx="1565">
                  <c:v>628</c:v>
                </c:pt>
                <c:pt idx="1566">
                  <c:v>630</c:v>
                </c:pt>
                <c:pt idx="1567">
                  <c:v>632</c:v>
                </c:pt>
                <c:pt idx="1568">
                  <c:v>634</c:v>
                </c:pt>
                <c:pt idx="1569">
                  <c:v>636</c:v>
                </c:pt>
                <c:pt idx="1570">
                  <c:v>638</c:v>
                </c:pt>
                <c:pt idx="1571">
                  <c:v>640</c:v>
                </c:pt>
                <c:pt idx="1572">
                  <c:v>642</c:v>
                </c:pt>
                <c:pt idx="1573">
                  <c:v>644</c:v>
                </c:pt>
                <c:pt idx="1574">
                  <c:v>646</c:v>
                </c:pt>
                <c:pt idx="1575">
                  <c:v>648</c:v>
                </c:pt>
                <c:pt idx="1576">
                  <c:v>650</c:v>
                </c:pt>
                <c:pt idx="1577">
                  <c:v>652</c:v>
                </c:pt>
                <c:pt idx="1578">
                  <c:v>654</c:v>
                </c:pt>
                <c:pt idx="1579">
                  <c:v>656</c:v>
                </c:pt>
                <c:pt idx="1580">
                  <c:v>658</c:v>
                </c:pt>
                <c:pt idx="1581">
                  <c:v>660</c:v>
                </c:pt>
                <c:pt idx="1582">
                  <c:v>662</c:v>
                </c:pt>
                <c:pt idx="1583">
                  <c:v>664</c:v>
                </c:pt>
                <c:pt idx="1584">
                  <c:v>666</c:v>
                </c:pt>
                <c:pt idx="1585">
                  <c:v>668</c:v>
                </c:pt>
                <c:pt idx="1586">
                  <c:v>670</c:v>
                </c:pt>
                <c:pt idx="1587">
                  <c:v>672</c:v>
                </c:pt>
                <c:pt idx="1588">
                  <c:v>674</c:v>
                </c:pt>
                <c:pt idx="1589">
                  <c:v>676</c:v>
                </c:pt>
                <c:pt idx="1590">
                  <c:v>678</c:v>
                </c:pt>
                <c:pt idx="1591">
                  <c:v>680</c:v>
                </c:pt>
                <c:pt idx="1592">
                  <c:v>682</c:v>
                </c:pt>
                <c:pt idx="1593">
                  <c:v>684</c:v>
                </c:pt>
                <c:pt idx="1594">
                  <c:v>686</c:v>
                </c:pt>
                <c:pt idx="1595">
                  <c:v>688</c:v>
                </c:pt>
                <c:pt idx="1596">
                  <c:v>690</c:v>
                </c:pt>
                <c:pt idx="1597">
                  <c:v>692</c:v>
                </c:pt>
                <c:pt idx="1598">
                  <c:v>694</c:v>
                </c:pt>
                <c:pt idx="1599">
                  <c:v>696</c:v>
                </c:pt>
                <c:pt idx="1600">
                  <c:v>698</c:v>
                </c:pt>
                <c:pt idx="1601">
                  <c:v>700</c:v>
                </c:pt>
                <c:pt idx="1602">
                  <c:v>702</c:v>
                </c:pt>
                <c:pt idx="1603">
                  <c:v>704</c:v>
                </c:pt>
                <c:pt idx="1604">
                  <c:v>706</c:v>
                </c:pt>
                <c:pt idx="1605">
                  <c:v>708</c:v>
                </c:pt>
                <c:pt idx="1606">
                  <c:v>710</c:v>
                </c:pt>
                <c:pt idx="1607">
                  <c:v>712</c:v>
                </c:pt>
                <c:pt idx="1608">
                  <c:v>714</c:v>
                </c:pt>
                <c:pt idx="1609">
                  <c:v>716</c:v>
                </c:pt>
                <c:pt idx="1610">
                  <c:v>718</c:v>
                </c:pt>
                <c:pt idx="1611">
                  <c:v>720</c:v>
                </c:pt>
                <c:pt idx="1612">
                  <c:v>722</c:v>
                </c:pt>
                <c:pt idx="1613">
                  <c:v>724</c:v>
                </c:pt>
                <c:pt idx="1614">
                  <c:v>726</c:v>
                </c:pt>
                <c:pt idx="1615">
                  <c:v>728</c:v>
                </c:pt>
                <c:pt idx="1616">
                  <c:v>730</c:v>
                </c:pt>
                <c:pt idx="1617">
                  <c:v>732</c:v>
                </c:pt>
                <c:pt idx="1618">
                  <c:v>734</c:v>
                </c:pt>
                <c:pt idx="1619">
                  <c:v>736</c:v>
                </c:pt>
                <c:pt idx="1620">
                  <c:v>738</c:v>
                </c:pt>
                <c:pt idx="1621">
                  <c:v>740</c:v>
                </c:pt>
                <c:pt idx="1622">
                  <c:v>742</c:v>
                </c:pt>
                <c:pt idx="1623">
                  <c:v>744</c:v>
                </c:pt>
                <c:pt idx="1624">
                  <c:v>746</c:v>
                </c:pt>
                <c:pt idx="1625">
                  <c:v>748</c:v>
                </c:pt>
                <c:pt idx="1626">
                  <c:v>750</c:v>
                </c:pt>
                <c:pt idx="1627">
                  <c:v>752</c:v>
                </c:pt>
                <c:pt idx="1628">
                  <c:v>754</c:v>
                </c:pt>
                <c:pt idx="1629">
                  <c:v>756</c:v>
                </c:pt>
                <c:pt idx="1630">
                  <c:v>758</c:v>
                </c:pt>
                <c:pt idx="1631">
                  <c:v>760</c:v>
                </c:pt>
                <c:pt idx="1632">
                  <c:v>762</c:v>
                </c:pt>
                <c:pt idx="1633">
                  <c:v>764</c:v>
                </c:pt>
                <c:pt idx="1634">
                  <c:v>766</c:v>
                </c:pt>
                <c:pt idx="1635">
                  <c:v>768</c:v>
                </c:pt>
                <c:pt idx="1636">
                  <c:v>770</c:v>
                </c:pt>
                <c:pt idx="1637">
                  <c:v>772</c:v>
                </c:pt>
                <c:pt idx="1638">
                  <c:v>774</c:v>
                </c:pt>
                <c:pt idx="1639">
                  <c:v>776</c:v>
                </c:pt>
                <c:pt idx="1640">
                  <c:v>778</c:v>
                </c:pt>
                <c:pt idx="1641">
                  <c:v>780</c:v>
                </c:pt>
                <c:pt idx="1642">
                  <c:v>782</c:v>
                </c:pt>
                <c:pt idx="1643">
                  <c:v>784</c:v>
                </c:pt>
                <c:pt idx="1644">
                  <c:v>786</c:v>
                </c:pt>
                <c:pt idx="1645">
                  <c:v>788</c:v>
                </c:pt>
                <c:pt idx="1646">
                  <c:v>790</c:v>
                </c:pt>
                <c:pt idx="1647">
                  <c:v>792</c:v>
                </c:pt>
                <c:pt idx="1648">
                  <c:v>794</c:v>
                </c:pt>
                <c:pt idx="1649">
                  <c:v>796</c:v>
                </c:pt>
                <c:pt idx="1650">
                  <c:v>798</c:v>
                </c:pt>
                <c:pt idx="1651">
                  <c:v>800</c:v>
                </c:pt>
                <c:pt idx="1652">
                  <c:v>802</c:v>
                </c:pt>
                <c:pt idx="1653">
                  <c:v>804</c:v>
                </c:pt>
                <c:pt idx="1654">
                  <c:v>806</c:v>
                </c:pt>
                <c:pt idx="1655">
                  <c:v>808</c:v>
                </c:pt>
                <c:pt idx="1656">
                  <c:v>810</c:v>
                </c:pt>
                <c:pt idx="1657">
                  <c:v>812</c:v>
                </c:pt>
                <c:pt idx="1658">
                  <c:v>814</c:v>
                </c:pt>
                <c:pt idx="1659">
                  <c:v>816</c:v>
                </c:pt>
                <c:pt idx="1660">
                  <c:v>818</c:v>
                </c:pt>
                <c:pt idx="1661">
                  <c:v>820</c:v>
                </c:pt>
                <c:pt idx="1662">
                  <c:v>822</c:v>
                </c:pt>
                <c:pt idx="1663">
                  <c:v>824</c:v>
                </c:pt>
                <c:pt idx="1664">
                  <c:v>826</c:v>
                </c:pt>
                <c:pt idx="1665">
                  <c:v>828</c:v>
                </c:pt>
                <c:pt idx="1666">
                  <c:v>830</c:v>
                </c:pt>
                <c:pt idx="1667">
                  <c:v>832</c:v>
                </c:pt>
                <c:pt idx="1668">
                  <c:v>834</c:v>
                </c:pt>
                <c:pt idx="1669">
                  <c:v>836</c:v>
                </c:pt>
                <c:pt idx="1670">
                  <c:v>838</c:v>
                </c:pt>
                <c:pt idx="1671">
                  <c:v>840</c:v>
                </c:pt>
                <c:pt idx="1672">
                  <c:v>842</c:v>
                </c:pt>
                <c:pt idx="1673">
                  <c:v>844</c:v>
                </c:pt>
                <c:pt idx="1674">
                  <c:v>846</c:v>
                </c:pt>
                <c:pt idx="1675">
                  <c:v>848</c:v>
                </c:pt>
                <c:pt idx="1676">
                  <c:v>850</c:v>
                </c:pt>
                <c:pt idx="1677">
                  <c:v>852</c:v>
                </c:pt>
                <c:pt idx="1678">
                  <c:v>854</c:v>
                </c:pt>
                <c:pt idx="1679">
                  <c:v>856</c:v>
                </c:pt>
                <c:pt idx="1680">
                  <c:v>858</c:v>
                </c:pt>
                <c:pt idx="1681">
                  <c:v>860</c:v>
                </c:pt>
                <c:pt idx="1682">
                  <c:v>862</c:v>
                </c:pt>
                <c:pt idx="1683">
                  <c:v>864</c:v>
                </c:pt>
                <c:pt idx="1684">
                  <c:v>866</c:v>
                </c:pt>
                <c:pt idx="1685">
                  <c:v>868</c:v>
                </c:pt>
                <c:pt idx="1686">
                  <c:v>870</c:v>
                </c:pt>
                <c:pt idx="1687">
                  <c:v>872</c:v>
                </c:pt>
                <c:pt idx="1688">
                  <c:v>874</c:v>
                </c:pt>
                <c:pt idx="1689">
                  <c:v>876</c:v>
                </c:pt>
                <c:pt idx="1690">
                  <c:v>878</c:v>
                </c:pt>
                <c:pt idx="1691">
                  <c:v>880</c:v>
                </c:pt>
                <c:pt idx="1692">
                  <c:v>882</c:v>
                </c:pt>
                <c:pt idx="1693">
                  <c:v>884</c:v>
                </c:pt>
                <c:pt idx="1694">
                  <c:v>886</c:v>
                </c:pt>
                <c:pt idx="1695">
                  <c:v>888</c:v>
                </c:pt>
                <c:pt idx="1696">
                  <c:v>890</c:v>
                </c:pt>
                <c:pt idx="1697">
                  <c:v>892</c:v>
                </c:pt>
                <c:pt idx="1698">
                  <c:v>894</c:v>
                </c:pt>
                <c:pt idx="1699">
                  <c:v>896</c:v>
                </c:pt>
                <c:pt idx="1700">
                  <c:v>898</c:v>
                </c:pt>
                <c:pt idx="1701">
                  <c:v>900</c:v>
                </c:pt>
                <c:pt idx="1702">
                  <c:v>902</c:v>
                </c:pt>
                <c:pt idx="1703">
                  <c:v>904</c:v>
                </c:pt>
                <c:pt idx="1704">
                  <c:v>906</c:v>
                </c:pt>
                <c:pt idx="1705">
                  <c:v>908</c:v>
                </c:pt>
                <c:pt idx="1706">
                  <c:v>910</c:v>
                </c:pt>
                <c:pt idx="1707">
                  <c:v>912</c:v>
                </c:pt>
                <c:pt idx="1708">
                  <c:v>914</c:v>
                </c:pt>
                <c:pt idx="1709">
                  <c:v>916</c:v>
                </c:pt>
                <c:pt idx="1710">
                  <c:v>918</c:v>
                </c:pt>
                <c:pt idx="1711">
                  <c:v>920</c:v>
                </c:pt>
                <c:pt idx="1712">
                  <c:v>922</c:v>
                </c:pt>
                <c:pt idx="1713">
                  <c:v>924</c:v>
                </c:pt>
                <c:pt idx="1714">
                  <c:v>926</c:v>
                </c:pt>
                <c:pt idx="1715">
                  <c:v>928</c:v>
                </c:pt>
                <c:pt idx="1716">
                  <c:v>930</c:v>
                </c:pt>
                <c:pt idx="1717">
                  <c:v>932</c:v>
                </c:pt>
                <c:pt idx="1718">
                  <c:v>934</c:v>
                </c:pt>
                <c:pt idx="1719">
                  <c:v>936</c:v>
                </c:pt>
                <c:pt idx="1720">
                  <c:v>938</c:v>
                </c:pt>
                <c:pt idx="1721">
                  <c:v>940</c:v>
                </c:pt>
                <c:pt idx="1722">
                  <c:v>942</c:v>
                </c:pt>
                <c:pt idx="1723">
                  <c:v>944</c:v>
                </c:pt>
                <c:pt idx="1724">
                  <c:v>946</c:v>
                </c:pt>
                <c:pt idx="1725">
                  <c:v>948</c:v>
                </c:pt>
                <c:pt idx="1726">
                  <c:v>950</c:v>
                </c:pt>
                <c:pt idx="1727">
                  <c:v>952</c:v>
                </c:pt>
                <c:pt idx="1728">
                  <c:v>954</c:v>
                </c:pt>
                <c:pt idx="1729">
                  <c:v>956</c:v>
                </c:pt>
                <c:pt idx="1730">
                  <c:v>958</c:v>
                </c:pt>
                <c:pt idx="1731">
                  <c:v>960</c:v>
                </c:pt>
                <c:pt idx="1732">
                  <c:v>962</c:v>
                </c:pt>
                <c:pt idx="1733">
                  <c:v>964</c:v>
                </c:pt>
                <c:pt idx="1734">
                  <c:v>966</c:v>
                </c:pt>
                <c:pt idx="1735">
                  <c:v>968</c:v>
                </c:pt>
                <c:pt idx="1736">
                  <c:v>970</c:v>
                </c:pt>
                <c:pt idx="1737">
                  <c:v>972</c:v>
                </c:pt>
                <c:pt idx="1738">
                  <c:v>974</c:v>
                </c:pt>
                <c:pt idx="1739">
                  <c:v>976</c:v>
                </c:pt>
                <c:pt idx="1740">
                  <c:v>977.99999999999989</c:v>
                </c:pt>
                <c:pt idx="1741">
                  <c:v>980</c:v>
                </c:pt>
                <c:pt idx="1742">
                  <c:v>982</c:v>
                </c:pt>
                <c:pt idx="1743">
                  <c:v>984.00000000000011</c:v>
                </c:pt>
                <c:pt idx="1744">
                  <c:v>985.99999999999989</c:v>
                </c:pt>
                <c:pt idx="1745">
                  <c:v>988</c:v>
                </c:pt>
                <c:pt idx="1746">
                  <c:v>990</c:v>
                </c:pt>
                <c:pt idx="1747">
                  <c:v>992</c:v>
                </c:pt>
                <c:pt idx="1748">
                  <c:v>994.00000000000011</c:v>
                </c:pt>
                <c:pt idx="1749">
                  <c:v>995.99999999999989</c:v>
                </c:pt>
                <c:pt idx="1750">
                  <c:v>998</c:v>
                </c:pt>
                <c:pt idx="1751">
                  <c:v>1000</c:v>
                </c:pt>
                <c:pt idx="1752">
                  <c:v>1002.0000000000001</c:v>
                </c:pt>
                <c:pt idx="1753">
                  <c:v>1003.9999999999999</c:v>
                </c:pt>
                <c:pt idx="1754">
                  <c:v>1006</c:v>
                </c:pt>
                <c:pt idx="1755">
                  <c:v>1008</c:v>
                </c:pt>
                <c:pt idx="1756">
                  <c:v>1010</c:v>
                </c:pt>
                <c:pt idx="1757">
                  <c:v>1012.0000000000001</c:v>
                </c:pt>
                <c:pt idx="1758">
                  <c:v>1013.9999999999999</c:v>
                </c:pt>
                <c:pt idx="1759">
                  <c:v>1016</c:v>
                </c:pt>
                <c:pt idx="1760">
                  <c:v>1018</c:v>
                </c:pt>
                <c:pt idx="1761">
                  <c:v>1020.0000000000001</c:v>
                </c:pt>
                <c:pt idx="1762">
                  <c:v>1021.9999999999999</c:v>
                </c:pt>
                <c:pt idx="1763">
                  <c:v>1024</c:v>
                </c:pt>
                <c:pt idx="1764">
                  <c:v>1026</c:v>
                </c:pt>
                <c:pt idx="1765">
                  <c:v>1028</c:v>
                </c:pt>
                <c:pt idx="1766">
                  <c:v>1030</c:v>
                </c:pt>
                <c:pt idx="1767">
                  <c:v>1032</c:v>
                </c:pt>
                <c:pt idx="1768">
                  <c:v>1034</c:v>
                </c:pt>
                <c:pt idx="1769">
                  <c:v>1036</c:v>
                </c:pt>
                <c:pt idx="1770">
                  <c:v>1038</c:v>
                </c:pt>
                <c:pt idx="1771">
                  <c:v>1040</c:v>
                </c:pt>
                <c:pt idx="1772">
                  <c:v>1042</c:v>
                </c:pt>
                <c:pt idx="1773">
                  <c:v>1044</c:v>
                </c:pt>
                <c:pt idx="1774">
                  <c:v>1046</c:v>
                </c:pt>
                <c:pt idx="1775">
                  <c:v>1048</c:v>
                </c:pt>
                <c:pt idx="1776">
                  <c:v>1050</c:v>
                </c:pt>
                <c:pt idx="1777">
                  <c:v>1052</c:v>
                </c:pt>
                <c:pt idx="1778">
                  <c:v>1054</c:v>
                </c:pt>
                <c:pt idx="1779">
                  <c:v>1056</c:v>
                </c:pt>
                <c:pt idx="1780">
                  <c:v>1058</c:v>
                </c:pt>
                <c:pt idx="1781">
                  <c:v>1060</c:v>
                </c:pt>
                <c:pt idx="1782">
                  <c:v>1062</c:v>
                </c:pt>
                <c:pt idx="1783">
                  <c:v>1064</c:v>
                </c:pt>
                <c:pt idx="1784">
                  <c:v>1066</c:v>
                </c:pt>
                <c:pt idx="1785">
                  <c:v>1068</c:v>
                </c:pt>
                <c:pt idx="1786">
                  <c:v>1070</c:v>
                </c:pt>
                <c:pt idx="1787">
                  <c:v>1072</c:v>
                </c:pt>
                <c:pt idx="1788">
                  <c:v>1074</c:v>
                </c:pt>
                <c:pt idx="1789">
                  <c:v>1076</c:v>
                </c:pt>
                <c:pt idx="1790">
                  <c:v>1078</c:v>
                </c:pt>
                <c:pt idx="1791">
                  <c:v>1080</c:v>
                </c:pt>
                <c:pt idx="1792">
                  <c:v>1082</c:v>
                </c:pt>
                <c:pt idx="1793">
                  <c:v>1084</c:v>
                </c:pt>
                <c:pt idx="1794">
                  <c:v>1086</c:v>
                </c:pt>
                <c:pt idx="1795">
                  <c:v>1088</c:v>
                </c:pt>
                <c:pt idx="1796">
                  <c:v>1090</c:v>
                </c:pt>
                <c:pt idx="1797">
                  <c:v>1092</c:v>
                </c:pt>
                <c:pt idx="1798">
                  <c:v>1094</c:v>
                </c:pt>
                <c:pt idx="1799">
                  <c:v>1096</c:v>
                </c:pt>
                <c:pt idx="1800">
                  <c:v>1098</c:v>
                </c:pt>
                <c:pt idx="1801">
                  <c:v>1100</c:v>
                </c:pt>
                <c:pt idx="1802">
                  <c:v>1102</c:v>
                </c:pt>
                <c:pt idx="1803">
                  <c:v>1104</c:v>
                </c:pt>
                <c:pt idx="1804">
                  <c:v>1106</c:v>
                </c:pt>
                <c:pt idx="1805">
                  <c:v>1108</c:v>
                </c:pt>
                <c:pt idx="1806">
                  <c:v>1110</c:v>
                </c:pt>
                <c:pt idx="1807">
                  <c:v>1112</c:v>
                </c:pt>
                <c:pt idx="1808">
                  <c:v>1114</c:v>
                </c:pt>
                <c:pt idx="1809">
                  <c:v>1116</c:v>
                </c:pt>
                <c:pt idx="1810">
                  <c:v>1118</c:v>
                </c:pt>
                <c:pt idx="1811">
                  <c:v>1120</c:v>
                </c:pt>
                <c:pt idx="1812">
                  <c:v>1122</c:v>
                </c:pt>
                <c:pt idx="1813">
                  <c:v>1124</c:v>
                </c:pt>
                <c:pt idx="1814">
                  <c:v>1126</c:v>
                </c:pt>
                <c:pt idx="1815">
                  <c:v>1128</c:v>
                </c:pt>
                <c:pt idx="1816">
                  <c:v>1130</c:v>
                </c:pt>
                <c:pt idx="1817">
                  <c:v>1132</c:v>
                </c:pt>
                <c:pt idx="1818">
                  <c:v>1134</c:v>
                </c:pt>
                <c:pt idx="1819">
                  <c:v>1136</c:v>
                </c:pt>
                <c:pt idx="1820">
                  <c:v>1138</c:v>
                </c:pt>
                <c:pt idx="1821">
                  <c:v>1140</c:v>
                </c:pt>
                <c:pt idx="1822">
                  <c:v>1142</c:v>
                </c:pt>
                <c:pt idx="1823">
                  <c:v>1144</c:v>
                </c:pt>
                <c:pt idx="1824">
                  <c:v>1146</c:v>
                </c:pt>
                <c:pt idx="1825">
                  <c:v>1148</c:v>
                </c:pt>
                <c:pt idx="1826">
                  <c:v>1150</c:v>
                </c:pt>
                <c:pt idx="1827">
                  <c:v>1152</c:v>
                </c:pt>
                <c:pt idx="1828">
                  <c:v>1154</c:v>
                </c:pt>
                <c:pt idx="1829">
                  <c:v>1156</c:v>
                </c:pt>
                <c:pt idx="1830">
                  <c:v>1158</c:v>
                </c:pt>
                <c:pt idx="1831">
                  <c:v>1160</c:v>
                </c:pt>
                <c:pt idx="1832">
                  <c:v>1162</c:v>
                </c:pt>
                <c:pt idx="1833">
                  <c:v>1164</c:v>
                </c:pt>
                <c:pt idx="1834">
                  <c:v>1166</c:v>
                </c:pt>
                <c:pt idx="1835">
                  <c:v>1168</c:v>
                </c:pt>
                <c:pt idx="1836">
                  <c:v>1170</c:v>
                </c:pt>
                <c:pt idx="1837">
                  <c:v>1172</c:v>
                </c:pt>
                <c:pt idx="1838">
                  <c:v>1174</c:v>
                </c:pt>
                <c:pt idx="1839">
                  <c:v>1176</c:v>
                </c:pt>
                <c:pt idx="1840">
                  <c:v>1178</c:v>
                </c:pt>
                <c:pt idx="1841">
                  <c:v>1180</c:v>
                </c:pt>
                <c:pt idx="1842">
                  <c:v>1182</c:v>
                </c:pt>
                <c:pt idx="1843">
                  <c:v>1184</c:v>
                </c:pt>
                <c:pt idx="1844">
                  <c:v>1186</c:v>
                </c:pt>
                <c:pt idx="1845">
                  <c:v>1188</c:v>
                </c:pt>
                <c:pt idx="1846">
                  <c:v>1190</c:v>
                </c:pt>
                <c:pt idx="1847">
                  <c:v>1192</c:v>
                </c:pt>
                <c:pt idx="1848">
                  <c:v>1194</c:v>
                </c:pt>
                <c:pt idx="1849">
                  <c:v>1196</c:v>
                </c:pt>
                <c:pt idx="1850">
                  <c:v>1198</c:v>
                </c:pt>
                <c:pt idx="1851">
                  <c:v>1200</c:v>
                </c:pt>
                <c:pt idx="1852">
                  <c:v>1202</c:v>
                </c:pt>
                <c:pt idx="1853">
                  <c:v>1204</c:v>
                </c:pt>
                <c:pt idx="1854">
                  <c:v>1206</c:v>
                </c:pt>
                <c:pt idx="1855">
                  <c:v>1208</c:v>
                </c:pt>
                <c:pt idx="1856">
                  <c:v>1210</c:v>
                </c:pt>
                <c:pt idx="1857">
                  <c:v>1212</c:v>
                </c:pt>
                <c:pt idx="1858">
                  <c:v>1214</c:v>
                </c:pt>
                <c:pt idx="1859">
                  <c:v>1216</c:v>
                </c:pt>
                <c:pt idx="1860">
                  <c:v>1218</c:v>
                </c:pt>
                <c:pt idx="1861">
                  <c:v>1220</c:v>
                </c:pt>
                <c:pt idx="1862">
                  <c:v>1222</c:v>
                </c:pt>
                <c:pt idx="1863">
                  <c:v>1224</c:v>
                </c:pt>
                <c:pt idx="1864">
                  <c:v>1226</c:v>
                </c:pt>
                <c:pt idx="1865">
                  <c:v>1228</c:v>
                </c:pt>
                <c:pt idx="1866">
                  <c:v>1230</c:v>
                </c:pt>
                <c:pt idx="1867">
                  <c:v>1232</c:v>
                </c:pt>
                <c:pt idx="1868">
                  <c:v>1234</c:v>
                </c:pt>
                <c:pt idx="1869">
                  <c:v>1236</c:v>
                </c:pt>
                <c:pt idx="1870">
                  <c:v>1238</c:v>
                </c:pt>
                <c:pt idx="1871">
                  <c:v>1240</c:v>
                </c:pt>
                <c:pt idx="1872">
                  <c:v>1242</c:v>
                </c:pt>
                <c:pt idx="1873">
                  <c:v>1244</c:v>
                </c:pt>
                <c:pt idx="1874">
                  <c:v>1246</c:v>
                </c:pt>
                <c:pt idx="1875">
                  <c:v>1248</c:v>
                </c:pt>
                <c:pt idx="1876">
                  <c:v>1250</c:v>
                </c:pt>
                <c:pt idx="1877">
                  <c:v>1252</c:v>
                </c:pt>
                <c:pt idx="1878">
                  <c:v>1254</c:v>
                </c:pt>
                <c:pt idx="1879">
                  <c:v>1256</c:v>
                </c:pt>
                <c:pt idx="1880">
                  <c:v>1258</c:v>
                </c:pt>
                <c:pt idx="1881">
                  <c:v>1260</c:v>
                </c:pt>
                <c:pt idx="1882">
                  <c:v>1262</c:v>
                </c:pt>
                <c:pt idx="1883">
                  <c:v>1264</c:v>
                </c:pt>
                <c:pt idx="1884">
                  <c:v>1266</c:v>
                </c:pt>
                <c:pt idx="1885">
                  <c:v>1268</c:v>
                </c:pt>
                <c:pt idx="1886">
                  <c:v>1270</c:v>
                </c:pt>
                <c:pt idx="1887">
                  <c:v>1272</c:v>
                </c:pt>
                <c:pt idx="1888">
                  <c:v>1274</c:v>
                </c:pt>
                <c:pt idx="1889">
                  <c:v>1276</c:v>
                </c:pt>
                <c:pt idx="1890">
                  <c:v>1278</c:v>
                </c:pt>
                <c:pt idx="1891">
                  <c:v>1280</c:v>
                </c:pt>
                <c:pt idx="1892">
                  <c:v>1282</c:v>
                </c:pt>
                <c:pt idx="1893">
                  <c:v>1284</c:v>
                </c:pt>
                <c:pt idx="1894">
                  <c:v>1286</c:v>
                </c:pt>
                <c:pt idx="1895">
                  <c:v>1288</c:v>
                </c:pt>
                <c:pt idx="1896">
                  <c:v>1290</c:v>
                </c:pt>
                <c:pt idx="1897">
                  <c:v>1292</c:v>
                </c:pt>
                <c:pt idx="1898">
                  <c:v>1294</c:v>
                </c:pt>
                <c:pt idx="1899">
                  <c:v>1296</c:v>
                </c:pt>
                <c:pt idx="1900">
                  <c:v>1298</c:v>
                </c:pt>
                <c:pt idx="1901">
                  <c:v>1300</c:v>
                </c:pt>
                <c:pt idx="1902">
                  <c:v>1302</c:v>
                </c:pt>
                <c:pt idx="1903">
                  <c:v>1304</c:v>
                </c:pt>
                <c:pt idx="1904">
                  <c:v>1306</c:v>
                </c:pt>
                <c:pt idx="1905">
                  <c:v>1308</c:v>
                </c:pt>
                <c:pt idx="1906">
                  <c:v>1310</c:v>
                </c:pt>
                <c:pt idx="1907">
                  <c:v>1312</c:v>
                </c:pt>
                <c:pt idx="1908">
                  <c:v>1314</c:v>
                </c:pt>
                <c:pt idx="1909">
                  <c:v>1316</c:v>
                </c:pt>
                <c:pt idx="1910">
                  <c:v>1318</c:v>
                </c:pt>
                <c:pt idx="1911">
                  <c:v>1320</c:v>
                </c:pt>
                <c:pt idx="1912">
                  <c:v>1322</c:v>
                </c:pt>
                <c:pt idx="1913">
                  <c:v>1324</c:v>
                </c:pt>
                <c:pt idx="1914">
                  <c:v>1326</c:v>
                </c:pt>
                <c:pt idx="1915">
                  <c:v>1328</c:v>
                </c:pt>
                <c:pt idx="1916">
                  <c:v>1330</c:v>
                </c:pt>
                <c:pt idx="1917">
                  <c:v>1332</c:v>
                </c:pt>
                <c:pt idx="1918">
                  <c:v>1334</c:v>
                </c:pt>
                <c:pt idx="1919">
                  <c:v>1336</c:v>
                </c:pt>
                <c:pt idx="1920">
                  <c:v>1338</c:v>
                </c:pt>
                <c:pt idx="1921">
                  <c:v>1340</c:v>
                </c:pt>
                <c:pt idx="1922">
                  <c:v>1342</c:v>
                </c:pt>
                <c:pt idx="1923">
                  <c:v>1344</c:v>
                </c:pt>
                <c:pt idx="1924">
                  <c:v>1346</c:v>
                </c:pt>
                <c:pt idx="1925">
                  <c:v>1348</c:v>
                </c:pt>
                <c:pt idx="1926">
                  <c:v>1350</c:v>
                </c:pt>
                <c:pt idx="1927">
                  <c:v>1352</c:v>
                </c:pt>
                <c:pt idx="1928">
                  <c:v>1354</c:v>
                </c:pt>
                <c:pt idx="1929">
                  <c:v>1356</c:v>
                </c:pt>
                <c:pt idx="1930">
                  <c:v>1358</c:v>
                </c:pt>
                <c:pt idx="1931">
                  <c:v>1360</c:v>
                </c:pt>
                <c:pt idx="1932">
                  <c:v>1362</c:v>
                </c:pt>
                <c:pt idx="1933">
                  <c:v>1364</c:v>
                </c:pt>
                <c:pt idx="1934">
                  <c:v>1366</c:v>
                </c:pt>
                <c:pt idx="1935">
                  <c:v>1368</c:v>
                </c:pt>
                <c:pt idx="1936">
                  <c:v>1370</c:v>
                </c:pt>
                <c:pt idx="1937">
                  <c:v>1372</c:v>
                </c:pt>
                <c:pt idx="1938">
                  <c:v>1374</c:v>
                </c:pt>
                <c:pt idx="1939">
                  <c:v>1376</c:v>
                </c:pt>
                <c:pt idx="1940">
                  <c:v>1378</c:v>
                </c:pt>
                <c:pt idx="1941">
                  <c:v>1380</c:v>
                </c:pt>
                <c:pt idx="1942">
                  <c:v>1382</c:v>
                </c:pt>
                <c:pt idx="1943">
                  <c:v>1384</c:v>
                </c:pt>
                <c:pt idx="1944">
                  <c:v>1386</c:v>
                </c:pt>
                <c:pt idx="1945">
                  <c:v>1388</c:v>
                </c:pt>
                <c:pt idx="1946">
                  <c:v>1390</c:v>
                </c:pt>
                <c:pt idx="1947">
                  <c:v>1392</c:v>
                </c:pt>
                <c:pt idx="1948">
                  <c:v>1394</c:v>
                </c:pt>
                <c:pt idx="1949">
                  <c:v>1396</c:v>
                </c:pt>
                <c:pt idx="1950">
                  <c:v>1398</c:v>
                </c:pt>
                <c:pt idx="1951">
                  <c:v>1400</c:v>
                </c:pt>
                <c:pt idx="1952">
                  <c:v>1402</c:v>
                </c:pt>
                <c:pt idx="1953">
                  <c:v>1404</c:v>
                </c:pt>
                <c:pt idx="1954">
                  <c:v>1406</c:v>
                </c:pt>
                <c:pt idx="1955">
                  <c:v>1408</c:v>
                </c:pt>
                <c:pt idx="1956">
                  <c:v>1410</c:v>
                </c:pt>
                <c:pt idx="1957">
                  <c:v>1412</c:v>
                </c:pt>
                <c:pt idx="1958">
                  <c:v>1414</c:v>
                </c:pt>
                <c:pt idx="1959">
                  <c:v>1416</c:v>
                </c:pt>
                <c:pt idx="1960">
                  <c:v>1418</c:v>
                </c:pt>
                <c:pt idx="1961">
                  <c:v>1420</c:v>
                </c:pt>
                <c:pt idx="1962">
                  <c:v>1422</c:v>
                </c:pt>
                <c:pt idx="1963">
                  <c:v>1424</c:v>
                </c:pt>
                <c:pt idx="1964">
                  <c:v>1426</c:v>
                </c:pt>
                <c:pt idx="1965">
                  <c:v>1428</c:v>
                </c:pt>
                <c:pt idx="1966">
                  <c:v>1430</c:v>
                </c:pt>
                <c:pt idx="1967">
                  <c:v>1432</c:v>
                </c:pt>
                <c:pt idx="1968">
                  <c:v>1434</c:v>
                </c:pt>
                <c:pt idx="1969">
                  <c:v>1436</c:v>
                </c:pt>
                <c:pt idx="1970">
                  <c:v>1438</c:v>
                </c:pt>
                <c:pt idx="1971">
                  <c:v>1440</c:v>
                </c:pt>
                <c:pt idx="1972">
                  <c:v>1442</c:v>
                </c:pt>
                <c:pt idx="1973">
                  <c:v>1444</c:v>
                </c:pt>
                <c:pt idx="1974">
                  <c:v>1446</c:v>
                </c:pt>
                <c:pt idx="1975">
                  <c:v>1448</c:v>
                </c:pt>
                <c:pt idx="1976">
                  <c:v>1450</c:v>
                </c:pt>
                <c:pt idx="1977">
                  <c:v>1452</c:v>
                </c:pt>
                <c:pt idx="1978">
                  <c:v>1454</c:v>
                </c:pt>
                <c:pt idx="1979">
                  <c:v>1456</c:v>
                </c:pt>
                <c:pt idx="1980">
                  <c:v>1458</c:v>
                </c:pt>
                <c:pt idx="1981">
                  <c:v>1460</c:v>
                </c:pt>
                <c:pt idx="1982">
                  <c:v>1462</c:v>
                </c:pt>
                <c:pt idx="1983">
                  <c:v>1464</c:v>
                </c:pt>
                <c:pt idx="1984">
                  <c:v>1466</c:v>
                </c:pt>
                <c:pt idx="1985">
                  <c:v>1468</c:v>
                </c:pt>
                <c:pt idx="1986">
                  <c:v>1470</c:v>
                </c:pt>
                <c:pt idx="1987">
                  <c:v>1472</c:v>
                </c:pt>
                <c:pt idx="1988">
                  <c:v>1474</c:v>
                </c:pt>
                <c:pt idx="1989">
                  <c:v>1476</c:v>
                </c:pt>
                <c:pt idx="1990">
                  <c:v>1478</c:v>
                </c:pt>
                <c:pt idx="1991">
                  <c:v>1480</c:v>
                </c:pt>
                <c:pt idx="1992">
                  <c:v>1482</c:v>
                </c:pt>
                <c:pt idx="1993">
                  <c:v>1484</c:v>
                </c:pt>
                <c:pt idx="1994">
                  <c:v>1486</c:v>
                </c:pt>
                <c:pt idx="1995">
                  <c:v>1488</c:v>
                </c:pt>
                <c:pt idx="1996">
                  <c:v>1490</c:v>
                </c:pt>
                <c:pt idx="1997">
                  <c:v>1492</c:v>
                </c:pt>
                <c:pt idx="1998">
                  <c:v>1494</c:v>
                </c:pt>
                <c:pt idx="1999">
                  <c:v>1496</c:v>
                </c:pt>
                <c:pt idx="2000">
                  <c:v>1498</c:v>
                </c:pt>
                <c:pt idx="2001">
                  <c:v>1500</c:v>
                </c:pt>
                <c:pt idx="2002">
                  <c:v>1502</c:v>
                </c:pt>
                <c:pt idx="2003">
                  <c:v>1504</c:v>
                </c:pt>
                <c:pt idx="2004">
                  <c:v>1506</c:v>
                </c:pt>
                <c:pt idx="2005">
                  <c:v>1508</c:v>
                </c:pt>
                <c:pt idx="2006">
                  <c:v>1510</c:v>
                </c:pt>
                <c:pt idx="2007">
                  <c:v>1512</c:v>
                </c:pt>
                <c:pt idx="2008">
                  <c:v>1514</c:v>
                </c:pt>
                <c:pt idx="2009">
                  <c:v>1516</c:v>
                </c:pt>
                <c:pt idx="2010">
                  <c:v>1518</c:v>
                </c:pt>
                <c:pt idx="2011">
                  <c:v>1520</c:v>
                </c:pt>
                <c:pt idx="2012">
                  <c:v>1522</c:v>
                </c:pt>
                <c:pt idx="2013">
                  <c:v>1524</c:v>
                </c:pt>
                <c:pt idx="2014">
                  <c:v>1526</c:v>
                </c:pt>
                <c:pt idx="2015">
                  <c:v>1528</c:v>
                </c:pt>
                <c:pt idx="2016">
                  <c:v>1530</c:v>
                </c:pt>
                <c:pt idx="2017">
                  <c:v>1532</c:v>
                </c:pt>
                <c:pt idx="2018">
                  <c:v>1534</c:v>
                </c:pt>
                <c:pt idx="2019">
                  <c:v>1536</c:v>
                </c:pt>
                <c:pt idx="2020">
                  <c:v>1538</c:v>
                </c:pt>
                <c:pt idx="2021">
                  <c:v>1540</c:v>
                </c:pt>
                <c:pt idx="2022">
                  <c:v>1542</c:v>
                </c:pt>
                <c:pt idx="2023">
                  <c:v>1544</c:v>
                </c:pt>
                <c:pt idx="2024">
                  <c:v>1546</c:v>
                </c:pt>
                <c:pt idx="2025">
                  <c:v>1548</c:v>
                </c:pt>
                <c:pt idx="2026">
                  <c:v>1550</c:v>
                </c:pt>
                <c:pt idx="2027">
                  <c:v>1552</c:v>
                </c:pt>
                <c:pt idx="2028">
                  <c:v>1554</c:v>
                </c:pt>
                <c:pt idx="2029">
                  <c:v>1556</c:v>
                </c:pt>
                <c:pt idx="2030">
                  <c:v>1558</c:v>
                </c:pt>
                <c:pt idx="2031">
                  <c:v>1560</c:v>
                </c:pt>
                <c:pt idx="2032">
                  <c:v>1562</c:v>
                </c:pt>
                <c:pt idx="2033">
                  <c:v>1564</c:v>
                </c:pt>
                <c:pt idx="2034">
                  <c:v>1566</c:v>
                </c:pt>
                <c:pt idx="2035">
                  <c:v>1568</c:v>
                </c:pt>
                <c:pt idx="2036">
                  <c:v>1570</c:v>
                </c:pt>
                <c:pt idx="2037">
                  <c:v>1572</c:v>
                </c:pt>
                <c:pt idx="2038">
                  <c:v>1574</c:v>
                </c:pt>
                <c:pt idx="2039">
                  <c:v>1576</c:v>
                </c:pt>
                <c:pt idx="2040">
                  <c:v>1578</c:v>
                </c:pt>
                <c:pt idx="2041">
                  <c:v>1580</c:v>
                </c:pt>
                <c:pt idx="2042">
                  <c:v>1582</c:v>
                </c:pt>
                <c:pt idx="2043">
                  <c:v>1584</c:v>
                </c:pt>
                <c:pt idx="2044">
                  <c:v>1586</c:v>
                </c:pt>
                <c:pt idx="2045">
                  <c:v>1588</c:v>
                </c:pt>
                <c:pt idx="2046">
                  <c:v>1590</c:v>
                </c:pt>
                <c:pt idx="2047">
                  <c:v>1592</c:v>
                </c:pt>
                <c:pt idx="2048">
                  <c:v>1594</c:v>
                </c:pt>
                <c:pt idx="2049">
                  <c:v>1596</c:v>
                </c:pt>
                <c:pt idx="2050">
                  <c:v>1598</c:v>
                </c:pt>
                <c:pt idx="2051">
                  <c:v>1600</c:v>
                </c:pt>
                <c:pt idx="2052">
                  <c:v>1602</c:v>
                </c:pt>
                <c:pt idx="2053">
                  <c:v>1604</c:v>
                </c:pt>
                <c:pt idx="2054">
                  <c:v>1606</c:v>
                </c:pt>
                <c:pt idx="2055">
                  <c:v>1608</c:v>
                </c:pt>
                <c:pt idx="2056">
                  <c:v>1610</c:v>
                </c:pt>
                <c:pt idx="2057">
                  <c:v>1612</c:v>
                </c:pt>
                <c:pt idx="2058">
                  <c:v>1614</c:v>
                </c:pt>
                <c:pt idx="2059">
                  <c:v>1616</c:v>
                </c:pt>
                <c:pt idx="2060">
                  <c:v>1618</c:v>
                </c:pt>
                <c:pt idx="2061">
                  <c:v>1620</c:v>
                </c:pt>
                <c:pt idx="2062">
                  <c:v>1622</c:v>
                </c:pt>
                <c:pt idx="2063">
                  <c:v>1624</c:v>
                </c:pt>
                <c:pt idx="2064">
                  <c:v>1626</c:v>
                </c:pt>
                <c:pt idx="2065">
                  <c:v>1628</c:v>
                </c:pt>
                <c:pt idx="2066">
                  <c:v>1630</c:v>
                </c:pt>
                <c:pt idx="2067">
                  <c:v>1632</c:v>
                </c:pt>
                <c:pt idx="2068">
                  <c:v>1634</c:v>
                </c:pt>
                <c:pt idx="2069">
                  <c:v>1636</c:v>
                </c:pt>
                <c:pt idx="2070">
                  <c:v>1638</c:v>
                </c:pt>
                <c:pt idx="2071">
                  <c:v>1640</c:v>
                </c:pt>
                <c:pt idx="2072">
                  <c:v>1642</c:v>
                </c:pt>
                <c:pt idx="2073">
                  <c:v>1644</c:v>
                </c:pt>
                <c:pt idx="2074">
                  <c:v>1646</c:v>
                </c:pt>
                <c:pt idx="2075">
                  <c:v>1648</c:v>
                </c:pt>
                <c:pt idx="2076">
                  <c:v>1650</c:v>
                </c:pt>
                <c:pt idx="2077">
                  <c:v>1652</c:v>
                </c:pt>
                <c:pt idx="2078">
                  <c:v>1654</c:v>
                </c:pt>
                <c:pt idx="2079">
                  <c:v>1656</c:v>
                </c:pt>
                <c:pt idx="2080">
                  <c:v>1658</c:v>
                </c:pt>
                <c:pt idx="2081">
                  <c:v>1660</c:v>
                </c:pt>
                <c:pt idx="2082">
                  <c:v>1662</c:v>
                </c:pt>
                <c:pt idx="2083">
                  <c:v>1664</c:v>
                </c:pt>
                <c:pt idx="2084">
                  <c:v>1666</c:v>
                </c:pt>
                <c:pt idx="2085">
                  <c:v>1668</c:v>
                </c:pt>
                <c:pt idx="2086">
                  <c:v>1670</c:v>
                </c:pt>
                <c:pt idx="2087">
                  <c:v>1672</c:v>
                </c:pt>
                <c:pt idx="2088">
                  <c:v>1674</c:v>
                </c:pt>
                <c:pt idx="2089">
                  <c:v>1676</c:v>
                </c:pt>
                <c:pt idx="2090">
                  <c:v>1678</c:v>
                </c:pt>
                <c:pt idx="2091">
                  <c:v>1680</c:v>
                </c:pt>
                <c:pt idx="2092">
                  <c:v>1682</c:v>
                </c:pt>
                <c:pt idx="2093">
                  <c:v>1684</c:v>
                </c:pt>
                <c:pt idx="2094">
                  <c:v>1686</c:v>
                </c:pt>
                <c:pt idx="2095">
                  <c:v>1688</c:v>
                </c:pt>
                <c:pt idx="2096">
                  <c:v>1690</c:v>
                </c:pt>
                <c:pt idx="2097">
                  <c:v>1692</c:v>
                </c:pt>
                <c:pt idx="2098">
                  <c:v>1694</c:v>
                </c:pt>
                <c:pt idx="2099">
                  <c:v>1696</c:v>
                </c:pt>
                <c:pt idx="2100">
                  <c:v>1698</c:v>
                </c:pt>
                <c:pt idx="2101">
                  <c:v>1700</c:v>
                </c:pt>
                <c:pt idx="2102">
                  <c:v>1702</c:v>
                </c:pt>
                <c:pt idx="2103">
                  <c:v>1704</c:v>
                </c:pt>
                <c:pt idx="2104">
                  <c:v>1706</c:v>
                </c:pt>
                <c:pt idx="2105">
                  <c:v>1708</c:v>
                </c:pt>
                <c:pt idx="2106">
                  <c:v>1710</c:v>
                </c:pt>
                <c:pt idx="2107">
                  <c:v>1712</c:v>
                </c:pt>
                <c:pt idx="2108">
                  <c:v>1714</c:v>
                </c:pt>
                <c:pt idx="2109">
                  <c:v>1716</c:v>
                </c:pt>
                <c:pt idx="2110">
                  <c:v>1718</c:v>
                </c:pt>
                <c:pt idx="2111">
                  <c:v>1720</c:v>
                </c:pt>
                <c:pt idx="2112">
                  <c:v>1722</c:v>
                </c:pt>
                <c:pt idx="2113">
                  <c:v>1724</c:v>
                </c:pt>
                <c:pt idx="2114">
                  <c:v>1726</c:v>
                </c:pt>
                <c:pt idx="2115">
                  <c:v>1728</c:v>
                </c:pt>
                <c:pt idx="2116">
                  <c:v>1730</c:v>
                </c:pt>
                <c:pt idx="2117">
                  <c:v>1732</c:v>
                </c:pt>
                <c:pt idx="2118">
                  <c:v>1734</c:v>
                </c:pt>
                <c:pt idx="2119">
                  <c:v>1736</c:v>
                </c:pt>
                <c:pt idx="2120">
                  <c:v>1738</c:v>
                </c:pt>
                <c:pt idx="2121">
                  <c:v>1740</c:v>
                </c:pt>
                <c:pt idx="2122">
                  <c:v>1742</c:v>
                </c:pt>
                <c:pt idx="2123">
                  <c:v>1744</c:v>
                </c:pt>
                <c:pt idx="2124">
                  <c:v>1746</c:v>
                </c:pt>
                <c:pt idx="2125">
                  <c:v>1748</c:v>
                </c:pt>
                <c:pt idx="2126">
                  <c:v>1750</c:v>
                </c:pt>
                <c:pt idx="2127">
                  <c:v>1752</c:v>
                </c:pt>
                <c:pt idx="2128">
                  <c:v>1754</c:v>
                </c:pt>
                <c:pt idx="2129">
                  <c:v>1756</c:v>
                </c:pt>
                <c:pt idx="2130">
                  <c:v>1758</c:v>
                </c:pt>
                <c:pt idx="2131">
                  <c:v>1760</c:v>
                </c:pt>
                <c:pt idx="2132">
                  <c:v>1762</c:v>
                </c:pt>
                <c:pt idx="2133">
                  <c:v>1764</c:v>
                </c:pt>
                <c:pt idx="2134">
                  <c:v>1766</c:v>
                </c:pt>
                <c:pt idx="2135">
                  <c:v>1768</c:v>
                </c:pt>
                <c:pt idx="2136">
                  <c:v>1770</c:v>
                </c:pt>
                <c:pt idx="2137">
                  <c:v>1772</c:v>
                </c:pt>
                <c:pt idx="2138">
                  <c:v>1774</c:v>
                </c:pt>
                <c:pt idx="2139">
                  <c:v>1776</c:v>
                </c:pt>
                <c:pt idx="2140">
                  <c:v>1778</c:v>
                </c:pt>
                <c:pt idx="2141">
                  <c:v>1780</c:v>
                </c:pt>
                <c:pt idx="2142">
                  <c:v>1782</c:v>
                </c:pt>
                <c:pt idx="2143">
                  <c:v>1784</c:v>
                </c:pt>
                <c:pt idx="2144">
                  <c:v>1786</c:v>
                </c:pt>
                <c:pt idx="2145">
                  <c:v>1788</c:v>
                </c:pt>
                <c:pt idx="2146">
                  <c:v>1790</c:v>
                </c:pt>
                <c:pt idx="2147">
                  <c:v>1792</c:v>
                </c:pt>
                <c:pt idx="2148">
                  <c:v>1794</c:v>
                </c:pt>
                <c:pt idx="2149">
                  <c:v>1796</c:v>
                </c:pt>
                <c:pt idx="2150">
                  <c:v>1798</c:v>
                </c:pt>
                <c:pt idx="2151">
                  <c:v>1800</c:v>
                </c:pt>
                <c:pt idx="2152">
                  <c:v>1802</c:v>
                </c:pt>
                <c:pt idx="2153">
                  <c:v>1804</c:v>
                </c:pt>
                <c:pt idx="2154">
                  <c:v>1806</c:v>
                </c:pt>
                <c:pt idx="2155">
                  <c:v>1808</c:v>
                </c:pt>
                <c:pt idx="2156">
                  <c:v>1810</c:v>
                </c:pt>
                <c:pt idx="2157">
                  <c:v>1812</c:v>
                </c:pt>
                <c:pt idx="2158">
                  <c:v>1814</c:v>
                </c:pt>
                <c:pt idx="2159">
                  <c:v>1816</c:v>
                </c:pt>
                <c:pt idx="2160">
                  <c:v>1818</c:v>
                </c:pt>
                <c:pt idx="2161">
                  <c:v>1820</c:v>
                </c:pt>
                <c:pt idx="2162">
                  <c:v>1822</c:v>
                </c:pt>
                <c:pt idx="2163">
                  <c:v>1824</c:v>
                </c:pt>
                <c:pt idx="2164">
                  <c:v>1826</c:v>
                </c:pt>
                <c:pt idx="2165">
                  <c:v>1828</c:v>
                </c:pt>
                <c:pt idx="2166">
                  <c:v>1830</c:v>
                </c:pt>
                <c:pt idx="2167">
                  <c:v>1832</c:v>
                </c:pt>
                <c:pt idx="2168">
                  <c:v>1834</c:v>
                </c:pt>
                <c:pt idx="2169">
                  <c:v>1836</c:v>
                </c:pt>
                <c:pt idx="2170">
                  <c:v>1838</c:v>
                </c:pt>
                <c:pt idx="2171">
                  <c:v>1840</c:v>
                </c:pt>
                <c:pt idx="2172">
                  <c:v>1842</c:v>
                </c:pt>
                <c:pt idx="2173">
                  <c:v>1844</c:v>
                </c:pt>
                <c:pt idx="2174">
                  <c:v>1846</c:v>
                </c:pt>
                <c:pt idx="2175">
                  <c:v>1848</c:v>
                </c:pt>
                <c:pt idx="2176">
                  <c:v>1850</c:v>
                </c:pt>
                <c:pt idx="2177">
                  <c:v>1852</c:v>
                </c:pt>
                <c:pt idx="2178">
                  <c:v>1854</c:v>
                </c:pt>
                <c:pt idx="2179">
                  <c:v>1856</c:v>
                </c:pt>
                <c:pt idx="2180">
                  <c:v>1858</c:v>
                </c:pt>
                <c:pt idx="2181">
                  <c:v>1860</c:v>
                </c:pt>
                <c:pt idx="2182">
                  <c:v>1862</c:v>
                </c:pt>
                <c:pt idx="2183">
                  <c:v>1864</c:v>
                </c:pt>
                <c:pt idx="2184">
                  <c:v>1866</c:v>
                </c:pt>
                <c:pt idx="2185">
                  <c:v>1868</c:v>
                </c:pt>
                <c:pt idx="2186">
                  <c:v>1870</c:v>
                </c:pt>
                <c:pt idx="2187">
                  <c:v>1872</c:v>
                </c:pt>
                <c:pt idx="2188">
                  <c:v>1874</c:v>
                </c:pt>
                <c:pt idx="2189">
                  <c:v>1876</c:v>
                </c:pt>
                <c:pt idx="2190">
                  <c:v>1878</c:v>
                </c:pt>
                <c:pt idx="2191">
                  <c:v>1880</c:v>
                </c:pt>
                <c:pt idx="2192">
                  <c:v>1882</c:v>
                </c:pt>
                <c:pt idx="2193">
                  <c:v>1884</c:v>
                </c:pt>
                <c:pt idx="2194">
                  <c:v>1886</c:v>
                </c:pt>
                <c:pt idx="2195">
                  <c:v>1888</c:v>
                </c:pt>
                <c:pt idx="2196">
                  <c:v>1890</c:v>
                </c:pt>
                <c:pt idx="2197">
                  <c:v>1892</c:v>
                </c:pt>
                <c:pt idx="2198">
                  <c:v>1894</c:v>
                </c:pt>
                <c:pt idx="2199">
                  <c:v>1896</c:v>
                </c:pt>
                <c:pt idx="2200">
                  <c:v>1898</c:v>
                </c:pt>
                <c:pt idx="2201">
                  <c:v>1900</c:v>
                </c:pt>
                <c:pt idx="2202">
                  <c:v>1902</c:v>
                </c:pt>
                <c:pt idx="2203">
                  <c:v>1904</c:v>
                </c:pt>
                <c:pt idx="2204">
                  <c:v>1906</c:v>
                </c:pt>
                <c:pt idx="2205">
                  <c:v>1908</c:v>
                </c:pt>
                <c:pt idx="2206">
                  <c:v>1910</c:v>
                </c:pt>
                <c:pt idx="2207">
                  <c:v>1912</c:v>
                </c:pt>
                <c:pt idx="2208">
                  <c:v>1914</c:v>
                </c:pt>
                <c:pt idx="2209">
                  <c:v>1916</c:v>
                </c:pt>
                <c:pt idx="2210">
                  <c:v>1918</c:v>
                </c:pt>
                <c:pt idx="2211">
                  <c:v>1920</c:v>
                </c:pt>
                <c:pt idx="2212">
                  <c:v>1922</c:v>
                </c:pt>
                <c:pt idx="2213">
                  <c:v>1924</c:v>
                </c:pt>
                <c:pt idx="2214">
                  <c:v>1926</c:v>
                </c:pt>
                <c:pt idx="2215">
                  <c:v>1928</c:v>
                </c:pt>
                <c:pt idx="2216">
                  <c:v>1930</c:v>
                </c:pt>
                <c:pt idx="2217">
                  <c:v>1932</c:v>
                </c:pt>
                <c:pt idx="2218">
                  <c:v>1934</c:v>
                </c:pt>
                <c:pt idx="2219">
                  <c:v>1936</c:v>
                </c:pt>
                <c:pt idx="2220">
                  <c:v>1938</c:v>
                </c:pt>
                <c:pt idx="2221">
                  <c:v>1940</c:v>
                </c:pt>
                <c:pt idx="2222">
                  <c:v>1942</c:v>
                </c:pt>
                <c:pt idx="2223">
                  <c:v>1944</c:v>
                </c:pt>
                <c:pt idx="2224">
                  <c:v>1946</c:v>
                </c:pt>
                <c:pt idx="2225">
                  <c:v>1948</c:v>
                </c:pt>
                <c:pt idx="2226">
                  <c:v>1950</c:v>
                </c:pt>
                <c:pt idx="2227">
                  <c:v>1952</c:v>
                </c:pt>
                <c:pt idx="2228">
                  <c:v>1954</c:v>
                </c:pt>
                <c:pt idx="2229">
                  <c:v>1955.9999999999998</c:v>
                </c:pt>
                <c:pt idx="2230">
                  <c:v>1958</c:v>
                </c:pt>
                <c:pt idx="2231">
                  <c:v>1960</c:v>
                </c:pt>
                <c:pt idx="2232">
                  <c:v>1962.0000000000002</c:v>
                </c:pt>
                <c:pt idx="2233">
                  <c:v>1964</c:v>
                </c:pt>
                <c:pt idx="2234">
                  <c:v>1965.9999999999998</c:v>
                </c:pt>
                <c:pt idx="2235">
                  <c:v>1968.0000000000002</c:v>
                </c:pt>
                <c:pt idx="2236">
                  <c:v>1970</c:v>
                </c:pt>
                <c:pt idx="2237">
                  <c:v>1971.9999999999998</c:v>
                </c:pt>
                <c:pt idx="2238">
                  <c:v>1974</c:v>
                </c:pt>
                <c:pt idx="2239">
                  <c:v>1976</c:v>
                </c:pt>
                <c:pt idx="2240">
                  <c:v>1978.0000000000002</c:v>
                </c:pt>
                <c:pt idx="2241">
                  <c:v>1980</c:v>
                </c:pt>
                <c:pt idx="2242">
                  <c:v>1981.9999999999998</c:v>
                </c:pt>
                <c:pt idx="2243">
                  <c:v>1984</c:v>
                </c:pt>
                <c:pt idx="2244">
                  <c:v>1986</c:v>
                </c:pt>
                <c:pt idx="2245">
                  <c:v>1988.0000000000002</c:v>
                </c:pt>
                <c:pt idx="2246">
                  <c:v>1990</c:v>
                </c:pt>
                <c:pt idx="2247">
                  <c:v>1991.9999999999998</c:v>
                </c:pt>
                <c:pt idx="2248">
                  <c:v>1994</c:v>
                </c:pt>
                <c:pt idx="2249">
                  <c:v>1996</c:v>
                </c:pt>
                <c:pt idx="2250">
                  <c:v>1998.0000000000002</c:v>
                </c:pt>
                <c:pt idx="2251">
                  <c:v>2000</c:v>
                </c:pt>
                <c:pt idx="2252">
                  <c:v>2001.9999999999998</c:v>
                </c:pt>
                <c:pt idx="2253">
                  <c:v>2004.0000000000002</c:v>
                </c:pt>
                <c:pt idx="2254">
                  <c:v>2006</c:v>
                </c:pt>
                <c:pt idx="2255">
                  <c:v>2007.9999999999998</c:v>
                </c:pt>
                <c:pt idx="2256">
                  <c:v>2010</c:v>
                </c:pt>
                <c:pt idx="2257">
                  <c:v>2012</c:v>
                </c:pt>
                <c:pt idx="2258">
                  <c:v>2014.0000000000002</c:v>
                </c:pt>
                <c:pt idx="2259">
                  <c:v>2016</c:v>
                </c:pt>
                <c:pt idx="2260">
                  <c:v>2017.9999999999998</c:v>
                </c:pt>
                <c:pt idx="2261">
                  <c:v>2020</c:v>
                </c:pt>
                <c:pt idx="2262">
                  <c:v>2022</c:v>
                </c:pt>
                <c:pt idx="2263">
                  <c:v>2024.0000000000002</c:v>
                </c:pt>
                <c:pt idx="2264">
                  <c:v>2026</c:v>
                </c:pt>
                <c:pt idx="2265">
                  <c:v>2027.9999999999998</c:v>
                </c:pt>
                <c:pt idx="2266">
                  <c:v>2030.0000000000002</c:v>
                </c:pt>
                <c:pt idx="2267">
                  <c:v>2032</c:v>
                </c:pt>
                <c:pt idx="2268">
                  <c:v>2033.9999999999998</c:v>
                </c:pt>
                <c:pt idx="2269">
                  <c:v>2036</c:v>
                </c:pt>
                <c:pt idx="2270">
                  <c:v>2037.9999999999998</c:v>
                </c:pt>
                <c:pt idx="2271">
                  <c:v>2040.0000000000002</c:v>
                </c:pt>
                <c:pt idx="2272">
                  <c:v>2042</c:v>
                </c:pt>
                <c:pt idx="2273">
                  <c:v>2043.9999999999998</c:v>
                </c:pt>
                <c:pt idx="2274">
                  <c:v>2046</c:v>
                </c:pt>
                <c:pt idx="2275">
                  <c:v>2048</c:v>
                </c:pt>
                <c:pt idx="2276">
                  <c:v>2050</c:v>
                </c:pt>
                <c:pt idx="2277">
                  <c:v>2052</c:v>
                </c:pt>
                <c:pt idx="2278">
                  <c:v>2054</c:v>
                </c:pt>
                <c:pt idx="2279">
                  <c:v>2056</c:v>
                </c:pt>
                <c:pt idx="2280">
                  <c:v>2058</c:v>
                </c:pt>
                <c:pt idx="2281">
                  <c:v>2060</c:v>
                </c:pt>
                <c:pt idx="2282">
                  <c:v>2062</c:v>
                </c:pt>
                <c:pt idx="2283">
                  <c:v>2064</c:v>
                </c:pt>
                <c:pt idx="2284">
                  <c:v>2066</c:v>
                </c:pt>
                <c:pt idx="2285">
                  <c:v>2068</c:v>
                </c:pt>
                <c:pt idx="2286">
                  <c:v>2070</c:v>
                </c:pt>
                <c:pt idx="2287">
                  <c:v>2072</c:v>
                </c:pt>
                <c:pt idx="2288">
                  <c:v>2074</c:v>
                </c:pt>
                <c:pt idx="2289">
                  <c:v>2076</c:v>
                </c:pt>
                <c:pt idx="2290">
                  <c:v>2078</c:v>
                </c:pt>
                <c:pt idx="2291">
                  <c:v>2080</c:v>
                </c:pt>
                <c:pt idx="2292">
                  <c:v>2082</c:v>
                </c:pt>
                <c:pt idx="2293">
                  <c:v>2084</c:v>
                </c:pt>
                <c:pt idx="2294">
                  <c:v>2086</c:v>
                </c:pt>
                <c:pt idx="2295">
                  <c:v>2088</c:v>
                </c:pt>
                <c:pt idx="2296">
                  <c:v>2090</c:v>
                </c:pt>
                <c:pt idx="2297">
                  <c:v>2092</c:v>
                </c:pt>
                <c:pt idx="2298">
                  <c:v>2094</c:v>
                </c:pt>
                <c:pt idx="2299">
                  <c:v>2096</c:v>
                </c:pt>
                <c:pt idx="2300">
                  <c:v>2098</c:v>
                </c:pt>
                <c:pt idx="2301">
                  <c:v>2100</c:v>
                </c:pt>
                <c:pt idx="2302">
                  <c:v>2102</c:v>
                </c:pt>
                <c:pt idx="2303">
                  <c:v>2104</c:v>
                </c:pt>
                <c:pt idx="2304">
                  <c:v>2106</c:v>
                </c:pt>
                <c:pt idx="2305">
                  <c:v>2108</c:v>
                </c:pt>
                <c:pt idx="2306">
                  <c:v>2110</c:v>
                </c:pt>
                <c:pt idx="2307">
                  <c:v>2112</c:v>
                </c:pt>
                <c:pt idx="2308">
                  <c:v>2114</c:v>
                </c:pt>
                <c:pt idx="2309">
                  <c:v>2116</c:v>
                </c:pt>
                <c:pt idx="2310">
                  <c:v>2118</c:v>
                </c:pt>
                <c:pt idx="2311">
                  <c:v>2120</c:v>
                </c:pt>
                <c:pt idx="2312">
                  <c:v>2122</c:v>
                </c:pt>
                <c:pt idx="2313">
                  <c:v>2124</c:v>
                </c:pt>
                <c:pt idx="2314">
                  <c:v>2126</c:v>
                </c:pt>
                <c:pt idx="2315">
                  <c:v>2128</c:v>
                </c:pt>
                <c:pt idx="2316">
                  <c:v>2130</c:v>
                </c:pt>
                <c:pt idx="2317">
                  <c:v>2132</c:v>
                </c:pt>
                <c:pt idx="2318">
                  <c:v>2134</c:v>
                </c:pt>
                <c:pt idx="2319">
                  <c:v>2136</c:v>
                </c:pt>
                <c:pt idx="2320">
                  <c:v>2138</c:v>
                </c:pt>
                <c:pt idx="2321">
                  <c:v>2140</c:v>
                </c:pt>
                <c:pt idx="2322">
                  <c:v>2142</c:v>
                </c:pt>
                <c:pt idx="2323">
                  <c:v>2144</c:v>
                </c:pt>
                <c:pt idx="2324">
                  <c:v>2146</c:v>
                </c:pt>
                <c:pt idx="2325">
                  <c:v>2148</c:v>
                </c:pt>
                <c:pt idx="2326">
                  <c:v>2150</c:v>
                </c:pt>
                <c:pt idx="2327">
                  <c:v>2152</c:v>
                </c:pt>
                <c:pt idx="2328">
                  <c:v>2154</c:v>
                </c:pt>
                <c:pt idx="2329">
                  <c:v>2156</c:v>
                </c:pt>
                <c:pt idx="2330">
                  <c:v>2158</c:v>
                </c:pt>
                <c:pt idx="2331">
                  <c:v>2160</c:v>
                </c:pt>
                <c:pt idx="2332">
                  <c:v>2162</c:v>
                </c:pt>
                <c:pt idx="2333">
                  <c:v>2164</c:v>
                </c:pt>
                <c:pt idx="2334">
                  <c:v>2166</c:v>
                </c:pt>
                <c:pt idx="2335">
                  <c:v>2168</c:v>
                </c:pt>
                <c:pt idx="2336">
                  <c:v>2170</c:v>
                </c:pt>
                <c:pt idx="2337">
                  <c:v>2172</c:v>
                </c:pt>
                <c:pt idx="2338">
                  <c:v>2174</c:v>
                </c:pt>
                <c:pt idx="2339">
                  <c:v>2176</c:v>
                </c:pt>
                <c:pt idx="2340">
                  <c:v>2178</c:v>
                </c:pt>
                <c:pt idx="2341">
                  <c:v>2180</c:v>
                </c:pt>
                <c:pt idx="2342">
                  <c:v>2182</c:v>
                </c:pt>
                <c:pt idx="2343">
                  <c:v>2184</c:v>
                </c:pt>
                <c:pt idx="2344">
                  <c:v>2186</c:v>
                </c:pt>
                <c:pt idx="2345">
                  <c:v>2188</c:v>
                </c:pt>
                <c:pt idx="2346">
                  <c:v>2190</c:v>
                </c:pt>
                <c:pt idx="2347">
                  <c:v>2192</c:v>
                </c:pt>
                <c:pt idx="2348">
                  <c:v>2194</c:v>
                </c:pt>
                <c:pt idx="2349">
                  <c:v>2196</c:v>
                </c:pt>
                <c:pt idx="2350">
                  <c:v>2198</c:v>
                </c:pt>
                <c:pt idx="2351">
                  <c:v>2200</c:v>
                </c:pt>
                <c:pt idx="2352">
                  <c:v>2202</c:v>
                </c:pt>
                <c:pt idx="2353">
                  <c:v>2204</c:v>
                </c:pt>
                <c:pt idx="2354">
                  <c:v>2206</c:v>
                </c:pt>
                <c:pt idx="2355">
                  <c:v>2208</c:v>
                </c:pt>
                <c:pt idx="2356">
                  <c:v>2210</c:v>
                </c:pt>
                <c:pt idx="2357">
                  <c:v>2212</c:v>
                </c:pt>
                <c:pt idx="2358">
                  <c:v>2214</c:v>
                </c:pt>
                <c:pt idx="2359">
                  <c:v>2216</c:v>
                </c:pt>
                <c:pt idx="2360">
                  <c:v>2218</c:v>
                </c:pt>
                <c:pt idx="2361">
                  <c:v>2220</c:v>
                </c:pt>
                <c:pt idx="2362">
                  <c:v>2222</c:v>
                </c:pt>
                <c:pt idx="2363">
                  <c:v>2224</c:v>
                </c:pt>
                <c:pt idx="2364">
                  <c:v>2226</c:v>
                </c:pt>
                <c:pt idx="2365">
                  <c:v>2228</c:v>
                </c:pt>
                <c:pt idx="2366">
                  <c:v>2230</c:v>
                </c:pt>
                <c:pt idx="2367">
                  <c:v>2232</c:v>
                </c:pt>
                <c:pt idx="2368">
                  <c:v>2234</c:v>
                </c:pt>
                <c:pt idx="2369">
                  <c:v>2236</c:v>
                </c:pt>
                <c:pt idx="2370">
                  <c:v>2238</c:v>
                </c:pt>
                <c:pt idx="2371">
                  <c:v>2240</c:v>
                </c:pt>
                <c:pt idx="2372">
                  <c:v>2242</c:v>
                </c:pt>
                <c:pt idx="2373">
                  <c:v>2244</c:v>
                </c:pt>
                <c:pt idx="2374">
                  <c:v>2246</c:v>
                </c:pt>
                <c:pt idx="2375">
                  <c:v>2248</c:v>
                </c:pt>
                <c:pt idx="2376">
                  <c:v>2250</c:v>
                </c:pt>
                <c:pt idx="2377">
                  <c:v>2252</c:v>
                </c:pt>
                <c:pt idx="2378">
                  <c:v>2254</c:v>
                </c:pt>
                <c:pt idx="2379">
                  <c:v>2256</c:v>
                </c:pt>
                <c:pt idx="2380">
                  <c:v>2258</c:v>
                </c:pt>
                <c:pt idx="2381">
                  <c:v>2260</c:v>
                </c:pt>
                <c:pt idx="2382">
                  <c:v>2262</c:v>
                </c:pt>
                <c:pt idx="2383">
                  <c:v>2264</c:v>
                </c:pt>
                <c:pt idx="2384">
                  <c:v>2266</c:v>
                </c:pt>
                <c:pt idx="2385">
                  <c:v>2268</c:v>
                </c:pt>
                <c:pt idx="2386">
                  <c:v>2270</c:v>
                </c:pt>
                <c:pt idx="2387">
                  <c:v>2272</c:v>
                </c:pt>
                <c:pt idx="2388">
                  <c:v>2274</c:v>
                </c:pt>
                <c:pt idx="2389">
                  <c:v>2276</c:v>
                </c:pt>
                <c:pt idx="2390">
                  <c:v>2278</c:v>
                </c:pt>
                <c:pt idx="2391">
                  <c:v>2280</c:v>
                </c:pt>
                <c:pt idx="2392">
                  <c:v>2282</c:v>
                </c:pt>
                <c:pt idx="2393">
                  <c:v>2284</c:v>
                </c:pt>
                <c:pt idx="2394">
                  <c:v>2286</c:v>
                </c:pt>
                <c:pt idx="2395">
                  <c:v>2288</c:v>
                </c:pt>
                <c:pt idx="2396">
                  <c:v>2290</c:v>
                </c:pt>
                <c:pt idx="2397">
                  <c:v>2292</c:v>
                </c:pt>
                <c:pt idx="2398">
                  <c:v>2294</c:v>
                </c:pt>
                <c:pt idx="2399">
                  <c:v>2296</c:v>
                </c:pt>
                <c:pt idx="2400">
                  <c:v>2298</c:v>
                </c:pt>
                <c:pt idx="2401">
                  <c:v>2300</c:v>
                </c:pt>
                <c:pt idx="2402">
                  <c:v>2302</c:v>
                </c:pt>
                <c:pt idx="2403">
                  <c:v>2304</c:v>
                </c:pt>
                <c:pt idx="2404">
                  <c:v>2306</c:v>
                </c:pt>
                <c:pt idx="2405">
                  <c:v>2308</c:v>
                </c:pt>
                <c:pt idx="2406">
                  <c:v>2310</c:v>
                </c:pt>
                <c:pt idx="2407">
                  <c:v>2312</c:v>
                </c:pt>
                <c:pt idx="2408">
                  <c:v>2314</c:v>
                </c:pt>
                <c:pt idx="2409">
                  <c:v>2316</c:v>
                </c:pt>
                <c:pt idx="2410">
                  <c:v>2318</c:v>
                </c:pt>
                <c:pt idx="2411">
                  <c:v>2320</c:v>
                </c:pt>
                <c:pt idx="2412">
                  <c:v>2322</c:v>
                </c:pt>
                <c:pt idx="2413">
                  <c:v>2324</c:v>
                </c:pt>
                <c:pt idx="2414">
                  <c:v>2326</c:v>
                </c:pt>
                <c:pt idx="2415">
                  <c:v>2328</c:v>
                </c:pt>
                <c:pt idx="2416">
                  <c:v>2330</c:v>
                </c:pt>
                <c:pt idx="2417">
                  <c:v>2332</c:v>
                </c:pt>
                <c:pt idx="2418">
                  <c:v>2334</c:v>
                </c:pt>
                <c:pt idx="2419">
                  <c:v>2336</c:v>
                </c:pt>
                <c:pt idx="2420">
                  <c:v>2338</c:v>
                </c:pt>
                <c:pt idx="2421">
                  <c:v>2340</c:v>
                </c:pt>
                <c:pt idx="2422">
                  <c:v>2342</c:v>
                </c:pt>
                <c:pt idx="2423">
                  <c:v>2344</c:v>
                </c:pt>
                <c:pt idx="2424">
                  <c:v>2346</c:v>
                </c:pt>
                <c:pt idx="2425">
                  <c:v>2348</c:v>
                </c:pt>
                <c:pt idx="2426">
                  <c:v>2350</c:v>
                </c:pt>
                <c:pt idx="2427">
                  <c:v>2352</c:v>
                </c:pt>
                <c:pt idx="2428">
                  <c:v>2354</c:v>
                </c:pt>
                <c:pt idx="2429">
                  <c:v>2356</c:v>
                </c:pt>
                <c:pt idx="2430">
                  <c:v>2358</c:v>
                </c:pt>
                <c:pt idx="2431">
                  <c:v>2360</c:v>
                </c:pt>
                <c:pt idx="2432">
                  <c:v>2362</c:v>
                </c:pt>
                <c:pt idx="2433">
                  <c:v>2364</c:v>
                </c:pt>
                <c:pt idx="2434">
                  <c:v>2366</c:v>
                </c:pt>
                <c:pt idx="2435">
                  <c:v>2368</c:v>
                </c:pt>
                <c:pt idx="2436">
                  <c:v>2370</c:v>
                </c:pt>
                <c:pt idx="2437">
                  <c:v>2372</c:v>
                </c:pt>
                <c:pt idx="2438">
                  <c:v>2374</c:v>
                </c:pt>
                <c:pt idx="2439">
                  <c:v>2376</c:v>
                </c:pt>
                <c:pt idx="2440">
                  <c:v>2378</c:v>
                </c:pt>
                <c:pt idx="2441">
                  <c:v>2380</c:v>
                </c:pt>
                <c:pt idx="2442">
                  <c:v>2382</c:v>
                </c:pt>
                <c:pt idx="2443">
                  <c:v>2384</c:v>
                </c:pt>
                <c:pt idx="2444">
                  <c:v>2386</c:v>
                </c:pt>
                <c:pt idx="2445">
                  <c:v>2388</c:v>
                </c:pt>
                <c:pt idx="2446">
                  <c:v>2390</c:v>
                </c:pt>
                <c:pt idx="2447">
                  <c:v>2392</c:v>
                </c:pt>
                <c:pt idx="2448">
                  <c:v>2394</c:v>
                </c:pt>
                <c:pt idx="2449">
                  <c:v>2396</c:v>
                </c:pt>
                <c:pt idx="2450">
                  <c:v>2398</c:v>
                </c:pt>
                <c:pt idx="2451">
                  <c:v>2400</c:v>
                </c:pt>
                <c:pt idx="2452">
                  <c:v>2402</c:v>
                </c:pt>
                <c:pt idx="2453">
                  <c:v>2404</c:v>
                </c:pt>
                <c:pt idx="2454">
                  <c:v>2406</c:v>
                </c:pt>
                <c:pt idx="2455">
                  <c:v>2408</c:v>
                </c:pt>
                <c:pt idx="2456">
                  <c:v>2410</c:v>
                </c:pt>
                <c:pt idx="2457">
                  <c:v>2412</c:v>
                </c:pt>
                <c:pt idx="2458">
                  <c:v>2414</c:v>
                </c:pt>
                <c:pt idx="2459">
                  <c:v>2416</c:v>
                </c:pt>
                <c:pt idx="2460">
                  <c:v>2418</c:v>
                </c:pt>
                <c:pt idx="2461">
                  <c:v>2420</c:v>
                </c:pt>
                <c:pt idx="2462">
                  <c:v>2422</c:v>
                </c:pt>
                <c:pt idx="2463">
                  <c:v>2424</c:v>
                </c:pt>
                <c:pt idx="2464">
                  <c:v>2426</c:v>
                </c:pt>
                <c:pt idx="2465">
                  <c:v>2428</c:v>
                </c:pt>
                <c:pt idx="2466">
                  <c:v>2430</c:v>
                </c:pt>
                <c:pt idx="2467">
                  <c:v>2432</c:v>
                </c:pt>
                <c:pt idx="2468">
                  <c:v>2434</c:v>
                </c:pt>
                <c:pt idx="2469">
                  <c:v>2436</c:v>
                </c:pt>
                <c:pt idx="2470">
                  <c:v>2438</c:v>
                </c:pt>
                <c:pt idx="2471">
                  <c:v>2440</c:v>
                </c:pt>
                <c:pt idx="2472">
                  <c:v>2442</c:v>
                </c:pt>
                <c:pt idx="2473">
                  <c:v>2444</c:v>
                </c:pt>
                <c:pt idx="2474">
                  <c:v>2446</c:v>
                </c:pt>
                <c:pt idx="2475">
                  <c:v>2448</c:v>
                </c:pt>
                <c:pt idx="2476">
                  <c:v>2450</c:v>
                </c:pt>
                <c:pt idx="2477">
                  <c:v>2452</c:v>
                </c:pt>
                <c:pt idx="2478">
                  <c:v>2454</c:v>
                </c:pt>
                <c:pt idx="2479">
                  <c:v>2456</c:v>
                </c:pt>
                <c:pt idx="2480">
                  <c:v>2458</c:v>
                </c:pt>
                <c:pt idx="2481">
                  <c:v>2460</c:v>
                </c:pt>
                <c:pt idx="2482">
                  <c:v>2462</c:v>
                </c:pt>
                <c:pt idx="2483">
                  <c:v>2464</c:v>
                </c:pt>
                <c:pt idx="2484">
                  <c:v>2466</c:v>
                </c:pt>
                <c:pt idx="2485">
                  <c:v>2468</c:v>
                </c:pt>
                <c:pt idx="2486">
                  <c:v>2470</c:v>
                </c:pt>
                <c:pt idx="2487">
                  <c:v>2472</c:v>
                </c:pt>
                <c:pt idx="2488">
                  <c:v>2474</c:v>
                </c:pt>
                <c:pt idx="2489">
                  <c:v>2476</c:v>
                </c:pt>
                <c:pt idx="2490">
                  <c:v>2478</c:v>
                </c:pt>
                <c:pt idx="2491">
                  <c:v>2480</c:v>
                </c:pt>
                <c:pt idx="2492">
                  <c:v>2482</c:v>
                </c:pt>
                <c:pt idx="2493">
                  <c:v>2484</c:v>
                </c:pt>
                <c:pt idx="2494">
                  <c:v>2486</c:v>
                </c:pt>
                <c:pt idx="2495">
                  <c:v>2488</c:v>
                </c:pt>
                <c:pt idx="2496">
                  <c:v>2490</c:v>
                </c:pt>
                <c:pt idx="2497">
                  <c:v>2492</c:v>
                </c:pt>
                <c:pt idx="2498">
                  <c:v>2494</c:v>
                </c:pt>
                <c:pt idx="2499">
                  <c:v>2496</c:v>
                </c:pt>
                <c:pt idx="2500">
                  <c:v>2498</c:v>
                </c:pt>
              </c:numCache>
            </c:numRef>
          </c:xVal>
          <c:yVal>
            <c:numRef>
              <c:f>Sheet1!$D$1:$D$2501</c:f>
              <c:numCache>
                <c:formatCode>General</c:formatCode>
                <c:ptCount val="2501"/>
                <c:pt idx="1">
                  <c:v>4.2</c:v>
                </c:pt>
                <c:pt idx="2">
                  <c:v>4.2</c:v>
                </c:pt>
                <c:pt idx="3">
                  <c:v>4.2</c:v>
                </c:pt>
                <c:pt idx="4">
                  <c:v>4.2</c:v>
                </c:pt>
                <c:pt idx="5">
                  <c:v>4.2</c:v>
                </c:pt>
                <c:pt idx="6">
                  <c:v>4.2</c:v>
                </c:pt>
                <c:pt idx="7">
                  <c:v>4.2</c:v>
                </c:pt>
                <c:pt idx="8">
                  <c:v>4.2</c:v>
                </c:pt>
                <c:pt idx="9">
                  <c:v>4.2</c:v>
                </c:pt>
                <c:pt idx="10">
                  <c:v>4.2</c:v>
                </c:pt>
                <c:pt idx="11">
                  <c:v>4.2</c:v>
                </c:pt>
                <c:pt idx="12">
                  <c:v>4.2</c:v>
                </c:pt>
                <c:pt idx="13">
                  <c:v>4.2</c:v>
                </c:pt>
                <c:pt idx="14">
                  <c:v>4.4000000000000004</c:v>
                </c:pt>
                <c:pt idx="15">
                  <c:v>4.2</c:v>
                </c:pt>
                <c:pt idx="16">
                  <c:v>4.2</c:v>
                </c:pt>
                <c:pt idx="17">
                  <c:v>4.2</c:v>
                </c:pt>
                <c:pt idx="18">
                  <c:v>4.2</c:v>
                </c:pt>
                <c:pt idx="19">
                  <c:v>4.4000000000000004</c:v>
                </c:pt>
                <c:pt idx="20">
                  <c:v>4.2</c:v>
                </c:pt>
                <c:pt idx="21">
                  <c:v>4.2</c:v>
                </c:pt>
                <c:pt idx="22">
                  <c:v>4.2</c:v>
                </c:pt>
                <c:pt idx="23">
                  <c:v>4.2</c:v>
                </c:pt>
                <c:pt idx="24">
                  <c:v>4.4000000000000004</c:v>
                </c:pt>
                <c:pt idx="25">
                  <c:v>4.2</c:v>
                </c:pt>
                <c:pt idx="26">
                  <c:v>4.4000000000000004</c:v>
                </c:pt>
                <c:pt idx="27">
                  <c:v>4.4000000000000004</c:v>
                </c:pt>
                <c:pt idx="28">
                  <c:v>4.4000000000000004</c:v>
                </c:pt>
                <c:pt idx="29">
                  <c:v>4.4000000000000004</c:v>
                </c:pt>
                <c:pt idx="30">
                  <c:v>4.4000000000000004</c:v>
                </c:pt>
                <c:pt idx="31">
                  <c:v>4.2</c:v>
                </c:pt>
                <c:pt idx="32">
                  <c:v>4.4000000000000004</c:v>
                </c:pt>
                <c:pt idx="33">
                  <c:v>4.4000000000000004</c:v>
                </c:pt>
                <c:pt idx="34">
                  <c:v>4.4000000000000004</c:v>
                </c:pt>
                <c:pt idx="35">
                  <c:v>4.4000000000000004</c:v>
                </c:pt>
                <c:pt idx="36">
                  <c:v>4.4000000000000004</c:v>
                </c:pt>
                <c:pt idx="37">
                  <c:v>4.2</c:v>
                </c:pt>
                <c:pt idx="38">
                  <c:v>4.4000000000000004</c:v>
                </c:pt>
                <c:pt idx="39">
                  <c:v>4.4000000000000004</c:v>
                </c:pt>
                <c:pt idx="40">
                  <c:v>4.4000000000000004</c:v>
                </c:pt>
                <c:pt idx="41">
                  <c:v>4.4000000000000004</c:v>
                </c:pt>
                <c:pt idx="42">
                  <c:v>4.5999999999999996</c:v>
                </c:pt>
                <c:pt idx="43">
                  <c:v>4.4000000000000004</c:v>
                </c:pt>
                <c:pt idx="44">
                  <c:v>4.5999999999999996</c:v>
                </c:pt>
                <c:pt idx="45">
                  <c:v>4.4000000000000004</c:v>
                </c:pt>
                <c:pt idx="46">
                  <c:v>4.4000000000000004</c:v>
                </c:pt>
                <c:pt idx="47">
                  <c:v>4.4000000000000004</c:v>
                </c:pt>
                <c:pt idx="48">
                  <c:v>4.4000000000000004</c:v>
                </c:pt>
                <c:pt idx="49">
                  <c:v>4.4000000000000004</c:v>
                </c:pt>
                <c:pt idx="50">
                  <c:v>4.4000000000000004</c:v>
                </c:pt>
                <c:pt idx="51">
                  <c:v>4.4000000000000004</c:v>
                </c:pt>
                <c:pt idx="52">
                  <c:v>4.4000000000000004</c:v>
                </c:pt>
                <c:pt idx="53">
                  <c:v>4.4000000000000004</c:v>
                </c:pt>
                <c:pt idx="54">
                  <c:v>4.5999999999999996</c:v>
                </c:pt>
                <c:pt idx="55">
                  <c:v>4.4000000000000004</c:v>
                </c:pt>
                <c:pt idx="56">
                  <c:v>4.5999999999999996</c:v>
                </c:pt>
                <c:pt idx="57">
                  <c:v>4.4000000000000004</c:v>
                </c:pt>
                <c:pt idx="58">
                  <c:v>4.5999999999999996</c:v>
                </c:pt>
                <c:pt idx="59">
                  <c:v>4.5999999999999996</c:v>
                </c:pt>
                <c:pt idx="60">
                  <c:v>4.4000000000000004</c:v>
                </c:pt>
                <c:pt idx="61">
                  <c:v>4.4000000000000004</c:v>
                </c:pt>
                <c:pt idx="62">
                  <c:v>4.5999999999999996</c:v>
                </c:pt>
                <c:pt idx="63">
                  <c:v>4.5999999999999996</c:v>
                </c:pt>
                <c:pt idx="64">
                  <c:v>4.5999999999999996</c:v>
                </c:pt>
                <c:pt idx="65">
                  <c:v>4.4000000000000004</c:v>
                </c:pt>
                <c:pt idx="66">
                  <c:v>4.5999999999999996</c:v>
                </c:pt>
                <c:pt idx="67">
                  <c:v>4.4000000000000004</c:v>
                </c:pt>
                <c:pt idx="68">
                  <c:v>4.5999999999999996</c:v>
                </c:pt>
                <c:pt idx="69">
                  <c:v>4.5999999999999996</c:v>
                </c:pt>
                <c:pt idx="70">
                  <c:v>4.5999999999999996</c:v>
                </c:pt>
                <c:pt idx="71">
                  <c:v>4.5999999999999996</c:v>
                </c:pt>
                <c:pt idx="72">
                  <c:v>4.5999999999999996</c:v>
                </c:pt>
                <c:pt idx="73">
                  <c:v>4.5999999999999996</c:v>
                </c:pt>
                <c:pt idx="74">
                  <c:v>4.5999999999999996</c:v>
                </c:pt>
                <c:pt idx="75">
                  <c:v>4.5999999999999996</c:v>
                </c:pt>
                <c:pt idx="76">
                  <c:v>4.5999999999999996</c:v>
                </c:pt>
                <c:pt idx="77">
                  <c:v>4.5999999999999996</c:v>
                </c:pt>
                <c:pt idx="78">
                  <c:v>4.5999999999999996</c:v>
                </c:pt>
                <c:pt idx="79">
                  <c:v>4.5999999999999996</c:v>
                </c:pt>
                <c:pt idx="80">
                  <c:v>4.5999999999999996</c:v>
                </c:pt>
                <c:pt idx="81">
                  <c:v>4.5999999999999996</c:v>
                </c:pt>
                <c:pt idx="82">
                  <c:v>4.5999999999999996</c:v>
                </c:pt>
                <c:pt idx="83">
                  <c:v>4.5999999999999996</c:v>
                </c:pt>
                <c:pt idx="84">
                  <c:v>4.5999999999999996</c:v>
                </c:pt>
                <c:pt idx="85">
                  <c:v>4.8</c:v>
                </c:pt>
                <c:pt idx="86">
                  <c:v>4.5999999999999996</c:v>
                </c:pt>
                <c:pt idx="87">
                  <c:v>4.5999999999999996</c:v>
                </c:pt>
                <c:pt idx="88">
                  <c:v>4.5999999999999996</c:v>
                </c:pt>
                <c:pt idx="89">
                  <c:v>4.5999999999999996</c:v>
                </c:pt>
                <c:pt idx="90">
                  <c:v>4.5999999999999996</c:v>
                </c:pt>
                <c:pt idx="91">
                  <c:v>4.5999999999999996</c:v>
                </c:pt>
                <c:pt idx="92">
                  <c:v>4.5999999999999996</c:v>
                </c:pt>
                <c:pt idx="93">
                  <c:v>4.8</c:v>
                </c:pt>
                <c:pt idx="94">
                  <c:v>4.8</c:v>
                </c:pt>
                <c:pt idx="95">
                  <c:v>4.8</c:v>
                </c:pt>
                <c:pt idx="96">
                  <c:v>4.8</c:v>
                </c:pt>
                <c:pt idx="97">
                  <c:v>4.8</c:v>
                </c:pt>
                <c:pt idx="98">
                  <c:v>4.8</c:v>
                </c:pt>
                <c:pt idx="99">
                  <c:v>4.5999999999999996</c:v>
                </c:pt>
                <c:pt idx="100">
                  <c:v>4.8</c:v>
                </c:pt>
                <c:pt idx="101">
                  <c:v>4.8</c:v>
                </c:pt>
                <c:pt idx="102">
                  <c:v>4.8</c:v>
                </c:pt>
                <c:pt idx="103">
                  <c:v>4.8</c:v>
                </c:pt>
                <c:pt idx="104">
                  <c:v>4.8</c:v>
                </c:pt>
                <c:pt idx="105">
                  <c:v>4.8</c:v>
                </c:pt>
                <c:pt idx="106">
                  <c:v>5</c:v>
                </c:pt>
                <c:pt idx="107">
                  <c:v>4.8</c:v>
                </c:pt>
                <c:pt idx="108">
                  <c:v>4.8</c:v>
                </c:pt>
                <c:pt idx="109">
                  <c:v>4.8</c:v>
                </c:pt>
                <c:pt idx="110">
                  <c:v>5</c:v>
                </c:pt>
                <c:pt idx="111">
                  <c:v>4.8</c:v>
                </c:pt>
                <c:pt idx="112">
                  <c:v>5</c:v>
                </c:pt>
                <c:pt idx="113">
                  <c:v>4.8</c:v>
                </c:pt>
                <c:pt idx="114">
                  <c:v>5</c:v>
                </c:pt>
                <c:pt idx="115">
                  <c:v>5</c:v>
                </c:pt>
                <c:pt idx="116">
                  <c:v>5</c:v>
                </c:pt>
                <c:pt idx="117">
                  <c:v>5</c:v>
                </c:pt>
                <c:pt idx="118">
                  <c:v>5</c:v>
                </c:pt>
                <c:pt idx="119">
                  <c:v>5</c:v>
                </c:pt>
                <c:pt idx="120">
                  <c:v>5</c:v>
                </c:pt>
                <c:pt idx="121">
                  <c:v>5</c:v>
                </c:pt>
                <c:pt idx="122">
                  <c:v>5</c:v>
                </c:pt>
                <c:pt idx="123">
                  <c:v>5</c:v>
                </c:pt>
                <c:pt idx="124">
                  <c:v>5</c:v>
                </c:pt>
                <c:pt idx="125">
                  <c:v>5</c:v>
                </c:pt>
                <c:pt idx="126">
                  <c:v>5</c:v>
                </c:pt>
                <c:pt idx="127">
                  <c:v>5</c:v>
                </c:pt>
                <c:pt idx="128">
                  <c:v>5</c:v>
                </c:pt>
                <c:pt idx="129">
                  <c:v>5</c:v>
                </c:pt>
                <c:pt idx="130">
                  <c:v>5</c:v>
                </c:pt>
                <c:pt idx="131">
                  <c:v>5</c:v>
                </c:pt>
                <c:pt idx="132">
                  <c:v>5</c:v>
                </c:pt>
                <c:pt idx="133">
                  <c:v>5</c:v>
                </c:pt>
                <c:pt idx="134">
                  <c:v>5</c:v>
                </c:pt>
                <c:pt idx="135">
                  <c:v>5.2</c:v>
                </c:pt>
                <c:pt idx="136">
                  <c:v>5</c:v>
                </c:pt>
                <c:pt idx="137">
                  <c:v>5</c:v>
                </c:pt>
                <c:pt idx="138">
                  <c:v>5</c:v>
                </c:pt>
                <c:pt idx="139">
                  <c:v>5</c:v>
                </c:pt>
                <c:pt idx="140">
                  <c:v>5.2</c:v>
                </c:pt>
                <c:pt idx="141">
                  <c:v>-1.6</c:v>
                </c:pt>
                <c:pt idx="142">
                  <c:v>-4.8</c:v>
                </c:pt>
                <c:pt idx="143">
                  <c:v>-4.8</c:v>
                </c:pt>
                <c:pt idx="144">
                  <c:v>-4.8</c:v>
                </c:pt>
                <c:pt idx="145">
                  <c:v>-4.8</c:v>
                </c:pt>
                <c:pt idx="146">
                  <c:v>-4.8</c:v>
                </c:pt>
                <c:pt idx="147">
                  <c:v>-4.8</c:v>
                </c:pt>
                <c:pt idx="148">
                  <c:v>-4.8</c:v>
                </c:pt>
                <c:pt idx="149">
                  <c:v>-4.8</c:v>
                </c:pt>
                <c:pt idx="150">
                  <c:v>-4.8</c:v>
                </c:pt>
                <c:pt idx="151">
                  <c:v>-4.8</c:v>
                </c:pt>
                <c:pt idx="152">
                  <c:v>-4.8</c:v>
                </c:pt>
                <c:pt idx="153">
                  <c:v>-4.8</c:v>
                </c:pt>
                <c:pt idx="154">
                  <c:v>-4.8</c:v>
                </c:pt>
                <c:pt idx="155">
                  <c:v>-4.8</c:v>
                </c:pt>
                <c:pt idx="156">
                  <c:v>-4.8</c:v>
                </c:pt>
                <c:pt idx="157">
                  <c:v>-4.8</c:v>
                </c:pt>
                <c:pt idx="158">
                  <c:v>-4.8</c:v>
                </c:pt>
                <c:pt idx="159">
                  <c:v>-4.8</c:v>
                </c:pt>
                <c:pt idx="160">
                  <c:v>-4.8</c:v>
                </c:pt>
                <c:pt idx="161">
                  <c:v>-4.8</c:v>
                </c:pt>
                <c:pt idx="162">
                  <c:v>-4.8</c:v>
                </c:pt>
                <c:pt idx="163">
                  <c:v>-4.8</c:v>
                </c:pt>
                <c:pt idx="164">
                  <c:v>-4.8</c:v>
                </c:pt>
                <c:pt idx="165">
                  <c:v>-4.8</c:v>
                </c:pt>
                <c:pt idx="166">
                  <c:v>-4.8</c:v>
                </c:pt>
                <c:pt idx="167">
                  <c:v>-4.8</c:v>
                </c:pt>
                <c:pt idx="168">
                  <c:v>-4.8</c:v>
                </c:pt>
                <c:pt idx="169">
                  <c:v>-4.8</c:v>
                </c:pt>
                <c:pt idx="170">
                  <c:v>-4.8</c:v>
                </c:pt>
                <c:pt idx="171">
                  <c:v>-4.8</c:v>
                </c:pt>
                <c:pt idx="172">
                  <c:v>-4.8</c:v>
                </c:pt>
                <c:pt idx="173">
                  <c:v>-4.8</c:v>
                </c:pt>
                <c:pt idx="174">
                  <c:v>-4.8</c:v>
                </c:pt>
                <c:pt idx="175">
                  <c:v>-4.8</c:v>
                </c:pt>
                <c:pt idx="176">
                  <c:v>-4.8</c:v>
                </c:pt>
                <c:pt idx="177">
                  <c:v>-4.5999999999999996</c:v>
                </c:pt>
                <c:pt idx="178">
                  <c:v>-4.5999999999999996</c:v>
                </c:pt>
                <c:pt idx="179">
                  <c:v>-4.5999999999999996</c:v>
                </c:pt>
                <c:pt idx="180">
                  <c:v>-4.8</c:v>
                </c:pt>
                <c:pt idx="181">
                  <c:v>-4.5999999999999996</c:v>
                </c:pt>
                <c:pt idx="182">
                  <c:v>-4.5999999999999996</c:v>
                </c:pt>
                <c:pt idx="183">
                  <c:v>-4.5999999999999996</c:v>
                </c:pt>
                <c:pt idx="184">
                  <c:v>-4.5999999999999996</c:v>
                </c:pt>
                <c:pt idx="185">
                  <c:v>-4.5999999999999996</c:v>
                </c:pt>
                <c:pt idx="186">
                  <c:v>-4.5999999999999996</c:v>
                </c:pt>
                <c:pt idx="187">
                  <c:v>-4.5999999999999996</c:v>
                </c:pt>
                <c:pt idx="188">
                  <c:v>-4.5999999999999996</c:v>
                </c:pt>
                <c:pt idx="189">
                  <c:v>-4.5999999999999996</c:v>
                </c:pt>
                <c:pt idx="190">
                  <c:v>-4.5999999999999996</c:v>
                </c:pt>
                <c:pt idx="191">
                  <c:v>-4.8</c:v>
                </c:pt>
                <c:pt idx="192">
                  <c:v>-4.5999999999999996</c:v>
                </c:pt>
                <c:pt idx="193">
                  <c:v>-4.5999999999999996</c:v>
                </c:pt>
                <c:pt idx="194">
                  <c:v>-4.5999999999999996</c:v>
                </c:pt>
                <c:pt idx="195">
                  <c:v>-4.8</c:v>
                </c:pt>
                <c:pt idx="196">
                  <c:v>-4.5999999999999996</c:v>
                </c:pt>
                <c:pt idx="197">
                  <c:v>-4.5999999999999996</c:v>
                </c:pt>
                <c:pt idx="198">
                  <c:v>-4.5999999999999996</c:v>
                </c:pt>
                <c:pt idx="199">
                  <c:v>-4.5999999999999996</c:v>
                </c:pt>
                <c:pt idx="200">
                  <c:v>-4.5999999999999996</c:v>
                </c:pt>
                <c:pt idx="201">
                  <c:v>-4.5999999999999996</c:v>
                </c:pt>
                <c:pt idx="202">
                  <c:v>-4.5999999999999996</c:v>
                </c:pt>
                <c:pt idx="203">
                  <c:v>-4.5999999999999996</c:v>
                </c:pt>
                <c:pt idx="204">
                  <c:v>-4.5999999999999996</c:v>
                </c:pt>
                <c:pt idx="205">
                  <c:v>-4.5999999999999996</c:v>
                </c:pt>
                <c:pt idx="206">
                  <c:v>-4.5999999999999996</c:v>
                </c:pt>
                <c:pt idx="207">
                  <c:v>-4.5999999999999996</c:v>
                </c:pt>
                <c:pt idx="208">
                  <c:v>-4.5999999999999996</c:v>
                </c:pt>
                <c:pt idx="209">
                  <c:v>-4.5999999999999996</c:v>
                </c:pt>
                <c:pt idx="210">
                  <c:v>-4.5999999999999996</c:v>
                </c:pt>
                <c:pt idx="211">
                  <c:v>-4.5999999999999996</c:v>
                </c:pt>
                <c:pt idx="212">
                  <c:v>-4.4000000000000004</c:v>
                </c:pt>
                <c:pt idx="213">
                  <c:v>-4.5999999999999996</c:v>
                </c:pt>
                <c:pt idx="214">
                  <c:v>-4.5999999999999996</c:v>
                </c:pt>
                <c:pt idx="215">
                  <c:v>-4.5999999999999996</c:v>
                </c:pt>
                <c:pt idx="216">
                  <c:v>-4.4000000000000004</c:v>
                </c:pt>
                <c:pt idx="217">
                  <c:v>-4.5999999999999996</c:v>
                </c:pt>
                <c:pt idx="218">
                  <c:v>-4.4000000000000004</c:v>
                </c:pt>
                <c:pt idx="219">
                  <c:v>-4.4000000000000004</c:v>
                </c:pt>
                <c:pt idx="220">
                  <c:v>-4.5999999999999996</c:v>
                </c:pt>
                <c:pt idx="221">
                  <c:v>-4.4000000000000004</c:v>
                </c:pt>
                <c:pt idx="222">
                  <c:v>-4.4000000000000004</c:v>
                </c:pt>
                <c:pt idx="223">
                  <c:v>-4.5999999999999996</c:v>
                </c:pt>
                <c:pt idx="224">
                  <c:v>-4.4000000000000004</c:v>
                </c:pt>
                <c:pt idx="225">
                  <c:v>-4.4000000000000004</c:v>
                </c:pt>
                <c:pt idx="226">
                  <c:v>-4.4000000000000004</c:v>
                </c:pt>
                <c:pt idx="227">
                  <c:v>-4.4000000000000004</c:v>
                </c:pt>
                <c:pt idx="228">
                  <c:v>-4.4000000000000004</c:v>
                </c:pt>
                <c:pt idx="229">
                  <c:v>-4.4000000000000004</c:v>
                </c:pt>
                <c:pt idx="230">
                  <c:v>-4.4000000000000004</c:v>
                </c:pt>
                <c:pt idx="231">
                  <c:v>-4.4000000000000004</c:v>
                </c:pt>
                <c:pt idx="232">
                  <c:v>-4.4000000000000004</c:v>
                </c:pt>
                <c:pt idx="233">
                  <c:v>-4.4000000000000004</c:v>
                </c:pt>
                <c:pt idx="234">
                  <c:v>-4.4000000000000004</c:v>
                </c:pt>
                <c:pt idx="235">
                  <c:v>-4.4000000000000004</c:v>
                </c:pt>
                <c:pt idx="236">
                  <c:v>-4.4000000000000004</c:v>
                </c:pt>
                <c:pt idx="237">
                  <c:v>-4.4000000000000004</c:v>
                </c:pt>
                <c:pt idx="238">
                  <c:v>-4.4000000000000004</c:v>
                </c:pt>
                <c:pt idx="239">
                  <c:v>-4.4000000000000004</c:v>
                </c:pt>
                <c:pt idx="240">
                  <c:v>-4.4000000000000004</c:v>
                </c:pt>
                <c:pt idx="241">
                  <c:v>-4.4000000000000004</c:v>
                </c:pt>
                <c:pt idx="242">
                  <c:v>-4.4000000000000004</c:v>
                </c:pt>
                <c:pt idx="243">
                  <c:v>-4.4000000000000004</c:v>
                </c:pt>
                <c:pt idx="244">
                  <c:v>-4.4000000000000004</c:v>
                </c:pt>
                <c:pt idx="245">
                  <c:v>-4.4000000000000004</c:v>
                </c:pt>
                <c:pt idx="246">
                  <c:v>-4.4000000000000004</c:v>
                </c:pt>
                <c:pt idx="247">
                  <c:v>-4.4000000000000004</c:v>
                </c:pt>
                <c:pt idx="248">
                  <c:v>-4.4000000000000004</c:v>
                </c:pt>
                <c:pt idx="249">
                  <c:v>-4.4000000000000004</c:v>
                </c:pt>
                <c:pt idx="250">
                  <c:v>-4.2</c:v>
                </c:pt>
                <c:pt idx="251">
                  <c:v>-4.4000000000000004</c:v>
                </c:pt>
                <c:pt idx="252">
                  <c:v>-4.4000000000000004</c:v>
                </c:pt>
                <c:pt idx="253">
                  <c:v>-4.2</c:v>
                </c:pt>
                <c:pt idx="254">
                  <c:v>-4.4000000000000004</c:v>
                </c:pt>
                <c:pt idx="255">
                  <c:v>-4.2</c:v>
                </c:pt>
                <c:pt idx="256">
                  <c:v>-4.2</c:v>
                </c:pt>
                <c:pt idx="257">
                  <c:v>-4.4000000000000004</c:v>
                </c:pt>
                <c:pt idx="258">
                  <c:v>-4.2</c:v>
                </c:pt>
                <c:pt idx="259">
                  <c:v>-4.4000000000000004</c:v>
                </c:pt>
                <c:pt idx="260">
                  <c:v>-4.2</c:v>
                </c:pt>
                <c:pt idx="261">
                  <c:v>-4.2</c:v>
                </c:pt>
                <c:pt idx="262">
                  <c:v>-4.4000000000000004</c:v>
                </c:pt>
                <c:pt idx="263">
                  <c:v>-4.2</c:v>
                </c:pt>
                <c:pt idx="264">
                  <c:v>-4.2</c:v>
                </c:pt>
                <c:pt idx="265">
                  <c:v>-4.2</c:v>
                </c:pt>
                <c:pt idx="266">
                  <c:v>-4.4000000000000004</c:v>
                </c:pt>
                <c:pt idx="267">
                  <c:v>-4.2</c:v>
                </c:pt>
                <c:pt idx="268">
                  <c:v>-4.2</c:v>
                </c:pt>
                <c:pt idx="269">
                  <c:v>-4.2</c:v>
                </c:pt>
                <c:pt idx="270">
                  <c:v>-4.4000000000000004</c:v>
                </c:pt>
                <c:pt idx="271">
                  <c:v>-4.2</c:v>
                </c:pt>
                <c:pt idx="272">
                  <c:v>-4.2</c:v>
                </c:pt>
                <c:pt idx="273">
                  <c:v>-4.2</c:v>
                </c:pt>
                <c:pt idx="274">
                  <c:v>-4.2</c:v>
                </c:pt>
                <c:pt idx="275">
                  <c:v>-4.2</c:v>
                </c:pt>
                <c:pt idx="276">
                  <c:v>-4.2</c:v>
                </c:pt>
                <c:pt idx="277">
                  <c:v>-4.2</c:v>
                </c:pt>
                <c:pt idx="278">
                  <c:v>-4.2</c:v>
                </c:pt>
                <c:pt idx="279">
                  <c:v>-4</c:v>
                </c:pt>
                <c:pt idx="280">
                  <c:v>-4.2</c:v>
                </c:pt>
                <c:pt idx="281">
                  <c:v>-4.2</c:v>
                </c:pt>
                <c:pt idx="282">
                  <c:v>-4.2</c:v>
                </c:pt>
                <c:pt idx="283">
                  <c:v>-4.2</c:v>
                </c:pt>
                <c:pt idx="284">
                  <c:v>-4.2</c:v>
                </c:pt>
                <c:pt idx="285">
                  <c:v>-4.2</c:v>
                </c:pt>
                <c:pt idx="286">
                  <c:v>-4.2</c:v>
                </c:pt>
                <c:pt idx="287">
                  <c:v>-4.2</c:v>
                </c:pt>
                <c:pt idx="288">
                  <c:v>-4</c:v>
                </c:pt>
                <c:pt idx="289">
                  <c:v>-4.2</c:v>
                </c:pt>
                <c:pt idx="290">
                  <c:v>-4.2</c:v>
                </c:pt>
                <c:pt idx="291">
                  <c:v>-4</c:v>
                </c:pt>
                <c:pt idx="292">
                  <c:v>-4</c:v>
                </c:pt>
                <c:pt idx="293">
                  <c:v>-4</c:v>
                </c:pt>
                <c:pt idx="294">
                  <c:v>-4</c:v>
                </c:pt>
                <c:pt idx="295">
                  <c:v>-4</c:v>
                </c:pt>
                <c:pt idx="296">
                  <c:v>-4</c:v>
                </c:pt>
                <c:pt idx="297">
                  <c:v>-4</c:v>
                </c:pt>
                <c:pt idx="298">
                  <c:v>-4</c:v>
                </c:pt>
                <c:pt idx="299">
                  <c:v>-4</c:v>
                </c:pt>
                <c:pt idx="300">
                  <c:v>-4</c:v>
                </c:pt>
                <c:pt idx="301">
                  <c:v>-4</c:v>
                </c:pt>
                <c:pt idx="302">
                  <c:v>-4</c:v>
                </c:pt>
                <c:pt idx="303">
                  <c:v>-4</c:v>
                </c:pt>
                <c:pt idx="304">
                  <c:v>-4</c:v>
                </c:pt>
                <c:pt idx="305">
                  <c:v>-4</c:v>
                </c:pt>
                <c:pt idx="306">
                  <c:v>-4</c:v>
                </c:pt>
                <c:pt idx="307">
                  <c:v>-4</c:v>
                </c:pt>
                <c:pt idx="308">
                  <c:v>-4</c:v>
                </c:pt>
                <c:pt idx="309">
                  <c:v>-4</c:v>
                </c:pt>
                <c:pt idx="310">
                  <c:v>-4</c:v>
                </c:pt>
                <c:pt idx="311">
                  <c:v>-4</c:v>
                </c:pt>
                <c:pt idx="312">
                  <c:v>-4</c:v>
                </c:pt>
                <c:pt idx="313">
                  <c:v>-4</c:v>
                </c:pt>
                <c:pt idx="314">
                  <c:v>-4</c:v>
                </c:pt>
                <c:pt idx="315">
                  <c:v>-4</c:v>
                </c:pt>
                <c:pt idx="316">
                  <c:v>-4</c:v>
                </c:pt>
                <c:pt idx="317">
                  <c:v>-4</c:v>
                </c:pt>
                <c:pt idx="318">
                  <c:v>-4</c:v>
                </c:pt>
                <c:pt idx="319">
                  <c:v>-4</c:v>
                </c:pt>
                <c:pt idx="320">
                  <c:v>-4</c:v>
                </c:pt>
                <c:pt idx="321">
                  <c:v>-4</c:v>
                </c:pt>
                <c:pt idx="322">
                  <c:v>-4</c:v>
                </c:pt>
                <c:pt idx="323">
                  <c:v>-4</c:v>
                </c:pt>
                <c:pt idx="324">
                  <c:v>-3.8</c:v>
                </c:pt>
                <c:pt idx="325">
                  <c:v>-3.8</c:v>
                </c:pt>
                <c:pt idx="326">
                  <c:v>-4</c:v>
                </c:pt>
                <c:pt idx="327">
                  <c:v>-4</c:v>
                </c:pt>
                <c:pt idx="328">
                  <c:v>-3.8</c:v>
                </c:pt>
                <c:pt idx="329">
                  <c:v>-3.8</c:v>
                </c:pt>
                <c:pt idx="330">
                  <c:v>-3.8</c:v>
                </c:pt>
                <c:pt idx="331">
                  <c:v>-3.8</c:v>
                </c:pt>
                <c:pt idx="332">
                  <c:v>-3.8</c:v>
                </c:pt>
                <c:pt idx="333">
                  <c:v>-3.8</c:v>
                </c:pt>
                <c:pt idx="334">
                  <c:v>-3.8</c:v>
                </c:pt>
                <c:pt idx="335">
                  <c:v>-3.8</c:v>
                </c:pt>
                <c:pt idx="336">
                  <c:v>-3.8</c:v>
                </c:pt>
                <c:pt idx="337">
                  <c:v>-3.8</c:v>
                </c:pt>
                <c:pt idx="338">
                  <c:v>-3.8</c:v>
                </c:pt>
                <c:pt idx="339">
                  <c:v>-3.8</c:v>
                </c:pt>
                <c:pt idx="340">
                  <c:v>-3.8</c:v>
                </c:pt>
                <c:pt idx="341">
                  <c:v>-3.8</c:v>
                </c:pt>
                <c:pt idx="342">
                  <c:v>-3.8</c:v>
                </c:pt>
                <c:pt idx="343">
                  <c:v>-3.8</c:v>
                </c:pt>
                <c:pt idx="344">
                  <c:v>-3.8</c:v>
                </c:pt>
                <c:pt idx="345">
                  <c:v>-3.8</c:v>
                </c:pt>
                <c:pt idx="346">
                  <c:v>-3.8</c:v>
                </c:pt>
                <c:pt idx="347">
                  <c:v>-3.8</c:v>
                </c:pt>
                <c:pt idx="348">
                  <c:v>-3.8</c:v>
                </c:pt>
                <c:pt idx="349">
                  <c:v>-3.8</c:v>
                </c:pt>
                <c:pt idx="350">
                  <c:v>-3.8</c:v>
                </c:pt>
                <c:pt idx="351">
                  <c:v>-3.8</c:v>
                </c:pt>
                <c:pt idx="352">
                  <c:v>-3.8</c:v>
                </c:pt>
                <c:pt idx="353">
                  <c:v>-3.6</c:v>
                </c:pt>
                <c:pt idx="354">
                  <c:v>-3.8</c:v>
                </c:pt>
                <c:pt idx="355">
                  <c:v>-3.8</c:v>
                </c:pt>
                <c:pt idx="356">
                  <c:v>-3.8</c:v>
                </c:pt>
                <c:pt idx="357">
                  <c:v>-3.8</c:v>
                </c:pt>
                <c:pt idx="358">
                  <c:v>-3.6</c:v>
                </c:pt>
                <c:pt idx="359">
                  <c:v>-3.8</c:v>
                </c:pt>
                <c:pt idx="360">
                  <c:v>-3.8</c:v>
                </c:pt>
                <c:pt idx="361">
                  <c:v>-3.6</c:v>
                </c:pt>
                <c:pt idx="362">
                  <c:v>-3.6</c:v>
                </c:pt>
                <c:pt idx="363">
                  <c:v>-3.6</c:v>
                </c:pt>
                <c:pt idx="364">
                  <c:v>-3.6</c:v>
                </c:pt>
                <c:pt idx="365">
                  <c:v>-3.6</c:v>
                </c:pt>
                <c:pt idx="366">
                  <c:v>-3.6</c:v>
                </c:pt>
                <c:pt idx="367">
                  <c:v>-3.6</c:v>
                </c:pt>
                <c:pt idx="368">
                  <c:v>-3.6</c:v>
                </c:pt>
                <c:pt idx="369">
                  <c:v>-3.6</c:v>
                </c:pt>
                <c:pt idx="370">
                  <c:v>-3.6</c:v>
                </c:pt>
                <c:pt idx="371">
                  <c:v>-3.6</c:v>
                </c:pt>
                <c:pt idx="372">
                  <c:v>-3.6</c:v>
                </c:pt>
                <c:pt idx="373">
                  <c:v>-3.6</c:v>
                </c:pt>
                <c:pt idx="374">
                  <c:v>-3.4</c:v>
                </c:pt>
                <c:pt idx="375">
                  <c:v>-3.6</c:v>
                </c:pt>
                <c:pt idx="376">
                  <c:v>-3.6</c:v>
                </c:pt>
                <c:pt idx="377">
                  <c:v>-3.4</c:v>
                </c:pt>
                <c:pt idx="378">
                  <c:v>-3.4</c:v>
                </c:pt>
                <c:pt idx="379">
                  <c:v>-3.6</c:v>
                </c:pt>
                <c:pt idx="380">
                  <c:v>-3.4</c:v>
                </c:pt>
                <c:pt idx="381">
                  <c:v>-3.6</c:v>
                </c:pt>
                <c:pt idx="382">
                  <c:v>-3.4</c:v>
                </c:pt>
                <c:pt idx="383">
                  <c:v>-3.4</c:v>
                </c:pt>
                <c:pt idx="384">
                  <c:v>-3.4</c:v>
                </c:pt>
                <c:pt idx="385">
                  <c:v>-3.4</c:v>
                </c:pt>
                <c:pt idx="386">
                  <c:v>-3.4</c:v>
                </c:pt>
                <c:pt idx="387">
                  <c:v>-3.4</c:v>
                </c:pt>
                <c:pt idx="388">
                  <c:v>-3.6</c:v>
                </c:pt>
                <c:pt idx="389">
                  <c:v>-3.6</c:v>
                </c:pt>
                <c:pt idx="390">
                  <c:v>-3.4</c:v>
                </c:pt>
                <c:pt idx="391">
                  <c:v>-3.4</c:v>
                </c:pt>
                <c:pt idx="392">
                  <c:v>-3.4</c:v>
                </c:pt>
                <c:pt idx="393">
                  <c:v>-3.4</c:v>
                </c:pt>
                <c:pt idx="394">
                  <c:v>-3.4</c:v>
                </c:pt>
                <c:pt idx="395">
                  <c:v>-3.4</c:v>
                </c:pt>
                <c:pt idx="396">
                  <c:v>-3.4</c:v>
                </c:pt>
                <c:pt idx="397">
                  <c:v>-3.4</c:v>
                </c:pt>
                <c:pt idx="398">
                  <c:v>-3.4</c:v>
                </c:pt>
                <c:pt idx="399">
                  <c:v>-3.4</c:v>
                </c:pt>
                <c:pt idx="400">
                  <c:v>-3.4</c:v>
                </c:pt>
                <c:pt idx="401">
                  <c:v>-3.4</c:v>
                </c:pt>
                <c:pt idx="402">
                  <c:v>-3.2</c:v>
                </c:pt>
                <c:pt idx="403">
                  <c:v>-3.4</c:v>
                </c:pt>
                <c:pt idx="404">
                  <c:v>-3.4</c:v>
                </c:pt>
                <c:pt idx="405">
                  <c:v>-3.4</c:v>
                </c:pt>
                <c:pt idx="406">
                  <c:v>-3.4</c:v>
                </c:pt>
                <c:pt idx="407">
                  <c:v>-3.4</c:v>
                </c:pt>
                <c:pt idx="408">
                  <c:v>-3.2</c:v>
                </c:pt>
                <c:pt idx="409">
                  <c:v>-3.4</c:v>
                </c:pt>
                <c:pt idx="410">
                  <c:v>-3.4</c:v>
                </c:pt>
                <c:pt idx="411">
                  <c:v>-3.4</c:v>
                </c:pt>
                <c:pt idx="412">
                  <c:v>-3.4</c:v>
                </c:pt>
                <c:pt idx="413">
                  <c:v>-3.4</c:v>
                </c:pt>
                <c:pt idx="414">
                  <c:v>-3.2</c:v>
                </c:pt>
                <c:pt idx="415">
                  <c:v>-3.2</c:v>
                </c:pt>
                <c:pt idx="416">
                  <c:v>-3.4</c:v>
                </c:pt>
                <c:pt idx="417">
                  <c:v>-3.2</c:v>
                </c:pt>
                <c:pt idx="418">
                  <c:v>-3.2</c:v>
                </c:pt>
                <c:pt idx="419">
                  <c:v>-3.2</c:v>
                </c:pt>
                <c:pt idx="420">
                  <c:v>-3.2</c:v>
                </c:pt>
                <c:pt idx="421">
                  <c:v>-3.2</c:v>
                </c:pt>
                <c:pt idx="422">
                  <c:v>-3.2</c:v>
                </c:pt>
                <c:pt idx="423">
                  <c:v>-3.2</c:v>
                </c:pt>
                <c:pt idx="424">
                  <c:v>-3.2</c:v>
                </c:pt>
                <c:pt idx="425">
                  <c:v>-3.2</c:v>
                </c:pt>
                <c:pt idx="426">
                  <c:v>-3.2</c:v>
                </c:pt>
                <c:pt idx="427">
                  <c:v>-3.2</c:v>
                </c:pt>
                <c:pt idx="428">
                  <c:v>-3.2</c:v>
                </c:pt>
                <c:pt idx="429">
                  <c:v>-3.2</c:v>
                </c:pt>
                <c:pt idx="430">
                  <c:v>-3.2</c:v>
                </c:pt>
                <c:pt idx="431">
                  <c:v>-3.2</c:v>
                </c:pt>
                <c:pt idx="432">
                  <c:v>-3.2</c:v>
                </c:pt>
                <c:pt idx="433">
                  <c:v>-3.2</c:v>
                </c:pt>
                <c:pt idx="434">
                  <c:v>-3.2</c:v>
                </c:pt>
                <c:pt idx="435">
                  <c:v>-3.2</c:v>
                </c:pt>
                <c:pt idx="436">
                  <c:v>-3.2</c:v>
                </c:pt>
                <c:pt idx="437">
                  <c:v>-3.2</c:v>
                </c:pt>
                <c:pt idx="438">
                  <c:v>-3.2</c:v>
                </c:pt>
                <c:pt idx="439">
                  <c:v>-3.2</c:v>
                </c:pt>
                <c:pt idx="440">
                  <c:v>-3.2</c:v>
                </c:pt>
                <c:pt idx="441">
                  <c:v>-3.2</c:v>
                </c:pt>
                <c:pt idx="442">
                  <c:v>-3.2</c:v>
                </c:pt>
                <c:pt idx="443">
                  <c:v>-3.2</c:v>
                </c:pt>
                <c:pt idx="444">
                  <c:v>-3</c:v>
                </c:pt>
                <c:pt idx="445">
                  <c:v>-3</c:v>
                </c:pt>
                <c:pt idx="446">
                  <c:v>-3.2</c:v>
                </c:pt>
                <c:pt idx="447">
                  <c:v>-3</c:v>
                </c:pt>
                <c:pt idx="448">
                  <c:v>-3</c:v>
                </c:pt>
                <c:pt idx="449">
                  <c:v>-3.2</c:v>
                </c:pt>
                <c:pt idx="450">
                  <c:v>-3</c:v>
                </c:pt>
                <c:pt idx="451">
                  <c:v>-3</c:v>
                </c:pt>
                <c:pt idx="452">
                  <c:v>-3</c:v>
                </c:pt>
                <c:pt idx="453">
                  <c:v>-3</c:v>
                </c:pt>
                <c:pt idx="454">
                  <c:v>-3</c:v>
                </c:pt>
                <c:pt idx="455">
                  <c:v>-3.2</c:v>
                </c:pt>
                <c:pt idx="456">
                  <c:v>-3</c:v>
                </c:pt>
                <c:pt idx="457">
                  <c:v>-3</c:v>
                </c:pt>
                <c:pt idx="458">
                  <c:v>-3</c:v>
                </c:pt>
                <c:pt idx="459">
                  <c:v>-3</c:v>
                </c:pt>
                <c:pt idx="460">
                  <c:v>-3</c:v>
                </c:pt>
                <c:pt idx="461">
                  <c:v>-3</c:v>
                </c:pt>
                <c:pt idx="462">
                  <c:v>-3</c:v>
                </c:pt>
                <c:pt idx="463">
                  <c:v>-3</c:v>
                </c:pt>
                <c:pt idx="464">
                  <c:v>-3</c:v>
                </c:pt>
                <c:pt idx="465">
                  <c:v>-3</c:v>
                </c:pt>
                <c:pt idx="466">
                  <c:v>-3</c:v>
                </c:pt>
                <c:pt idx="467">
                  <c:v>-3</c:v>
                </c:pt>
                <c:pt idx="468">
                  <c:v>-3</c:v>
                </c:pt>
                <c:pt idx="469">
                  <c:v>-3</c:v>
                </c:pt>
                <c:pt idx="470">
                  <c:v>-3</c:v>
                </c:pt>
                <c:pt idx="471">
                  <c:v>-3</c:v>
                </c:pt>
                <c:pt idx="472">
                  <c:v>-3</c:v>
                </c:pt>
                <c:pt idx="473">
                  <c:v>-3</c:v>
                </c:pt>
                <c:pt idx="474">
                  <c:v>-3</c:v>
                </c:pt>
                <c:pt idx="475">
                  <c:v>-3</c:v>
                </c:pt>
                <c:pt idx="476">
                  <c:v>-3</c:v>
                </c:pt>
                <c:pt idx="477">
                  <c:v>-3</c:v>
                </c:pt>
                <c:pt idx="478">
                  <c:v>-3</c:v>
                </c:pt>
                <c:pt idx="479">
                  <c:v>-3</c:v>
                </c:pt>
                <c:pt idx="480">
                  <c:v>-3</c:v>
                </c:pt>
                <c:pt idx="481">
                  <c:v>-3</c:v>
                </c:pt>
                <c:pt idx="482">
                  <c:v>-3</c:v>
                </c:pt>
                <c:pt idx="483">
                  <c:v>-3</c:v>
                </c:pt>
                <c:pt idx="484">
                  <c:v>-2.8</c:v>
                </c:pt>
                <c:pt idx="485">
                  <c:v>-2.8</c:v>
                </c:pt>
                <c:pt idx="486">
                  <c:v>-3</c:v>
                </c:pt>
                <c:pt idx="487">
                  <c:v>-3</c:v>
                </c:pt>
                <c:pt idx="488">
                  <c:v>-3</c:v>
                </c:pt>
                <c:pt idx="489">
                  <c:v>-2.8</c:v>
                </c:pt>
                <c:pt idx="490">
                  <c:v>-2.8</c:v>
                </c:pt>
                <c:pt idx="491">
                  <c:v>-3</c:v>
                </c:pt>
                <c:pt idx="492">
                  <c:v>-3</c:v>
                </c:pt>
                <c:pt idx="493">
                  <c:v>-3</c:v>
                </c:pt>
                <c:pt idx="494">
                  <c:v>-2.8</c:v>
                </c:pt>
                <c:pt idx="495">
                  <c:v>-2.8</c:v>
                </c:pt>
                <c:pt idx="496">
                  <c:v>-2.8</c:v>
                </c:pt>
                <c:pt idx="497">
                  <c:v>-2.8</c:v>
                </c:pt>
                <c:pt idx="498">
                  <c:v>-2.8</c:v>
                </c:pt>
                <c:pt idx="499">
                  <c:v>-2.8</c:v>
                </c:pt>
                <c:pt idx="500">
                  <c:v>-2.8</c:v>
                </c:pt>
                <c:pt idx="501">
                  <c:v>-2.8</c:v>
                </c:pt>
                <c:pt idx="502">
                  <c:v>-2.8</c:v>
                </c:pt>
                <c:pt idx="503">
                  <c:v>-2.8</c:v>
                </c:pt>
                <c:pt idx="504">
                  <c:v>-2.8</c:v>
                </c:pt>
                <c:pt idx="505">
                  <c:v>-2.8</c:v>
                </c:pt>
                <c:pt idx="506">
                  <c:v>-2.8</c:v>
                </c:pt>
                <c:pt idx="507">
                  <c:v>-2.8</c:v>
                </c:pt>
                <c:pt idx="508">
                  <c:v>-2.8</c:v>
                </c:pt>
                <c:pt idx="509">
                  <c:v>-2.8</c:v>
                </c:pt>
                <c:pt idx="510">
                  <c:v>-2.8</c:v>
                </c:pt>
                <c:pt idx="511">
                  <c:v>-2.8</c:v>
                </c:pt>
                <c:pt idx="512">
                  <c:v>-2.8</c:v>
                </c:pt>
                <c:pt idx="513">
                  <c:v>-2.8</c:v>
                </c:pt>
                <c:pt idx="514">
                  <c:v>-2.8</c:v>
                </c:pt>
                <c:pt idx="515">
                  <c:v>-2.8</c:v>
                </c:pt>
                <c:pt idx="516">
                  <c:v>-2.8</c:v>
                </c:pt>
                <c:pt idx="517">
                  <c:v>-2.8</c:v>
                </c:pt>
                <c:pt idx="518">
                  <c:v>-2.8</c:v>
                </c:pt>
                <c:pt idx="519">
                  <c:v>-2.8</c:v>
                </c:pt>
                <c:pt idx="520">
                  <c:v>-2.8</c:v>
                </c:pt>
                <c:pt idx="521">
                  <c:v>-2.6</c:v>
                </c:pt>
                <c:pt idx="522">
                  <c:v>-2.6</c:v>
                </c:pt>
                <c:pt idx="523">
                  <c:v>-2.8</c:v>
                </c:pt>
                <c:pt idx="524">
                  <c:v>-2.6</c:v>
                </c:pt>
                <c:pt idx="525">
                  <c:v>-2.6</c:v>
                </c:pt>
                <c:pt idx="526">
                  <c:v>-2.6</c:v>
                </c:pt>
                <c:pt idx="527">
                  <c:v>-2.6</c:v>
                </c:pt>
                <c:pt idx="528">
                  <c:v>-2.8</c:v>
                </c:pt>
                <c:pt idx="529">
                  <c:v>-2.6</c:v>
                </c:pt>
                <c:pt idx="530">
                  <c:v>-2.8</c:v>
                </c:pt>
                <c:pt idx="531">
                  <c:v>-2.8</c:v>
                </c:pt>
                <c:pt idx="532">
                  <c:v>-2.6</c:v>
                </c:pt>
                <c:pt idx="533">
                  <c:v>-2.6</c:v>
                </c:pt>
                <c:pt idx="534">
                  <c:v>-2.6</c:v>
                </c:pt>
                <c:pt idx="535">
                  <c:v>-2.6</c:v>
                </c:pt>
                <c:pt idx="536">
                  <c:v>-2.6</c:v>
                </c:pt>
                <c:pt idx="537">
                  <c:v>-2.6</c:v>
                </c:pt>
                <c:pt idx="538">
                  <c:v>-2.6</c:v>
                </c:pt>
                <c:pt idx="539">
                  <c:v>-2.6</c:v>
                </c:pt>
                <c:pt idx="540">
                  <c:v>-2.6</c:v>
                </c:pt>
                <c:pt idx="541">
                  <c:v>-2.6</c:v>
                </c:pt>
                <c:pt idx="542">
                  <c:v>-2.6</c:v>
                </c:pt>
                <c:pt idx="543">
                  <c:v>-2.6</c:v>
                </c:pt>
                <c:pt idx="544">
                  <c:v>-2.6</c:v>
                </c:pt>
                <c:pt idx="545">
                  <c:v>-2.6</c:v>
                </c:pt>
                <c:pt idx="546">
                  <c:v>-2.6</c:v>
                </c:pt>
                <c:pt idx="547">
                  <c:v>-2.6</c:v>
                </c:pt>
                <c:pt idx="548">
                  <c:v>-2.6</c:v>
                </c:pt>
                <c:pt idx="549">
                  <c:v>-2.6</c:v>
                </c:pt>
                <c:pt idx="550">
                  <c:v>-2.6</c:v>
                </c:pt>
                <c:pt idx="551">
                  <c:v>-2.6</c:v>
                </c:pt>
                <c:pt idx="552">
                  <c:v>-2.6</c:v>
                </c:pt>
                <c:pt idx="553">
                  <c:v>-2.4</c:v>
                </c:pt>
                <c:pt idx="554">
                  <c:v>-2.6</c:v>
                </c:pt>
                <c:pt idx="555">
                  <c:v>-2.6</c:v>
                </c:pt>
                <c:pt idx="556">
                  <c:v>-2.6</c:v>
                </c:pt>
                <c:pt idx="557">
                  <c:v>-2.4</c:v>
                </c:pt>
                <c:pt idx="558">
                  <c:v>-2.6</c:v>
                </c:pt>
                <c:pt idx="559">
                  <c:v>-2.4</c:v>
                </c:pt>
                <c:pt idx="560">
                  <c:v>-2.6</c:v>
                </c:pt>
                <c:pt idx="561">
                  <c:v>-2.4</c:v>
                </c:pt>
                <c:pt idx="562">
                  <c:v>-2.6</c:v>
                </c:pt>
                <c:pt idx="563">
                  <c:v>-2.4</c:v>
                </c:pt>
                <c:pt idx="564">
                  <c:v>-2.6</c:v>
                </c:pt>
                <c:pt idx="565">
                  <c:v>-2.4</c:v>
                </c:pt>
                <c:pt idx="566">
                  <c:v>-2.4</c:v>
                </c:pt>
                <c:pt idx="567">
                  <c:v>-2.4</c:v>
                </c:pt>
                <c:pt idx="568">
                  <c:v>-2.4</c:v>
                </c:pt>
                <c:pt idx="569">
                  <c:v>-2.4</c:v>
                </c:pt>
                <c:pt idx="570">
                  <c:v>-2.4</c:v>
                </c:pt>
                <c:pt idx="571">
                  <c:v>-2.4</c:v>
                </c:pt>
                <c:pt idx="572">
                  <c:v>-2.4</c:v>
                </c:pt>
                <c:pt idx="573">
                  <c:v>-2.4</c:v>
                </c:pt>
                <c:pt idx="574">
                  <c:v>-2.4</c:v>
                </c:pt>
                <c:pt idx="575">
                  <c:v>-2.4</c:v>
                </c:pt>
                <c:pt idx="576">
                  <c:v>-2.4</c:v>
                </c:pt>
                <c:pt idx="577">
                  <c:v>-2.4</c:v>
                </c:pt>
                <c:pt idx="578">
                  <c:v>-2.4</c:v>
                </c:pt>
                <c:pt idx="579">
                  <c:v>-2.4</c:v>
                </c:pt>
                <c:pt idx="580">
                  <c:v>-2.4</c:v>
                </c:pt>
                <c:pt idx="581">
                  <c:v>-2.4</c:v>
                </c:pt>
                <c:pt idx="582">
                  <c:v>-2.4</c:v>
                </c:pt>
                <c:pt idx="583">
                  <c:v>-2.4</c:v>
                </c:pt>
                <c:pt idx="584">
                  <c:v>-2.4</c:v>
                </c:pt>
                <c:pt idx="585">
                  <c:v>-2.4</c:v>
                </c:pt>
                <c:pt idx="586">
                  <c:v>-2.2000000000000002</c:v>
                </c:pt>
                <c:pt idx="587">
                  <c:v>-2.4</c:v>
                </c:pt>
                <c:pt idx="588">
                  <c:v>-2.4</c:v>
                </c:pt>
                <c:pt idx="589">
                  <c:v>-2.4</c:v>
                </c:pt>
                <c:pt idx="590">
                  <c:v>-2.2000000000000002</c:v>
                </c:pt>
                <c:pt idx="591">
                  <c:v>-2.2000000000000002</c:v>
                </c:pt>
                <c:pt idx="592">
                  <c:v>-2.2000000000000002</c:v>
                </c:pt>
                <c:pt idx="593">
                  <c:v>-2.2000000000000002</c:v>
                </c:pt>
                <c:pt idx="594">
                  <c:v>-2.2000000000000002</c:v>
                </c:pt>
                <c:pt idx="595">
                  <c:v>-2.4</c:v>
                </c:pt>
                <c:pt idx="596">
                  <c:v>-2.4</c:v>
                </c:pt>
                <c:pt idx="597">
                  <c:v>-2.2000000000000002</c:v>
                </c:pt>
                <c:pt idx="598">
                  <c:v>-2.2000000000000002</c:v>
                </c:pt>
                <c:pt idx="599">
                  <c:v>-2.4</c:v>
                </c:pt>
                <c:pt idx="600">
                  <c:v>-2.2000000000000002</c:v>
                </c:pt>
                <c:pt idx="601">
                  <c:v>-2.4</c:v>
                </c:pt>
                <c:pt idx="602">
                  <c:v>-2.2000000000000002</c:v>
                </c:pt>
                <c:pt idx="603">
                  <c:v>-2.2000000000000002</c:v>
                </c:pt>
                <c:pt idx="604">
                  <c:v>-2.2000000000000002</c:v>
                </c:pt>
                <c:pt idx="605">
                  <c:v>-2.2000000000000002</c:v>
                </c:pt>
                <c:pt idx="606">
                  <c:v>-2.2000000000000002</c:v>
                </c:pt>
                <c:pt idx="607">
                  <c:v>-2.2000000000000002</c:v>
                </c:pt>
                <c:pt idx="608">
                  <c:v>-2.2000000000000002</c:v>
                </c:pt>
                <c:pt idx="609">
                  <c:v>-2.2000000000000002</c:v>
                </c:pt>
                <c:pt idx="610">
                  <c:v>-2.2000000000000002</c:v>
                </c:pt>
                <c:pt idx="611">
                  <c:v>-2.2000000000000002</c:v>
                </c:pt>
                <c:pt idx="612">
                  <c:v>-2.2000000000000002</c:v>
                </c:pt>
                <c:pt idx="613">
                  <c:v>-2.2000000000000002</c:v>
                </c:pt>
                <c:pt idx="614">
                  <c:v>-2.2000000000000002</c:v>
                </c:pt>
                <c:pt idx="615">
                  <c:v>-2.2000000000000002</c:v>
                </c:pt>
                <c:pt idx="616">
                  <c:v>-2.2000000000000002</c:v>
                </c:pt>
                <c:pt idx="617">
                  <c:v>-2.2000000000000002</c:v>
                </c:pt>
                <c:pt idx="618">
                  <c:v>-2.2000000000000002</c:v>
                </c:pt>
                <c:pt idx="619">
                  <c:v>-2.2000000000000002</c:v>
                </c:pt>
                <c:pt idx="620">
                  <c:v>-2.2000000000000002</c:v>
                </c:pt>
                <c:pt idx="621">
                  <c:v>-2</c:v>
                </c:pt>
                <c:pt idx="622">
                  <c:v>-2.2000000000000002</c:v>
                </c:pt>
                <c:pt idx="623">
                  <c:v>-2</c:v>
                </c:pt>
                <c:pt idx="624">
                  <c:v>-2.2000000000000002</c:v>
                </c:pt>
                <c:pt idx="625">
                  <c:v>-2</c:v>
                </c:pt>
                <c:pt idx="626">
                  <c:v>-2.2000000000000002</c:v>
                </c:pt>
                <c:pt idx="627">
                  <c:v>-2.2000000000000002</c:v>
                </c:pt>
                <c:pt idx="628">
                  <c:v>-2.2000000000000002</c:v>
                </c:pt>
                <c:pt idx="629">
                  <c:v>-2</c:v>
                </c:pt>
                <c:pt idx="630">
                  <c:v>-2.2000000000000002</c:v>
                </c:pt>
                <c:pt idx="631">
                  <c:v>-2</c:v>
                </c:pt>
                <c:pt idx="632">
                  <c:v>-2</c:v>
                </c:pt>
                <c:pt idx="633">
                  <c:v>-2</c:v>
                </c:pt>
                <c:pt idx="634">
                  <c:v>-2</c:v>
                </c:pt>
                <c:pt idx="635">
                  <c:v>-2</c:v>
                </c:pt>
                <c:pt idx="636">
                  <c:v>-2.2000000000000002</c:v>
                </c:pt>
                <c:pt idx="637">
                  <c:v>-2</c:v>
                </c:pt>
                <c:pt idx="638">
                  <c:v>-2</c:v>
                </c:pt>
                <c:pt idx="639">
                  <c:v>-2</c:v>
                </c:pt>
                <c:pt idx="640">
                  <c:v>-2</c:v>
                </c:pt>
                <c:pt idx="641">
                  <c:v>-2</c:v>
                </c:pt>
                <c:pt idx="642">
                  <c:v>-2</c:v>
                </c:pt>
                <c:pt idx="643">
                  <c:v>-2</c:v>
                </c:pt>
                <c:pt idx="644">
                  <c:v>-2</c:v>
                </c:pt>
                <c:pt idx="645">
                  <c:v>-2</c:v>
                </c:pt>
                <c:pt idx="646">
                  <c:v>-2</c:v>
                </c:pt>
                <c:pt idx="647">
                  <c:v>-2</c:v>
                </c:pt>
                <c:pt idx="648">
                  <c:v>-2</c:v>
                </c:pt>
                <c:pt idx="649">
                  <c:v>-2</c:v>
                </c:pt>
                <c:pt idx="650">
                  <c:v>-2</c:v>
                </c:pt>
                <c:pt idx="651">
                  <c:v>-2</c:v>
                </c:pt>
                <c:pt idx="652">
                  <c:v>-2</c:v>
                </c:pt>
                <c:pt idx="653">
                  <c:v>-2</c:v>
                </c:pt>
                <c:pt idx="654">
                  <c:v>-2</c:v>
                </c:pt>
                <c:pt idx="655">
                  <c:v>-2</c:v>
                </c:pt>
                <c:pt idx="656">
                  <c:v>-2</c:v>
                </c:pt>
                <c:pt idx="657">
                  <c:v>-2</c:v>
                </c:pt>
                <c:pt idx="658">
                  <c:v>-1.8</c:v>
                </c:pt>
                <c:pt idx="659">
                  <c:v>-2</c:v>
                </c:pt>
                <c:pt idx="660">
                  <c:v>-2</c:v>
                </c:pt>
                <c:pt idx="661">
                  <c:v>-1.8</c:v>
                </c:pt>
                <c:pt idx="662">
                  <c:v>-1.8</c:v>
                </c:pt>
                <c:pt idx="663">
                  <c:v>-2</c:v>
                </c:pt>
                <c:pt idx="664">
                  <c:v>-1.8</c:v>
                </c:pt>
                <c:pt idx="665">
                  <c:v>-2</c:v>
                </c:pt>
                <c:pt idx="666">
                  <c:v>-1.8</c:v>
                </c:pt>
                <c:pt idx="667">
                  <c:v>-1.8</c:v>
                </c:pt>
                <c:pt idx="668">
                  <c:v>-1.8</c:v>
                </c:pt>
                <c:pt idx="669">
                  <c:v>-1.8</c:v>
                </c:pt>
                <c:pt idx="670">
                  <c:v>-1.8</c:v>
                </c:pt>
                <c:pt idx="671">
                  <c:v>-1.8</c:v>
                </c:pt>
                <c:pt idx="672">
                  <c:v>-1.8</c:v>
                </c:pt>
                <c:pt idx="673">
                  <c:v>-1.8</c:v>
                </c:pt>
                <c:pt idx="674">
                  <c:v>-1.8</c:v>
                </c:pt>
                <c:pt idx="675">
                  <c:v>-1.8</c:v>
                </c:pt>
                <c:pt idx="676">
                  <c:v>-1.8</c:v>
                </c:pt>
                <c:pt idx="677">
                  <c:v>-1.8</c:v>
                </c:pt>
                <c:pt idx="678">
                  <c:v>-1.6</c:v>
                </c:pt>
                <c:pt idx="679">
                  <c:v>-1.8</c:v>
                </c:pt>
                <c:pt idx="680">
                  <c:v>-1.8</c:v>
                </c:pt>
                <c:pt idx="681">
                  <c:v>-1.8</c:v>
                </c:pt>
                <c:pt idx="682">
                  <c:v>-1.6</c:v>
                </c:pt>
                <c:pt idx="683">
                  <c:v>-1.6</c:v>
                </c:pt>
                <c:pt idx="684">
                  <c:v>-1.8</c:v>
                </c:pt>
                <c:pt idx="685">
                  <c:v>-1.8</c:v>
                </c:pt>
                <c:pt idx="686">
                  <c:v>-1.6</c:v>
                </c:pt>
                <c:pt idx="687">
                  <c:v>-1.8</c:v>
                </c:pt>
                <c:pt idx="688">
                  <c:v>-1.6</c:v>
                </c:pt>
                <c:pt idx="689">
                  <c:v>-1.6</c:v>
                </c:pt>
                <c:pt idx="690">
                  <c:v>-1.8</c:v>
                </c:pt>
                <c:pt idx="691">
                  <c:v>-1.8</c:v>
                </c:pt>
                <c:pt idx="692">
                  <c:v>-1.6</c:v>
                </c:pt>
                <c:pt idx="693">
                  <c:v>-1.6</c:v>
                </c:pt>
                <c:pt idx="694">
                  <c:v>-1.6</c:v>
                </c:pt>
                <c:pt idx="695">
                  <c:v>-1.6</c:v>
                </c:pt>
                <c:pt idx="696">
                  <c:v>-1.6</c:v>
                </c:pt>
                <c:pt idx="697">
                  <c:v>-1.6</c:v>
                </c:pt>
                <c:pt idx="698">
                  <c:v>-1.6</c:v>
                </c:pt>
                <c:pt idx="699">
                  <c:v>-1.6</c:v>
                </c:pt>
                <c:pt idx="700">
                  <c:v>-1.6</c:v>
                </c:pt>
                <c:pt idx="701">
                  <c:v>-1.6</c:v>
                </c:pt>
                <c:pt idx="702">
                  <c:v>-1.6</c:v>
                </c:pt>
                <c:pt idx="703">
                  <c:v>-1.8</c:v>
                </c:pt>
                <c:pt idx="704">
                  <c:v>-1.6</c:v>
                </c:pt>
                <c:pt idx="705">
                  <c:v>-1.6</c:v>
                </c:pt>
                <c:pt idx="706">
                  <c:v>-1.6</c:v>
                </c:pt>
                <c:pt idx="707">
                  <c:v>-1.6</c:v>
                </c:pt>
                <c:pt idx="708">
                  <c:v>-1.6</c:v>
                </c:pt>
                <c:pt idx="709">
                  <c:v>-1.4</c:v>
                </c:pt>
                <c:pt idx="710">
                  <c:v>-1.6</c:v>
                </c:pt>
                <c:pt idx="711">
                  <c:v>-1.6</c:v>
                </c:pt>
                <c:pt idx="712">
                  <c:v>-1.6</c:v>
                </c:pt>
                <c:pt idx="713">
                  <c:v>-1.6</c:v>
                </c:pt>
                <c:pt idx="714">
                  <c:v>-1.4</c:v>
                </c:pt>
                <c:pt idx="715">
                  <c:v>-1.4</c:v>
                </c:pt>
                <c:pt idx="716">
                  <c:v>-1.4</c:v>
                </c:pt>
                <c:pt idx="717">
                  <c:v>-1.6</c:v>
                </c:pt>
                <c:pt idx="718">
                  <c:v>-1.6</c:v>
                </c:pt>
                <c:pt idx="719">
                  <c:v>-1.6</c:v>
                </c:pt>
                <c:pt idx="720">
                  <c:v>-1.4</c:v>
                </c:pt>
                <c:pt idx="721">
                  <c:v>-1.4</c:v>
                </c:pt>
                <c:pt idx="722">
                  <c:v>-1.4</c:v>
                </c:pt>
                <c:pt idx="723">
                  <c:v>-1.4</c:v>
                </c:pt>
                <c:pt idx="724">
                  <c:v>-1.4</c:v>
                </c:pt>
                <c:pt idx="725">
                  <c:v>-1.4</c:v>
                </c:pt>
                <c:pt idx="726">
                  <c:v>-1.4</c:v>
                </c:pt>
                <c:pt idx="727">
                  <c:v>-1.4</c:v>
                </c:pt>
                <c:pt idx="728">
                  <c:v>-1.4</c:v>
                </c:pt>
                <c:pt idx="729">
                  <c:v>-1.4</c:v>
                </c:pt>
                <c:pt idx="730">
                  <c:v>-1.4</c:v>
                </c:pt>
                <c:pt idx="731">
                  <c:v>-1.4</c:v>
                </c:pt>
                <c:pt idx="732">
                  <c:v>-1.4</c:v>
                </c:pt>
                <c:pt idx="733">
                  <c:v>-1.4</c:v>
                </c:pt>
                <c:pt idx="734">
                  <c:v>-1.4</c:v>
                </c:pt>
                <c:pt idx="735">
                  <c:v>-1.4</c:v>
                </c:pt>
                <c:pt idx="736">
                  <c:v>-1.4</c:v>
                </c:pt>
                <c:pt idx="737">
                  <c:v>-1.4</c:v>
                </c:pt>
                <c:pt idx="738">
                  <c:v>-1.4</c:v>
                </c:pt>
                <c:pt idx="739">
                  <c:v>-1.4</c:v>
                </c:pt>
                <c:pt idx="740">
                  <c:v>-1.4</c:v>
                </c:pt>
                <c:pt idx="741">
                  <c:v>-1.4</c:v>
                </c:pt>
                <c:pt idx="742">
                  <c:v>-1.4</c:v>
                </c:pt>
                <c:pt idx="743">
                  <c:v>-1.2</c:v>
                </c:pt>
                <c:pt idx="744">
                  <c:v>-1.4</c:v>
                </c:pt>
                <c:pt idx="745">
                  <c:v>-1.4</c:v>
                </c:pt>
                <c:pt idx="746">
                  <c:v>-1.4</c:v>
                </c:pt>
                <c:pt idx="747">
                  <c:v>-1.2</c:v>
                </c:pt>
                <c:pt idx="748">
                  <c:v>-1.2</c:v>
                </c:pt>
                <c:pt idx="749">
                  <c:v>-1.4</c:v>
                </c:pt>
                <c:pt idx="750">
                  <c:v>-1.4</c:v>
                </c:pt>
                <c:pt idx="751">
                  <c:v>-1.2</c:v>
                </c:pt>
                <c:pt idx="752">
                  <c:v>-1.2</c:v>
                </c:pt>
                <c:pt idx="753">
                  <c:v>-1.4</c:v>
                </c:pt>
                <c:pt idx="754">
                  <c:v>-1.2</c:v>
                </c:pt>
                <c:pt idx="755">
                  <c:v>-1.2</c:v>
                </c:pt>
                <c:pt idx="756">
                  <c:v>-1.2</c:v>
                </c:pt>
                <c:pt idx="757">
                  <c:v>-1.2</c:v>
                </c:pt>
                <c:pt idx="758">
                  <c:v>-1.2</c:v>
                </c:pt>
                <c:pt idx="759">
                  <c:v>-1.2</c:v>
                </c:pt>
                <c:pt idx="760">
                  <c:v>-1.2</c:v>
                </c:pt>
                <c:pt idx="761">
                  <c:v>-1.2</c:v>
                </c:pt>
                <c:pt idx="762">
                  <c:v>-1.2</c:v>
                </c:pt>
                <c:pt idx="763">
                  <c:v>-1.2</c:v>
                </c:pt>
                <c:pt idx="764">
                  <c:v>-1.2</c:v>
                </c:pt>
                <c:pt idx="765">
                  <c:v>-1.2</c:v>
                </c:pt>
                <c:pt idx="766">
                  <c:v>-1.2</c:v>
                </c:pt>
                <c:pt idx="767">
                  <c:v>-1.2</c:v>
                </c:pt>
                <c:pt idx="768">
                  <c:v>-1.2</c:v>
                </c:pt>
                <c:pt idx="769">
                  <c:v>-1</c:v>
                </c:pt>
                <c:pt idx="770">
                  <c:v>-1.2</c:v>
                </c:pt>
                <c:pt idx="771">
                  <c:v>-1.2</c:v>
                </c:pt>
                <c:pt idx="772">
                  <c:v>-1.2</c:v>
                </c:pt>
                <c:pt idx="773">
                  <c:v>-1.2</c:v>
                </c:pt>
                <c:pt idx="774">
                  <c:v>-1.2</c:v>
                </c:pt>
                <c:pt idx="775">
                  <c:v>-1.2</c:v>
                </c:pt>
                <c:pt idx="776">
                  <c:v>-1.2</c:v>
                </c:pt>
                <c:pt idx="777">
                  <c:v>-1.2</c:v>
                </c:pt>
                <c:pt idx="778">
                  <c:v>-1</c:v>
                </c:pt>
                <c:pt idx="779">
                  <c:v>-1</c:v>
                </c:pt>
                <c:pt idx="780">
                  <c:v>-1.2</c:v>
                </c:pt>
                <c:pt idx="781">
                  <c:v>-1.2</c:v>
                </c:pt>
                <c:pt idx="782">
                  <c:v>-1.2</c:v>
                </c:pt>
                <c:pt idx="783">
                  <c:v>-1</c:v>
                </c:pt>
                <c:pt idx="784">
                  <c:v>-1</c:v>
                </c:pt>
                <c:pt idx="785">
                  <c:v>-1.2</c:v>
                </c:pt>
                <c:pt idx="786">
                  <c:v>-1</c:v>
                </c:pt>
                <c:pt idx="787">
                  <c:v>-1</c:v>
                </c:pt>
                <c:pt idx="788">
                  <c:v>-1</c:v>
                </c:pt>
                <c:pt idx="789">
                  <c:v>-1</c:v>
                </c:pt>
                <c:pt idx="790">
                  <c:v>-1</c:v>
                </c:pt>
                <c:pt idx="791">
                  <c:v>-1</c:v>
                </c:pt>
                <c:pt idx="792">
                  <c:v>-1</c:v>
                </c:pt>
                <c:pt idx="793">
                  <c:v>-1</c:v>
                </c:pt>
                <c:pt idx="794">
                  <c:v>-1.2</c:v>
                </c:pt>
                <c:pt idx="795">
                  <c:v>-1</c:v>
                </c:pt>
                <c:pt idx="796">
                  <c:v>-1</c:v>
                </c:pt>
                <c:pt idx="797">
                  <c:v>-1</c:v>
                </c:pt>
                <c:pt idx="798">
                  <c:v>-1</c:v>
                </c:pt>
                <c:pt idx="799">
                  <c:v>-1</c:v>
                </c:pt>
                <c:pt idx="800">
                  <c:v>-1</c:v>
                </c:pt>
                <c:pt idx="801">
                  <c:v>-1</c:v>
                </c:pt>
                <c:pt idx="802">
                  <c:v>-1</c:v>
                </c:pt>
                <c:pt idx="803">
                  <c:v>-1</c:v>
                </c:pt>
                <c:pt idx="804">
                  <c:v>-1</c:v>
                </c:pt>
                <c:pt idx="805">
                  <c:v>-1</c:v>
                </c:pt>
                <c:pt idx="806">
                  <c:v>-1</c:v>
                </c:pt>
                <c:pt idx="807">
                  <c:v>-1</c:v>
                </c:pt>
                <c:pt idx="808">
                  <c:v>-1</c:v>
                </c:pt>
                <c:pt idx="809">
                  <c:v>-1</c:v>
                </c:pt>
                <c:pt idx="810">
                  <c:v>-1</c:v>
                </c:pt>
                <c:pt idx="811">
                  <c:v>-1</c:v>
                </c:pt>
                <c:pt idx="812">
                  <c:v>-1</c:v>
                </c:pt>
                <c:pt idx="813">
                  <c:v>-1</c:v>
                </c:pt>
                <c:pt idx="814">
                  <c:v>-1</c:v>
                </c:pt>
                <c:pt idx="815">
                  <c:v>-1</c:v>
                </c:pt>
                <c:pt idx="816">
                  <c:v>-1</c:v>
                </c:pt>
                <c:pt idx="817">
                  <c:v>-1</c:v>
                </c:pt>
                <c:pt idx="818">
                  <c:v>-1</c:v>
                </c:pt>
                <c:pt idx="819">
                  <c:v>-1</c:v>
                </c:pt>
                <c:pt idx="820">
                  <c:v>-0.8</c:v>
                </c:pt>
                <c:pt idx="821">
                  <c:v>-1</c:v>
                </c:pt>
                <c:pt idx="822">
                  <c:v>-0.8</c:v>
                </c:pt>
                <c:pt idx="823">
                  <c:v>-1</c:v>
                </c:pt>
                <c:pt idx="824">
                  <c:v>-0.8</c:v>
                </c:pt>
                <c:pt idx="825">
                  <c:v>-1</c:v>
                </c:pt>
                <c:pt idx="826">
                  <c:v>-1</c:v>
                </c:pt>
                <c:pt idx="827">
                  <c:v>-0.8</c:v>
                </c:pt>
                <c:pt idx="828">
                  <c:v>-0.8</c:v>
                </c:pt>
                <c:pt idx="829">
                  <c:v>-0.8</c:v>
                </c:pt>
                <c:pt idx="830">
                  <c:v>-0.8</c:v>
                </c:pt>
                <c:pt idx="831">
                  <c:v>-0.8</c:v>
                </c:pt>
                <c:pt idx="832">
                  <c:v>-1</c:v>
                </c:pt>
                <c:pt idx="833">
                  <c:v>-0.8</c:v>
                </c:pt>
                <c:pt idx="834">
                  <c:v>-0.8</c:v>
                </c:pt>
                <c:pt idx="835">
                  <c:v>-0.8</c:v>
                </c:pt>
                <c:pt idx="836">
                  <c:v>-0.8</c:v>
                </c:pt>
                <c:pt idx="837">
                  <c:v>-0.8</c:v>
                </c:pt>
                <c:pt idx="838">
                  <c:v>-0.8</c:v>
                </c:pt>
                <c:pt idx="839">
                  <c:v>-0.8</c:v>
                </c:pt>
                <c:pt idx="840">
                  <c:v>-0.8</c:v>
                </c:pt>
                <c:pt idx="841">
                  <c:v>-0.8</c:v>
                </c:pt>
                <c:pt idx="842">
                  <c:v>-0.8</c:v>
                </c:pt>
                <c:pt idx="843">
                  <c:v>-0.8</c:v>
                </c:pt>
                <c:pt idx="844">
                  <c:v>-0.8</c:v>
                </c:pt>
                <c:pt idx="845">
                  <c:v>-0.8</c:v>
                </c:pt>
                <c:pt idx="846">
                  <c:v>-0.8</c:v>
                </c:pt>
                <c:pt idx="847">
                  <c:v>-0.8</c:v>
                </c:pt>
                <c:pt idx="848">
                  <c:v>-0.8</c:v>
                </c:pt>
                <c:pt idx="849">
                  <c:v>-0.8</c:v>
                </c:pt>
                <c:pt idx="850">
                  <c:v>-0.8</c:v>
                </c:pt>
                <c:pt idx="851">
                  <c:v>-0.6</c:v>
                </c:pt>
                <c:pt idx="852">
                  <c:v>-0.8</c:v>
                </c:pt>
                <c:pt idx="853">
                  <c:v>-0.8</c:v>
                </c:pt>
                <c:pt idx="854">
                  <c:v>-0.8</c:v>
                </c:pt>
                <c:pt idx="855">
                  <c:v>-0.8</c:v>
                </c:pt>
                <c:pt idx="856">
                  <c:v>-0.8</c:v>
                </c:pt>
                <c:pt idx="857">
                  <c:v>-0.8</c:v>
                </c:pt>
                <c:pt idx="858">
                  <c:v>-0.6</c:v>
                </c:pt>
                <c:pt idx="859">
                  <c:v>-0.6</c:v>
                </c:pt>
                <c:pt idx="860">
                  <c:v>-0.8</c:v>
                </c:pt>
                <c:pt idx="861">
                  <c:v>-0.8</c:v>
                </c:pt>
                <c:pt idx="862">
                  <c:v>-0.6</c:v>
                </c:pt>
                <c:pt idx="863">
                  <c:v>-0.8</c:v>
                </c:pt>
                <c:pt idx="864">
                  <c:v>-0.8</c:v>
                </c:pt>
                <c:pt idx="865">
                  <c:v>-0.6</c:v>
                </c:pt>
                <c:pt idx="866">
                  <c:v>-0.6</c:v>
                </c:pt>
                <c:pt idx="867">
                  <c:v>-0.6</c:v>
                </c:pt>
                <c:pt idx="868">
                  <c:v>-0.8</c:v>
                </c:pt>
                <c:pt idx="869">
                  <c:v>-0.6</c:v>
                </c:pt>
                <c:pt idx="870">
                  <c:v>-0.6</c:v>
                </c:pt>
                <c:pt idx="871">
                  <c:v>-0.6</c:v>
                </c:pt>
                <c:pt idx="872">
                  <c:v>-0.6</c:v>
                </c:pt>
                <c:pt idx="873">
                  <c:v>-0.6</c:v>
                </c:pt>
                <c:pt idx="874">
                  <c:v>-0.6</c:v>
                </c:pt>
                <c:pt idx="875">
                  <c:v>-0.6</c:v>
                </c:pt>
                <c:pt idx="876">
                  <c:v>-0.6</c:v>
                </c:pt>
                <c:pt idx="877">
                  <c:v>-0.6</c:v>
                </c:pt>
                <c:pt idx="878">
                  <c:v>-0.6</c:v>
                </c:pt>
                <c:pt idx="879">
                  <c:v>-0.6</c:v>
                </c:pt>
                <c:pt idx="880">
                  <c:v>-0.6</c:v>
                </c:pt>
                <c:pt idx="881">
                  <c:v>-0.6</c:v>
                </c:pt>
                <c:pt idx="882">
                  <c:v>-0.6</c:v>
                </c:pt>
                <c:pt idx="883">
                  <c:v>-0.6</c:v>
                </c:pt>
                <c:pt idx="884">
                  <c:v>-0.6</c:v>
                </c:pt>
                <c:pt idx="885">
                  <c:v>-0.6</c:v>
                </c:pt>
                <c:pt idx="886">
                  <c:v>-0.6</c:v>
                </c:pt>
                <c:pt idx="887">
                  <c:v>-0.4</c:v>
                </c:pt>
                <c:pt idx="888">
                  <c:v>-0.6</c:v>
                </c:pt>
                <c:pt idx="889">
                  <c:v>-0.6</c:v>
                </c:pt>
                <c:pt idx="890">
                  <c:v>-0.4</c:v>
                </c:pt>
                <c:pt idx="891">
                  <c:v>-0.6</c:v>
                </c:pt>
                <c:pt idx="892">
                  <c:v>-0.4</c:v>
                </c:pt>
                <c:pt idx="893">
                  <c:v>-0.6</c:v>
                </c:pt>
                <c:pt idx="894">
                  <c:v>-0.4</c:v>
                </c:pt>
                <c:pt idx="895">
                  <c:v>-0.4</c:v>
                </c:pt>
                <c:pt idx="896">
                  <c:v>-0.6</c:v>
                </c:pt>
                <c:pt idx="897">
                  <c:v>-0.6</c:v>
                </c:pt>
                <c:pt idx="898">
                  <c:v>-0.4</c:v>
                </c:pt>
                <c:pt idx="899">
                  <c:v>-0.4</c:v>
                </c:pt>
                <c:pt idx="900">
                  <c:v>-0.4</c:v>
                </c:pt>
                <c:pt idx="901">
                  <c:v>-0.6</c:v>
                </c:pt>
                <c:pt idx="902">
                  <c:v>-0.4</c:v>
                </c:pt>
                <c:pt idx="903">
                  <c:v>-0.4</c:v>
                </c:pt>
                <c:pt idx="904">
                  <c:v>-0.4</c:v>
                </c:pt>
                <c:pt idx="905">
                  <c:v>-0.4</c:v>
                </c:pt>
                <c:pt idx="906">
                  <c:v>-0.4</c:v>
                </c:pt>
                <c:pt idx="907">
                  <c:v>-0.4</c:v>
                </c:pt>
                <c:pt idx="908">
                  <c:v>-0.4</c:v>
                </c:pt>
                <c:pt idx="909">
                  <c:v>-0.4</c:v>
                </c:pt>
                <c:pt idx="910">
                  <c:v>-0.4</c:v>
                </c:pt>
                <c:pt idx="911">
                  <c:v>-0.4</c:v>
                </c:pt>
                <c:pt idx="912">
                  <c:v>-0.4</c:v>
                </c:pt>
                <c:pt idx="913">
                  <c:v>-0.4</c:v>
                </c:pt>
                <c:pt idx="914">
                  <c:v>-0.4</c:v>
                </c:pt>
                <c:pt idx="915">
                  <c:v>-0.4</c:v>
                </c:pt>
                <c:pt idx="916">
                  <c:v>-0.4</c:v>
                </c:pt>
                <c:pt idx="917">
                  <c:v>-0.4</c:v>
                </c:pt>
                <c:pt idx="918">
                  <c:v>-0.4</c:v>
                </c:pt>
                <c:pt idx="919">
                  <c:v>-0.4</c:v>
                </c:pt>
                <c:pt idx="920">
                  <c:v>-0.4</c:v>
                </c:pt>
                <c:pt idx="921">
                  <c:v>-0.4</c:v>
                </c:pt>
                <c:pt idx="922">
                  <c:v>-0.4</c:v>
                </c:pt>
                <c:pt idx="923">
                  <c:v>-0.2</c:v>
                </c:pt>
                <c:pt idx="924">
                  <c:v>-0.4</c:v>
                </c:pt>
                <c:pt idx="925">
                  <c:v>-0.4</c:v>
                </c:pt>
                <c:pt idx="926">
                  <c:v>-0.4</c:v>
                </c:pt>
                <c:pt idx="927">
                  <c:v>-0.4</c:v>
                </c:pt>
                <c:pt idx="928">
                  <c:v>-0.4</c:v>
                </c:pt>
                <c:pt idx="929">
                  <c:v>-0.4</c:v>
                </c:pt>
                <c:pt idx="930">
                  <c:v>-0.2</c:v>
                </c:pt>
                <c:pt idx="931">
                  <c:v>-0.2</c:v>
                </c:pt>
                <c:pt idx="932">
                  <c:v>-0.4</c:v>
                </c:pt>
                <c:pt idx="933">
                  <c:v>-0.4</c:v>
                </c:pt>
                <c:pt idx="934">
                  <c:v>-0.2</c:v>
                </c:pt>
                <c:pt idx="935">
                  <c:v>-0.2</c:v>
                </c:pt>
                <c:pt idx="936">
                  <c:v>-0.2</c:v>
                </c:pt>
                <c:pt idx="937">
                  <c:v>-0.2</c:v>
                </c:pt>
                <c:pt idx="938">
                  <c:v>-0.2</c:v>
                </c:pt>
                <c:pt idx="939">
                  <c:v>-0.4</c:v>
                </c:pt>
                <c:pt idx="940">
                  <c:v>-0.2</c:v>
                </c:pt>
                <c:pt idx="941">
                  <c:v>-0.2</c:v>
                </c:pt>
                <c:pt idx="942">
                  <c:v>-0.2</c:v>
                </c:pt>
                <c:pt idx="943">
                  <c:v>-0.2</c:v>
                </c:pt>
                <c:pt idx="944">
                  <c:v>-0.2</c:v>
                </c:pt>
                <c:pt idx="945">
                  <c:v>-0.2</c:v>
                </c:pt>
                <c:pt idx="946">
                  <c:v>-0.2</c:v>
                </c:pt>
                <c:pt idx="947">
                  <c:v>-0.2</c:v>
                </c:pt>
                <c:pt idx="948">
                  <c:v>-0.2</c:v>
                </c:pt>
                <c:pt idx="949">
                  <c:v>0</c:v>
                </c:pt>
                <c:pt idx="950">
                  <c:v>-0.2</c:v>
                </c:pt>
                <c:pt idx="951">
                  <c:v>-0.2</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2</c:v>
                </c:pt>
                <c:pt idx="984">
                  <c:v>0</c:v>
                </c:pt>
                <c:pt idx="985">
                  <c:v>0.2</c:v>
                </c:pt>
                <c:pt idx="986">
                  <c:v>0</c:v>
                </c:pt>
                <c:pt idx="987">
                  <c:v>0.2</c:v>
                </c:pt>
                <c:pt idx="988">
                  <c:v>0</c:v>
                </c:pt>
                <c:pt idx="989">
                  <c:v>0.2</c:v>
                </c:pt>
                <c:pt idx="990">
                  <c:v>0.2</c:v>
                </c:pt>
                <c:pt idx="991">
                  <c:v>0</c:v>
                </c:pt>
                <c:pt idx="992">
                  <c:v>0.2</c:v>
                </c:pt>
                <c:pt idx="993">
                  <c:v>0.2</c:v>
                </c:pt>
                <c:pt idx="994">
                  <c:v>0.2</c:v>
                </c:pt>
                <c:pt idx="995">
                  <c:v>0.2</c:v>
                </c:pt>
                <c:pt idx="996">
                  <c:v>0.2</c:v>
                </c:pt>
                <c:pt idx="997">
                  <c:v>0.2</c:v>
                </c:pt>
                <c:pt idx="998">
                  <c:v>0.2</c:v>
                </c:pt>
                <c:pt idx="999">
                  <c:v>0.2</c:v>
                </c:pt>
                <c:pt idx="1000">
                  <c:v>0.2</c:v>
                </c:pt>
                <c:pt idx="1001">
                  <c:v>0.2</c:v>
                </c:pt>
                <c:pt idx="1002">
                  <c:v>0.2</c:v>
                </c:pt>
                <c:pt idx="1003">
                  <c:v>0.2</c:v>
                </c:pt>
                <c:pt idx="1004">
                  <c:v>0.2</c:v>
                </c:pt>
                <c:pt idx="1005">
                  <c:v>0.2</c:v>
                </c:pt>
                <c:pt idx="1006">
                  <c:v>0.2</c:v>
                </c:pt>
                <c:pt idx="1007">
                  <c:v>0.2</c:v>
                </c:pt>
                <c:pt idx="1008">
                  <c:v>0.2</c:v>
                </c:pt>
                <c:pt idx="1009">
                  <c:v>0.2</c:v>
                </c:pt>
                <c:pt idx="1010">
                  <c:v>0.2</c:v>
                </c:pt>
                <c:pt idx="1011">
                  <c:v>0.2</c:v>
                </c:pt>
                <c:pt idx="1012">
                  <c:v>0.2</c:v>
                </c:pt>
                <c:pt idx="1013">
                  <c:v>0.2</c:v>
                </c:pt>
                <c:pt idx="1014">
                  <c:v>0.2</c:v>
                </c:pt>
                <c:pt idx="1015">
                  <c:v>0.4</c:v>
                </c:pt>
                <c:pt idx="1016">
                  <c:v>0.2</c:v>
                </c:pt>
                <c:pt idx="1017">
                  <c:v>0.4</c:v>
                </c:pt>
                <c:pt idx="1018">
                  <c:v>0.4</c:v>
                </c:pt>
                <c:pt idx="1019">
                  <c:v>0.4</c:v>
                </c:pt>
                <c:pt idx="1020">
                  <c:v>0.2</c:v>
                </c:pt>
                <c:pt idx="1021">
                  <c:v>0.4</c:v>
                </c:pt>
                <c:pt idx="1022">
                  <c:v>0.4</c:v>
                </c:pt>
                <c:pt idx="1023">
                  <c:v>0.4</c:v>
                </c:pt>
                <c:pt idx="1024">
                  <c:v>0.2</c:v>
                </c:pt>
                <c:pt idx="1025">
                  <c:v>0.4</c:v>
                </c:pt>
                <c:pt idx="1026">
                  <c:v>0.4</c:v>
                </c:pt>
                <c:pt idx="1027">
                  <c:v>0.4</c:v>
                </c:pt>
                <c:pt idx="1028">
                  <c:v>0.4</c:v>
                </c:pt>
                <c:pt idx="1029">
                  <c:v>0.4</c:v>
                </c:pt>
                <c:pt idx="1030">
                  <c:v>0.4</c:v>
                </c:pt>
                <c:pt idx="1031">
                  <c:v>0.4</c:v>
                </c:pt>
                <c:pt idx="1032">
                  <c:v>0.4</c:v>
                </c:pt>
                <c:pt idx="1033">
                  <c:v>0.4</c:v>
                </c:pt>
                <c:pt idx="1034">
                  <c:v>0.4</c:v>
                </c:pt>
                <c:pt idx="1035">
                  <c:v>0.4</c:v>
                </c:pt>
                <c:pt idx="1036">
                  <c:v>0.4</c:v>
                </c:pt>
                <c:pt idx="1037">
                  <c:v>0.4</c:v>
                </c:pt>
                <c:pt idx="1038">
                  <c:v>0.4</c:v>
                </c:pt>
                <c:pt idx="1039">
                  <c:v>0.4</c:v>
                </c:pt>
                <c:pt idx="1040">
                  <c:v>0.4</c:v>
                </c:pt>
                <c:pt idx="1041">
                  <c:v>0.4</c:v>
                </c:pt>
                <c:pt idx="1042">
                  <c:v>0.4</c:v>
                </c:pt>
                <c:pt idx="1043">
                  <c:v>0.4</c:v>
                </c:pt>
                <c:pt idx="1044">
                  <c:v>0.4</c:v>
                </c:pt>
                <c:pt idx="1045">
                  <c:v>0.4</c:v>
                </c:pt>
                <c:pt idx="1046">
                  <c:v>0.4</c:v>
                </c:pt>
                <c:pt idx="1047">
                  <c:v>0.4</c:v>
                </c:pt>
                <c:pt idx="1048">
                  <c:v>0.4</c:v>
                </c:pt>
                <c:pt idx="1049">
                  <c:v>0.4</c:v>
                </c:pt>
                <c:pt idx="1050">
                  <c:v>0.6</c:v>
                </c:pt>
                <c:pt idx="1051">
                  <c:v>0.6</c:v>
                </c:pt>
                <c:pt idx="1052">
                  <c:v>0.6</c:v>
                </c:pt>
                <c:pt idx="1053">
                  <c:v>0.4</c:v>
                </c:pt>
                <c:pt idx="1054">
                  <c:v>0.6</c:v>
                </c:pt>
                <c:pt idx="1055">
                  <c:v>0.4</c:v>
                </c:pt>
                <c:pt idx="1056">
                  <c:v>0.4</c:v>
                </c:pt>
                <c:pt idx="1057">
                  <c:v>0.6</c:v>
                </c:pt>
                <c:pt idx="1058">
                  <c:v>0.6</c:v>
                </c:pt>
                <c:pt idx="1059">
                  <c:v>0.6</c:v>
                </c:pt>
                <c:pt idx="1060">
                  <c:v>0.6</c:v>
                </c:pt>
                <c:pt idx="1061">
                  <c:v>0.6</c:v>
                </c:pt>
                <c:pt idx="1062">
                  <c:v>0.6</c:v>
                </c:pt>
                <c:pt idx="1063">
                  <c:v>0.6</c:v>
                </c:pt>
                <c:pt idx="1064">
                  <c:v>0.6</c:v>
                </c:pt>
                <c:pt idx="1065">
                  <c:v>0.6</c:v>
                </c:pt>
                <c:pt idx="1066">
                  <c:v>0.6</c:v>
                </c:pt>
                <c:pt idx="1067">
                  <c:v>0.6</c:v>
                </c:pt>
                <c:pt idx="1068">
                  <c:v>0.6</c:v>
                </c:pt>
                <c:pt idx="1069">
                  <c:v>0.6</c:v>
                </c:pt>
                <c:pt idx="1070">
                  <c:v>0.6</c:v>
                </c:pt>
                <c:pt idx="1071">
                  <c:v>0.6</c:v>
                </c:pt>
                <c:pt idx="1072">
                  <c:v>0.6</c:v>
                </c:pt>
                <c:pt idx="1073">
                  <c:v>0.6</c:v>
                </c:pt>
                <c:pt idx="1074">
                  <c:v>0.6</c:v>
                </c:pt>
                <c:pt idx="1075">
                  <c:v>0.6</c:v>
                </c:pt>
                <c:pt idx="1076">
                  <c:v>0.8</c:v>
                </c:pt>
                <c:pt idx="1077">
                  <c:v>0.6</c:v>
                </c:pt>
                <c:pt idx="1078">
                  <c:v>0.6</c:v>
                </c:pt>
                <c:pt idx="1079">
                  <c:v>0.6</c:v>
                </c:pt>
                <c:pt idx="1080">
                  <c:v>0.6</c:v>
                </c:pt>
                <c:pt idx="1081">
                  <c:v>0.6</c:v>
                </c:pt>
                <c:pt idx="1082">
                  <c:v>0.6</c:v>
                </c:pt>
                <c:pt idx="1083">
                  <c:v>0.6</c:v>
                </c:pt>
                <c:pt idx="1084">
                  <c:v>0.6</c:v>
                </c:pt>
                <c:pt idx="1085">
                  <c:v>0.8</c:v>
                </c:pt>
                <c:pt idx="1086">
                  <c:v>0.6</c:v>
                </c:pt>
                <c:pt idx="1087">
                  <c:v>0.8</c:v>
                </c:pt>
                <c:pt idx="1088">
                  <c:v>0.6</c:v>
                </c:pt>
                <c:pt idx="1089">
                  <c:v>0.8</c:v>
                </c:pt>
                <c:pt idx="1090">
                  <c:v>0.8</c:v>
                </c:pt>
                <c:pt idx="1091">
                  <c:v>0.8</c:v>
                </c:pt>
                <c:pt idx="1092">
                  <c:v>0.8</c:v>
                </c:pt>
                <c:pt idx="1093">
                  <c:v>0.8</c:v>
                </c:pt>
                <c:pt idx="1094">
                  <c:v>0.8</c:v>
                </c:pt>
                <c:pt idx="1095">
                  <c:v>0.8</c:v>
                </c:pt>
                <c:pt idx="1096">
                  <c:v>0.8</c:v>
                </c:pt>
                <c:pt idx="1097">
                  <c:v>0.8</c:v>
                </c:pt>
                <c:pt idx="1098">
                  <c:v>0.8</c:v>
                </c:pt>
                <c:pt idx="1099">
                  <c:v>0.8</c:v>
                </c:pt>
                <c:pt idx="1100">
                  <c:v>0.8</c:v>
                </c:pt>
                <c:pt idx="1101">
                  <c:v>0.8</c:v>
                </c:pt>
                <c:pt idx="1102">
                  <c:v>0.8</c:v>
                </c:pt>
                <c:pt idx="1103">
                  <c:v>0.8</c:v>
                </c:pt>
                <c:pt idx="1104">
                  <c:v>0.8</c:v>
                </c:pt>
                <c:pt idx="1105">
                  <c:v>0.8</c:v>
                </c:pt>
                <c:pt idx="1106">
                  <c:v>0.8</c:v>
                </c:pt>
                <c:pt idx="1107">
                  <c:v>0.8</c:v>
                </c:pt>
                <c:pt idx="1108">
                  <c:v>0.8</c:v>
                </c:pt>
                <c:pt idx="1109">
                  <c:v>0.8</c:v>
                </c:pt>
                <c:pt idx="1110">
                  <c:v>0.8</c:v>
                </c:pt>
                <c:pt idx="1111">
                  <c:v>0.8</c:v>
                </c:pt>
                <c:pt idx="1112">
                  <c:v>0.8</c:v>
                </c:pt>
                <c:pt idx="1113">
                  <c:v>0.8</c:v>
                </c:pt>
                <c:pt idx="1114">
                  <c:v>0.8</c:v>
                </c:pt>
                <c:pt idx="1115">
                  <c:v>0.8</c:v>
                </c:pt>
                <c:pt idx="1116">
                  <c:v>0.8</c:v>
                </c:pt>
                <c:pt idx="1117">
                  <c:v>0.8</c:v>
                </c:pt>
                <c:pt idx="1118">
                  <c:v>0.8</c:v>
                </c:pt>
                <c:pt idx="1119">
                  <c:v>0.8</c:v>
                </c:pt>
                <c:pt idx="1120">
                  <c:v>1</c:v>
                </c:pt>
                <c:pt idx="1121">
                  <c:v>0.8</c:v>
                </c:pt>
                <c:pt idx="1122">
                  <c:v>1</c:v>
                </c:pt>
                <c:pt idx="1123">
                  <c:v>1</c:v>
                </c:pt>
                <c:pt idx="1124">
                  <c:v>0.8</c:v>
                </c:pt>
                <c:pt idx="1125">
                  <c:v>0.8</c:v>
                </c:pt>
                <c:pt idx="1126">
                  <c:v>1</c:v>
                </c:pt>
                <c:pt idx="1127">
                  <c:v>0.8</c:v>
                </c:pt>
                <c:pt idx="1128">
                  <c:v>1</c:v>
                </c:pt>
                <c:pt idx="1129">
                  <c:v>1</c:v>
                </c:pt>
                <c:pt idx="1130">
                  <c:v>1</c:v>
                </c:pt>
                <c:pt idx="1131">
                  <c:v>0.8</c:v>
                </c:pt>
                <c:pt idx="1132">
                  <c:v>1</c:v>
                </c:pt>
                <c:pt idx="1133">
                  <c:v>1</c:v>
                </c:pt>
                <c:pt idx="1134">
                  <c:v>1</c:v>
                </c:pt>
                <c:pt idx="1135">
                  <c:v>1</c:v>
                </c:pt>
                <c:pt idx="1136">
                  <c:v>1</c:v>
                </c:pt>
                <c:pt idx="1137">
                  <c:v>1</c:v>
                </c:pt>
                <c:pt idx="1138">
                  <c:v>1</c:v>
                </c:pt>
                <c:pt idx="1139">
                  <c:v>1</c:v>
                </c:pt>
                <c:pt idx="1140">
                  <c:v>1</c:v>
                </c:pt>
                <c:pt idx="1141">
                  <c:v>1</c:v>
                </c:pt>
                <c:pt idx="1142">
                  <c:v>1</c:v>
                </c:pt>
                <c:pt idx="1143">
                  <c:v>1</c:v>
                </c:pt>
                <c:pt idx="1144">
                  <c:v>1.2</c:v>
                </c:pt>
                <c:pt idx="1145">
                  <c:v>1</c:v>
                </c:pt>
                <c:pt idx="1146">
                  <c:v>1</c:v>
                </c:pt>
                <c:pt idx="1147">
                  <c:v>1</c:v>
                </c:pt>
                <c:pt idx="1148">
                  <c:v>1</c:v>
                </c:pt>
                <c:pt idx="1149">
                  <c:v>1</c:v>
                </c:pt>
                <c:pt idx="1150">
                  <c:v>1.2</c:v>
                </c:pt>
                <c:pt idx="1151">
                  <c:v>1.2</c:v>
                </c:pt>
                <c:pt idx="1152">
                  <c:v>1.2</c:v>
                </c:pt>
                <c:pt idx="1153">
                  <c:v>1.2</c:v>
                </c:pt>
                <c:pt idx="1154">
                  <c:v>1.2</c:v>
                </c:pt>
                <c:pt idx="1155">
                  <c:v>1.2</c:v>
                </c:pt>
                <c:pt idx="1156">
                  <c:v>1.2</c:v>
                </c:pt>
                <c:pt idx="1157">
                  <c:v>1.2</c:v>
                </c:pt>
                <c:pt idx="1158">
                  <c:v>1.2</c:v>
                </c:pt>
                <c:pt idx="1159">
                  <c:v>1.2</c:v>
                </c:pt>
                <c:pt idx="1160">
                  <c:v>1.2</c:v>
                </c:pt>
                <c:pt idx="1161">
                  <c:v>1.2</c:v>
                </c:pt>
                <c:pt idx="1162">
                  <c:v>1</c:v>
                </c:pt>
                <c:pt idx="1163">
                  <c:v>1.2</c:v>
                </c:pt>
                <c:pt idx="1164">
                  <c:v>1.2</c:v>
                </c:pt>
                <c:pt idx="1165">
                  <c:v>1.2</c:v>
                </c:pt>
                <c:pt idx="1166">
                  <c:v>1.2</c:v>
                </c:pt>
                <c:pt idx="1167">
                  <c:v>1.2</c:v>
                </c:pt>
                <c:pt idx="1168">
                  <c:v>1.2</c:v>
                </c:pt>
                <c:pt idx="1169">
                  <c:v>1.2</c:v>
                </c:pt>
                <c:pt idx="1170">
                  <c:v>1.2</c:v>
                </c:pt>
                <c:pt idx="1171">
                  <c:v>1.2</c:v>
                </c:pt>
                <c:pt idx="1172">
                  <c:v>1.2</c:v>
                </c:pt>
                <c:pt idx="1173">
                  <c:v>1.2</c:v>
                </c:pt>
                <c:pt idx="1174">
                  <c:v>1.4</c:v>
                </c:pt>
                <c:pt idx="1175">
                  <c:v>1.4</c:v>
                </c:pt>
                <c:pt idx="1176">
                  <c:v>1.2</c:v>
                </c:pt>
                <c:pt idx="1177">
                  <c:v>1.2</c:v>
                </c:pt>
                <c:pt idx="1178">
                  <c:v>1.2</c:v>
                </c:pt>
                <c:pt idx="1179">
                  <c:v>1.2</c:v>
                </c:pt>
                <c:pt idx="1180">
                  <c:v>1.2</c:v>
                </c:pt>
                <c:pt idx="1181">
                  <c:v>1.4</c:v>
                </c:pt>
                <c:pt idx="1182">
                  <c:v>1.4</c:v>
                </c:pt>
                <c:pt idx="1183">
                  <c:v>1.2</c:v>
                </c:pt>
                <c:pt idx="1184">
                  <c:v>1.4</c:v>
                </c:pt>
                <c:pt idx="1185">
                  <c:v>1.2</c:v>
                </c:pt>
                <c:pt idx="1186">
                  <c:v>1.4</c:v>
                </c:pt>
                <c:pt idx="1187">
                  <c:v>1.4</c:v>
                </c:pt>
                <c:pt idx="1188">
                  <c:v>1.4</c:v>
                </c:pt>
                <c:pt idx="1189">
                  <c:v>1.2</c:v>
                </c:pt>
                <c:pt idx="1190">
                  <c:v>1.2</c:v>
                </c:pt>
                <c:pt idx="1191">
                  <c:v>1.4</c:v>
                </c:pt>
                <c:pt idx="1192">
                  <c:v>1.4</c:v>
                </c:pt>
                <c:pt idx="1193">
                  <c:v>1.4</c:v>
                </c:pt>
                <c:pt idx="1194">
                  <c:v>1.4</c:v>
                </c:pt>
                <c:pt idx="1195">
                  <c:v>1.4</c:v>
                </c:pt>
                <c:pt idx="1196">
                  <c:v>1.4</c:v>
                </c:pt>
                <c:pt idx="1197">
                  <c:v>1.4</c:v>
                </c:pt>
                <c:pt idx="1198">
                  <c:v>1.4</c:v>
                </c:pt>
                <c:pt idx="1199">
                  <c:v>1.4</c:v>
                </c:pt>
                <c:pt idx="1200">
                  <c:v>1.4</c:v>
                </c:pt>
                <c:pt idx="1201">
                  <c:v>1.6</c:v>
                </c:pt>
                <c:pt idx="1202">
                  <c:v>1.4</c:v>
                </c:pt>
                <c:pt idx="1203">
                  <c:v>1.6</c:v>
                </c:pt>
                <c:pt idx="1204">
                  <c:v>1.6</c:v>
                </c:pt>
                <c:pt idx="1205">
                  <c:v>1.4</c:v>
                </c:pt>
                <c:pt idx="1206">
                  <c:v>1.4</c:v>
                </c:pt>
                <c:pt idx="1207">
                  <c:v>1.6</c:v>
                </c:pt>
                <c:pt idx="1208">
                  <c:v>1.6</c:v>
                </c:pt>
                <c:pt idx="1209">
                  <c:v>1.6</c:v>
                </c:pt>
                <c:pt idx="1210">
                  <c:v>1.4</c:v>
                </c:pt>
                <c:pt idx="1211">
                  <c:v>1.6</c:v>
                </c:pt>
                <c:pt idx="1212">
                  <c:v>1.6</c:v>
                </c:pt>
                <c:pt idx="1213">
                  <c:v>1.6</c:v>
                </c:pt>
                <c:pt idx="1214">
                  <c:v>1.6</c:v>
                </c:pt>
                <c:pt idx="1215">
                  <c:v>1.4</c:v>
                </c:pt>
                <c:pt idx="1216">
                  <c:v>1.6</c:v>
                </c:pt>
                <c:pt idx="1217">
                  <c:v>1.6</c:v>
                </c:pt>
                <c:pt idx="1218">
                  <c:v>1.6</c:v>
                </c:pt>
                <c:pt idx="1219">
                  <c:v>1.6</c:v>
                </c:pt>
                <c:pt idx="1220">
                  <c:v>1.8</c:v>
                </c:pt>
                <c:pt idx="1221">
                  <c:v>1.6</c:v>
                </c:pt>
                <c:pt idx="1222">
                  <c:v>1.6</c:v>
                </c:pt>
                <c:pt idx="1223">
                  <c:v>1.6</c:v>
                </c:pt>
                <c:pt idx="1224">
                  <c:v>1.6</c:v>
                </c:pt>
                <c:pt idx="1225">
                  <c:v>1.6</c:v>
                </c:pt>
                <c:pt idx="1226">
                  <c:v>1.6</c:v>
                </c:pt>
                <c:pt idx="1227">
                  <c:v>1.6</c:v>
                </c:pt>
                <c:pt idx="1228">
                  <c:v>1.8</c:v>
                </c:pt>
                <c:pt idx="1229">
                  <c:v>1.6</c:v>
                </c:pt>
                <c:pt idx="1230">
                  <c:v>1.6</c:v>
                </c:pt>
                <c:pt idx="1231">
                  <c:v>1.6</c:v>
                </c:pt>
                <c:pt idx="1232">
                  <c:v>1.6</c:v>
                </c:pt>
                <c:pt idx="1233">
                  <c:v>1.8</c:v>
                </c:pt>
                <c:pt idx="1234">
                  <c:v>1.8</c:v>
                </c:pt>
                <c:pt idx="1235">
                  <c:v>1.6</c:v>
                </c:pt>
                <c:pt idx="1236">
                  <c:v>1.8</c:v>
                </c:pt>
                <c:pt idx="1237">
                  <c:v>1.8</c:v>
                </c:pt>
                <c:pt idx="1238">
                  <c:v>1.8</c:v>
                </c:pt>
                <c:pt idx="1239">
                  <c:v>1.6</c:v>
                </c:pt>
                <c:pt idx="1240">
                  <c:v>1.6</c:v>
                </c:pt>
                <c:pt idx="1241">
                  <c:v>1.6</c:v>
                </c:pt>
                <c:pt idx="1242">
                  <c:v>1.6</c:v>
                </c:pt>
                <c:pt idx="1243">
                  <c:v>1.8</c:v>
                </c:pt>
                <c:pt idx="1244">
                  <c:v>1.8</c:v>
                </c:pt>
                <c:pt idx="1245">
                  <c:v>1.8</c:v>
                </c:pt>
                <c:pt idx="1246">
                  <c:v>1.8</c:v>
                </c:pt>
                <c:pt idx="1247">
                  <c:v>1.8</c:v>
                </c:pt>
                <c:pt idx="1248">
                  <c:v>1.8</c:v>
                </c:pt>
                <c:pt idx="1249">
                  <c:v>1.8</c:v>
                </c:pt>
                <c:pt idx="1250">
                  <c:v>1.8</c:v>
                </c:pt>
                <c:pt idx="1251">
                  <c:v>1.8</c:v>
                </c:pt>
                <c:pt idx="1252">
                  <c:v>1.8</c:v>
                </c:pt>
                <c:pt idx="1253">
                  <c:v>1.8</c:v>
                </c:pt>
                <c:pt idx="1254">
                  <c:v>1.8</c:v>
                </c:pt>
                <c:pt idx="1255">
                  <c:v>1.8</c:v>
                </c:pt>
                <c:pt idx="1256">
                  <c:v>1.8</c:v>
                </c:pt>
                <c:pt idx="1257">
                  <c:v>1.8</c:v>
                </c:pt>
                <c:pt idx="1258">
                  <c:v>1.8</c:v>
                </c:pt>
                <c:pt idx="1259">
                  <c:v>1.8</c:v>
                </c:pt>
                <c:pt idx="1260">
                  <c:v>1.8</c:v>
                </c:pt>
                <c:pt idx="1261">
                  <c:v>1.8</c:v>
                </c:pt>
                <c:pt idx="1262">
                  <c:v>1.8</c:v>
                </c:pt>
                <c:pt idx="1263">
                  <c:v>1.8</c:v>
                </c:pt>
                <c:pt idx="1264">
                  <c:v>2</c:v>
                </c:pt>
                <c:pt idx="1265">
                  <c:v>1.8</c:v>
                </c:pt>
                <c:pt idx="1266">
                  <c:v>2</c:v>
                </c:pt>
                <c:pt idx="1267">
                  <c:v>2</c:v>
                </c:pt>
                <c:pt idx="1268">
                  <c:v>2</c:v>
                </c:pt>
                <c:pt idx="1269">
                  <c:v>1.8</c:v>
                </c:pt>
                <c:pt idx="1270">
                  <c:v>1.8</c:v>
                </c:pt>
                <c:pt idx="1271">
                  <c:v>1.8</c:v>
                </c:pt>
                <c:pt idx="1272">
                  <c:v>2</c:v>
                </c:pt>
                <c:pt idx="1273">
                  <c:v>1.8</c:v>
                </c:pt>
                <c:pt idx="1274">
                  <c:v>1.8</c:v>
                </c:pt>
                <c:pt idx="1275">
                  <c:v>2</c:v>
                </c:pt>
                <c:pt idx="1276">
                  <c:v>2</c:v>
                </c:pt>
                <c:pt idx="1277">
                  <c:v>2</c:v>
                </c:pt>
                <c:pt idx="1278">
                  <c:v>2</c:v>
                </c:pt>
                <c:pt idx="1279">
                  <c:v>2</c:v>
                </c:pt>
                <c:pt idx="1280">
                  <c:v>2</c:v>
                </c:pt>
                <c:pt idx="1281">
                  <c:v>2</c:v>
                </c:pt>
                <c:pt idx="1282">
                  <c:v>2</c:v>
                </c:pt>
                <c:pt idx="1283">
                  <c:v>2</c:v>
                </c:pt>
                <c:pt idx="1284">
                  <c:v>2</c:v>
                </c:pt>
                <c:pt idx="1285">
                  <c:v>2</c:v>
                </c:pt>
                <c:pt idx="1286">
                  <c:v>2</c:v>
                </c:pt>
                <c:pt idx="1287">
                  <c:v>2</c:v>
                </c:pt>
                <c:pt idx="1288">
                  <c:v>2</c:v>
                </c:pt>
                <c:pt idx="1289">
                  <c:v>2</c:v>
                </c:pt>
                <c:pt idx="1290">
                  <c:v>2</c:v>
                </c:pt>
                <c:pt idx="1291">
                  <c:v>2</c:v>
                </c:pt>
                <c:pt idx="1292">
                  <c:v>2</c:v>
                </c:pt>
                <c:pt idx="1293">
                  <c:v>2</c:v>
                </c:pt>
                <c:pt idx="1294">
                  <c:v>2</c:v>
                </c:pt>
                <c:pt idx="1295">
                  <c:v>2</c:v>
                </c:pt>
                <c:pt idx="1296">
                  <c:v>2.2000000000000002</c:v>
                </c:pt>
                <c:pt idx="1297">
                  <c:v>2</c:v>
                </c:pt>
                <c:pt idx="1298">
                  <c:v>2</c:v>
                </c:pt>
                <c:pt idx="1299">
                  <c:v>2</c:v>
                </c:pt>
                <c:pt idx="1300">
                  <c:v>2</c:v>
                </c:pt>
                <c:pt idx="1301">
                  <c:v>2.2000000000000002</c:v>
                </c:pt>
                <c:pt idx="1302">
                  <c:v>2.2000000000000002</c:v>
                </c:pt>
                <c:pt idx="1303">
                  <c:v>2.2000000000000002</c:v>
                </c:pt>
                <c:pt idx="1304">
                  <c:v>2.2000000000000002</c:v>
                </c:pt>
                <c:pt idx="1305">
                  <c:v>2.2000000000000002</c:v>
                </c:pt>
                <c:pt idx="1306">
                  <c:v>2</c:v>
                </c:pt>
                <c:pt idx="1307">
                  <c:v>2.2000000000000002</c:v>
                </c:pt>
                <c:pt idx="1308">
                  <c:v>2.2000000000000002</c:v>
                </c:pt>
                <c:pt idx="1309">
                  <c:v>2</c:v>
                </c:pt>
                <c:pt idx="1310">
                  <c:v>2.2000000000000002</c:v>
                </c:pt>
                <c:pt idx="1311">
                  <c:v>2.2000000000000002</c:v>
                </c:pt>
                <c:pt idx="1312">
                  <c:v>2.2000000000000002</c:v>
                </c:pt>
                <c:pt idx="1313">
                  <c:v>2.2000000000000002</c:v>
                </c:pt>
                <c:pt idx="1314">
                  <c:v>2.2000000000000002</c:v>
                </c:pt>
                <c:pt idx="1315">
                  <c:v>2.2000000000000002</c:v>
                </c:pt>
                <c:pt idx="1316">
                  <c:v>2.2000000000000002</c:v>
                </c:pt>
                <c:pt idx="1317">
                  <c:v>2</c:v>
                </c:pt>
                <c:pt idx="1318">
                  <c:v>2.2000000000000002</c:v>
                </c:pt>
                <c:pt idx="1319">
                  <c:v>2.2000000000000002</c:v>
                </c:pt>
                <c:pt idx="1320">
                  <c:v>2.2000000000000002</c:v>
                </c:pt>
                <c:pt idx="1321">
                  <c:v>2.2000000000000002</c:v>
                </c:pt>
                <c:pt idx="1322">
                  <c:v>2.2000000000000002</c:v>
                </c:pt>
                <c:pt idx="1323">
                  <c:v>2.2000000000000002</c:v>
                </c:pt>
                <c:pt idx="1324">
                  <c:v>2.2000000000000002</c:v>
                </c:pt>
                <c:pt idx="1325">
                  <c:v>2.2000000000000002</c:v>
                </c:pt>
                <c:pt idx="1326">
                  <c:v>2.2000000000000002</c:v>
                </c:pt>
                <c:pt idx="1327">
                  <c:v>2.2000000000000002</c:v>
                </c:pt>
                <c:pt idx="1328">
                  <c:v>2.2000000000000002</c:v>
                </c:pt>
                <c:pt idx="1329">
                  <c:v>2.2000000000000002</c:v>
                </c:pt>
                <c:pt idx="1330">
                  <c:v>2.2000000000000002</c:v>
                </c:pt>
                <c:pt idx="1331">
                  <c:v>2.4</c:v>
                </c:pt>
                <c:pt idx="1332">
                  <c:v>2.2000000000000002</c:v>
                </c:pt>
                <c:pt idx="1333">
                  <c:v>2.2000000000000002</c:v>
                </c:pt>
                <c:pt idx="1334">
                  <c:v>2.2000000000000002</c:v>
                </c:pt>
                <c:pt idx="1335">
                  <c:v>2.2000000000000002</c:v>
                </c:pt>
                <c:pt idx="1336">
                  <c:v>2.2000000000000002</c:v>
                </c:pt>
                <c:pt idx="1337">
                  <c:v>2.2000000000000002</c:v>
                </c:pt>
                <c:pt idx="1338">
                  <c:v>2.2000000000000002</c:v>
                </c:pt>
                <c:pt idx="1339">
                  <c:v>2.2000000000000002</c:v>
                </c:pt>
                <c:pt idx="1340">
                  <c:v>2.2000000000000002</c:v>
                </c:pt>
                <c:pt idx="1341">
                  <c:v>2.4</c:v>
                </c:pt>
                <c:pt idx="1342">
                  <c:v>2.4</c:v>
                </c:pt>
                <c:pt idx="1343">
                  <c:v>2.2000000000000002</c:v>
                </c:pt>
                <c:pt idx="1344">
                  <c:v>2.4</c:v>
                </c:pt>
                <c:pt idx="1345">
                  <c:v>2.4</c:v>
                </c:pt>
                <c:pt idx="1346">
                  <c:v>2.4</c:v>
                </c:pt>
                <c:pt idx="1347">
                  <c:v>2.4</c:v>
                </c:pt>
                <c:pt idx="1348">
                  <c:v>2.2000000000000002</c:v>
                </c:pt>
                <c:pt idx="1349">
                  <c:v>2.4</c:v>
                </c:pt>
                <c:pt idx="1350">
                  <c:v>2.4</c:v>
                </c:pt>
                <c:pt idx="1351">
                  <c:v>2.4</c:v>
                </c:pt>
                <c:pt idx="1352">
                  <c:v>2.4</c:v>
                </c:pt>
                <c:pt idx="1353">
                  <c:v>2.4</c:v>
                </c:pt>
                <c:pt idx="1354">
                  <c:v>2.4</c:v>
                </c:pt>
                <c:pt idx="1355">
                  <c:v>2.4</c:v>
                </c:pt>
                <c:pt idx="1356">
                  <c:v>2.4</c:v>
                </c:pt>
                <c:pt idx="1357">
                  <c:v>2.4</c:v>
                </c:pt>
                <c:pt idx="1358">
                  <c:v>2.4</c:v>
                </c:pt>
                <c:pt idx="1359">
                  <c:v>2.4</c:v>
                </c:pt>
                <c:pt idx="1360">
                  <c:v>2.4</c:v>
                </c:pt>
                <c:pt idx="1361">
                  <c:v>2.4</c:v>
                </c:pt>
                <c:pt idx="1362">
                  <c:v>2.4</c:v>
                </c:pt>
                <c:pt idx="1363">
                  <c:v>2.4</c:v>
                </c:pt>
                <c:pt idx="1364">
                  <c:v>2.4</c:v>
                </c:pt>
                <c:pt idx="1365">
                  <c:v>2.4</c:v>
                </c:pt>
                <c:pt idx="1366">
                  <c:v>2.4</c:v>
                </c:pt>
                <c:pt idx="1367">
                  <c:v>2.4</c:v>
                </c:pt>
                <c:pt idx="1368">
                  <c:v>2.4</c:v>
                </c:pt>
                <c:pt idx="1369">
                  <c:v>2.6</c:v>
                </c:pt>
                <c:pt idx="1370">
                  <c:v>2.4</c:v>
                </c:pt>
                <c:pt idx="1371">
                  <c:v>2.6</c:v>
                </c:pt>
                <c:pt idx="1372">
                  <c:v>2.4</c:v>
                </c:pt>
                <c:pt idx="1373">
                  <c:v>2.4</c:v>
                </c:pt>
                <c:pt idx="1374">
                  <c:v>2.4</c:v>
                </c:pt>
                <c:pt idx="1375">
                  <c:v>2.6</c:v>
                </c:pt>
                <c:pt idx="1376">
                  <c:v>2.4</c:v>
                </c:pt>
                <c:pt idx="1377">
                  <c:v>2.6</c:v>
                </c:pt>
                <c:pt idx="1378">
                  <c:v>2.4</c:v>
                </c:pt>
                <c:pt idx="1379">
                  <c:v>2.6</c:v>
                </c:pt>
                <c:pt idx="1380">
                  <c:v>2.4</c:v>
                </c:pt>
                <c:pt idx="1381">
                  <c:v>2.6</c:v>
                </c:pt>
                <c:pt idx="1382">
                  <c:v>2.6</c:v>
                </c:pt>
                <c:pt idx="1383">
                  <c:v>2.6</c:v>
                </c:pt>
                <c:pt idx="1384">
                  <c:v>2.6</c:v>
                </c:pt>
                <c:pt idx="1385">
                  <c:v>2.6</c:v>
                </c:pt>
                <c:pt idx="1386">
                  <c:v>2.6</c:v>
                </c:pt>
                <c:pt idx="1387">
                  <c:v>2.6</c:v>
                </c:pt>
                <c:pt idx="1388">
                  <c:v>2.6</c:v>
                </c:pt>
                <c:pt idx="1389">
                  <c:v>2.6</c:v>
                </c:pt>
                <c:pt idx="1390">
                  <c:v>2.6</c:v>
                </c:pt>
                <c:pt idx="1391">
                  <c:v>2.6</c:v>
                </c:pt>
                <c:pt idx="1392">
                  <c:v>2.6</c:v>
                </c:pt>
                <c:pt idx="1393">
                  <c:v>2.6</c:v>
                </c:pt>
                <c:pt idx="1394">
                  <c:v>2.6</c:v>
                </c:pt>
                <c:pt idx="1395">
                  <c:v>2.6</c:v>
                </c:pt>
                <c:pt idx="1396">
                  <c:v>2.6</c:v>
                </c:pt>
                <c:pt idx="1397">
                  <c:v>2.6</c:v>
                </c:pt>
                <c:pt idx="1398">
                  <c:v>2.6</c:v>
                </c:pt>
                <c:pt idx="1399">
                  <c:v>2.6</c:v>
                </c:pt>
                <c:pt idx="1400">
                  <c:v>2.6</c:v>
                </c:pt>
                <c:pt idx="1401">
                  <c:v>2.6</c:v>
                </c:pt>
                <c:pt idx="1402">
                  <c:v>2.6</c:v>
                </c:pt>
                <c:pt idx="1403">
                  <c:v>2.6</c:v>
                </c:pt>
                <c:pt idx="1404">
                  <c:v>2.6</c:v>
                </c:pt>
                <c:pt idx="1405">
                  <c:v>2.6</c:v>
                </c:pt>
                <c:pt idx="1406">
                  <c:v>2.6</c:v>
                </c:pt>
                <c:pt idx="1407">
                  <c:v>2.8</c:v>
                </c:pt>
                <c:pt idx="1408">
                  <c:v>2.8</c:v>
                </c:pt>
                <c:pt idx="1409">
                  <c:v>2.6</c:v>
                </c:pt>
                <c:pt idx="1410">
                  <c:v>2.6</c:v>
                </c:pt>
                <c:pt idx="1411">
                  <c:v>2.8</c:v>
                </c:pt>
                <c:pt idx="1412">
                  <c:v>2.8</c:v>
                </c:pt>
                <c:pt idx="1413">
                  <c:v>2.8</c:v>
                </c:pt>
                <c:pt idx="1414">
                  <c:v>2.8</c:v>
                </c:pt>
                <c:pt idx="1415">
                  <c:v>2.8</c:v>
                </c:pt>
                <c:pt idx="1416">
                  <c:v>2.8</c:v>
                </c:pt>
                <c:pt idx="1417">
                  <c:v>2.8</c:v>
                </c:pt>
                <c:pt idx="1418">
                  <c:v>2.8</c:v>
                </c:pt>
                <c:pt idx="1419">
                  <c:v>2.8</c:v>
                </c:pt>
                <c:pt idx="1420">
                  <c:v>2.8</c:v>
                </c:pt>
                <c:pt idx="1421">
                  <c:v>2.8</c:v>
                </c:pt>
                <c:pt idx="1422">
                  <c:v>2.8</c:v>
                </c:pt>
                <c:pt idx="1423">
                  <c:v>2.8</c:v>
                </c:pt>
                <c:pt idx="1424">
                  <c:v>2.8</c:v>
                </c:pt>
                <c:pt idx="1425">
                  <c:v>2.8</c:v>
                </c:pt>
                <c:pt idx="1426">
                  <c:v>2.8</c:v>
                </c:pt>
                <c:pt idx="1427">
                  <c:v>2.8</c:v>
                </c:pt>
                <c:pt idx="1428">
                  <c:v>2.8</c:v>
                </c:pt>
                <c:pt idx="1429">
                  <c:v>2.8</c:v>
                </c:pt>
                <c:pt idx="1430">
                  <c:v>2.8</c:v>
                </c:pt>
                <c:pt idx="1431">
                  <c:v>2.8</c:v>
                </c:pt>
                <c:pt idx="1432">
                  <c:v>3</c:v>
                </c:pt>
                <c:pt idx="1433">
                  <c:v>2.8</c:v>
                </c:pt>
                <c:pt idx="1434">
                  <c:v>2.8</c:v>
                </c:pt>
                <c:pt idx="1435">
                  <c:v>3</c:v>
                </c:pt>
                <c:pt idx="1436">
                  <c:v>3</c:v>
                </c:pt>
                <c:pt idx="1437">
                  <c:v>2.8</c:v>
                </c:pt>
                <c:pt idx="1438">
                  <c:v>2.8</c:v>
                </c:pt>
                <c:pt idx="1439">
                  <c:v>2.8</c:v>
                </c:pt>
                <c:pt idx="1440">
                  <c:v>2.8</c:v>
                </c:pt>
                <c:pt idx="1441">
                  <c:v>2.8</c:v>
                </c:pt>
                <c:pt idx="1442">
                  <c:v>2.8</c:v>
                </c:pt>
                <c:pt idx="1443">
                  <c:v>3</c:v>
                </c:pt>
                <c:pt idx="1444">
                  <c:v>3</c:v>
                </c:pt>
                <c:pt idx="1445">
                  <c:v>3</c:v>
                </c:pt>
                <c:pt idx="1446">
                  <c:v>3</c:v>
                </c:pt>
                <c:pt idx="1447">
                  <c:v>3</c:v>
                </c:pt>
                <c:pt idx="1448">
                  <c:v>3</c:v>
                </c:pt>
                <c:pt idx="1449">
                  <c:v>3</c:v>
                </c:pt>
                <c:pt idx="1450">
                  <c:v>3</c:v>
                </c:pt>
                <c:pt idx="1451">
                  <c:v>3</c:v>
                </c:pt>
                <c:pt idx="1452">
                  <c:v>3</c:v>
                </c:pt>
                <c:pt idx="1453">
                  <c:v>3</c:v>
                </c:pt>
                <c:pt idx="1454">
                  <c:v>3</c:v>
                </c:pt>
                <c:pt idx="1455">
                  <c:v>3</c:v>
                </c:pt>
                <c:pt idx="1456">
                  <c:v>3</c:v>
                </c:pt>
                <c:pt idx="1457">
                  <c:v>3</c:v>
                </c:pt>
                <c:pt idx="1458">
                  <c:v>3</c:v>
                </c:pt>
                <c:pt idx="1459">
                  <c:v>3</c:v>
                </c:pt>
                <c:pt idx="1460">
                  <c:v>3</c:v>
                </c:pt>
                <c:pt idx="1461">
                  <c:v>3</c:v>
                </c:pt>
                <c:pt idx="1462">
                  <c:v>3</c:v>
                </c:pt>
                <c:pt idx="1463">
                  <c:v>3</c:v>
                </c:pt>
                <c:pt idx="1464">
                  <c:v>3</c:v>
                </c:pt>
                <c:pt idx="1465">
                  <c:v>3</c:v>
                </c:pt>
                <c:pt idx="1466">
                  <c:v>3.2</c:v>
                </c:pt>
                <c:pt idx="1467">
                  <c:v>3</c:v>
                </c:pt>
                <c:pt idx="1468">
                  <c:v>3</c:v>
                </c:pt>
                <c:pt idx="1469">
                  <c:v>3.2</c:v>
                </c:pt>
                <c:pt idx="1470">
                  <c:v>3</c:v>
                </c:pt>
                <c:pt idx="1471">
                  <c:v>3.2</c:v>
                </c:pt>
                <c:pt idx="1472">
                  <c:v>3</c:v>
                </c:pt>
                <c:pt idx="1473">
                  <c:v>3</c:v>
                </c:pt>
                <c:pt idx="1474">
                  <c:v>3</c:v>
                </c:pt>
                <c:pt idx="1475">
                  <c:v>3</c:v>
                </c:pt>
                <c:pt idx="1476">
                  <c:v>3</c:v>
                </c:pt>
                <c:pt idx="1477">
                  <c:v>3.2</c:v>
                </c:pt>
                <c:pt idx="1478">
                  <c:v>3</c:v>
                </c:pt>
                <c:pt idx="1479">
                  <c:v>3.2</c:v>
                </c:pt>
                <c:pt idx="1480">
                  <c:v>3.2</c:v>
                </c:pt>
                <c:pt idx="1481">
                  <c:v>3.2</c:v>
                </c:pt>
                <c:pt idx="1482">
                  <c:v>3.2</c:v>
                </c:pt>
                <c:pt idx="1483">
                  <c:v>3.2</c:v>
                </c:pt>
                <c:pt idx="1484">
                  <c:v>3.2</c:v>
                </c:pt>
                <c:pt idx="1485">
                  <c:v>3.2</c:v>
                </c:pt>
                <c:pt idx="1486">
                  <c:v>3.2</c:v>
                </c:pt>
                <c:pt idx="1487">
                  <c:v>3.2</c:v>
                </c:pt>
                <c:pt idx="1488">
                  <c:v>3.2</c:v>
                </c:pt>
                <c:pt idx="1489">
                  <c:v>3.2</c:v>
                </c:pt>
                <c:pt idx="1490">
                  <c:v>3.2</c:v>
                </c:pt>
                <c:pt idx="1491">
                  <c:v>3.2</c:v>
                </c:pt>
                <c:pt idx="1492">
                  <c:v>3.2</c:v>
                </c:pt>
                <c:pt idx="1493">
                  <c:v>3.2</c:v>
                </c:pt>
                <c:pt idx="1494">
                  <c:v>3.2</c:v>
                </c:pt>
                <c:pt idx="1495">
                  <c:v>3.2</c:v>
                </c:pt>
                <c:pt idx="1496">
                  <c:v>3.2</c:v>
                </c:pt>
                <c:pt idx="1497">
                  <c:v>3.2</c:v>
                </c:pt>
                <c:pt idx="1498">
                  <c:v>3.2</c:v>
                </c:pt>
                <c:pt idx="1499">
                  <c:v>3.2</c:v>
                </c:pt>
                <c:pt idx="1500">
                  <c:v>3.2</c:v>
                </c:pt>
                <c:pt idx="1501">
                  <c:v>3.2</c:v>
                </c:pt>
                <c:pt idx="1502">
                  <c:v>3.2</c:v>
                </c:pt>
                <c:pt idx="1503">
                  <c:v>3.2</c:v>
                </c:pt>
                <c:pt idx="1504">
                  <c:v>3.4</c:v>
                </c:pt>
                <c:pt idx="1505">
                  <c:v>3.4</c:v>
                </c:pt>
                <c:pt idx="1506">
                  <c:v>3.4</c:v>
                </c:pt>
                <c:pt idx="1507">
                  <c:v>3.2</c:v>
                </c:pt>
                <c:pt idx="1508">
                  <c:v>3.2</c:v>
                </c:pt>
                <c:pt idx="1509">
                  <c:v>3.4</c:v>
                </c:pt>
                <c:pt idx="1510">
                  <c:v>3.4</c:v>
                </c:pt>
                <c:pt idx="1511">
                  <c:v>3.4</c:v>
                </c:pt>
                <c:pt idx="1512">
                  <c:v>3.4</c:v>
                </c:pt>
                <c:pt idx="1513">
                  <c:v>3.4</c:v>
                </c:pt>
                <c:pt idx="1514">
                  <c:v>3.4</c:v>
                </c:pt>
                <c:pt idx="1515">
                  <c:v>3.4</c:v>
                </c:pt>
                <c:pt idx="1516">
                  <c:v>3.4</c:v>
                </c:pt>
                <c:pt idx="1517">
                  <c:v>3.4</c:v>
                </c:pt>
                <c:pt idx="1518">
                  <c:v>3.4</c:v>
                </c:pt>
                <c:pt idx="1519">
                  <c:v>3.4</c:v>
                </c:pt>
                <c:pt idx="1520">
                  <c:v>3.4</c:v>
                </c:pt>
                <c:pt idx="1521">
                  <c:v>3.4</c:v>
                </c:pt>
                <c:pt idx="1522">
                  <c:v>3.4</c:v>
                </c:pt>
                <c:pt idx="1523">
                  <c:v>3.4</c:v>
                </c:pt>
                <c:pt idx="1524">
                  <c:v>3.4</c:v>
                </c:pt>
                <c:pt idx="1525">
                  <c:v>3.4</c:v>
                </c:pt>
                <c:pt idx="1526">
                  <c:v>3.4</c:v>
                </c:pt>
                <c:pt idx="1527">
                  <c:v>3.4</c:v>
                </c:pt>
                <c:pt idx="1528">
                  <c:v>3.4</c:v>
                </c:pt>
                <c:pt idx="1529">
                  <c:v>3.4</c:v>
                </c:pt>
                <c:pt idx="1530">
                  <c:v>3.6</c:v>
                </c:pt>
                <c:pt idx="1531">
                  <c:v>3.6</c:v>
                </c:pt>
                <c:pt idx="1532">
                  <c:v>3.4</c:v>
                </c:pt>
                <c:pt idx="1533">
                  <c:v>3.4</c:v>
                </c:pt>
                <c:pt idx="1534">
                  <c:v>3.4</c:v>
                </c:pt>
                <c:pt idx="1535">
                  <c:v>3.4</c:v>
                </c:pt>
                <c:pt idx="1536">
                  <c:v>3.6</c:v>
                </c:pt>
                <c:pt idx="1537">
                  <c:v>3.4</c:v>
                </c:pt>
                <c:pt idx="1538">
                  <c:v>3.6</c:v>
                </c:pt>
                <c:pt idx="1539">
                  <c:v>3.6</c:v>
                </c:pt>
                <c:pt idx="1540">
                  <c:v>3.6</c:v>
                </c:pt>
                <c:pt idx="1541">
                  <c:v>3.4</c:v>
                </c:pt>
                <c:pt idx="1542">
                  <c:v>3.4</c:v>
                </c:pt>
                <c:pt idx="1543">
                  <c:v>3.6</c:v>
                </c:pt>
                <c:pt idx="1544">
                  <c:v>3.6</c:v>
                </c:pt>
                <c:pt idx="1545">
                  <c:v>3.6</c:v>
                </c:pt>
                <c:pt idx="1546">
                  <c:v>3.6</c:v>
                </c:pt>
                <c:pt idx="1547">
                  <c:v>3.6</c:v>
                </c:pt>
                <c:pt idx="1548">
                  <c:v>3.6</c:v>
                </c:pt>
                <c:pt idx="1549">
                  <c:v>3.4</c:v>
                </c:pt>
                <c:pt idx="1550">
                  <c:v>3.8</c:v>
                </c:pt>
                <c:pt idx="1551">
                  <c:v>3.6</c:v>
                </c:pt>
                <c:pt idx="1552">
                  <c:v>3.6</c:v>
                </c:pt>
                <c:pt idx="1553">
                  <c:v>3.6</c:v>
                </c:pt>
                <c:pt idx="1554">
                  <c:v>3.6</c:v>
                </c:pt>
                <c:pt idx="1555">
                  <c:v>3.8</c:v>
                </c:pt>
                <c:pt idx="1556">
                  <c:v>3.6</c:v>
                </c:pt>
                <c:pt idx="1557">
                  <c:v>3.6</c:v>
                </c:pt>
                <c:pt idx="1558">
                  <c:v>3.6</c:v>
                </c:pt>
                <c:pt idx="1559">
                  <c:v>3.6</c:v>
                </c:pt>
                <c:pt idx="1560">
                  <c:v>3.6</c:v>
                </c:pt>
                <c:pt idx="1561">
                  <c:v>3.6</c:v>
                </c:pt>
                <c:pt idx="1562">
                  <c:v>3.6</c:v>
                </c:pt>
                <c:pt idx="1563">
                  <c:v>3.6</c:v>
                </c:pt>
                <c:pt idx="1564">
                  <c:v>3.8</c:v>
                </c:pt>
                <c:pt idx="1565">
                  <c:v>3.6</c:v>
                </c:pt>
                <c:pt idx="1566">
                  <c:v>3.6</c:v>
                </c:pt>
                <c:pt idx="1567">
                  <c:v>3.6</c:v>
                </c:pt>
                <c:pt idx="1568">
                  <c:v>3.6</c:v>
                </c:pt>
                <c:pt idx="1569">
                  <c:v>3.6</c:v>
                </c:pt>
                <c:pt idx="1570">
                  <c:v>3.6</c:v>
                </c:pt>
                <c:pt idx="1571">
                  <c:v>3.8</c:v>
                </c:pt>
                <c:pt idx="1572">
                  <c:v>3.6</c:v>
                </c:pt>
                <c:pt idx="1573">
                  <c:v>3.6</c:v>
                </c:pt>
                <c:pt idx="1574">
                  <c:v>3.8</c:v>
                </c:pt>
                <c:pt idx="1575">
                  <c:v>3.6</c:v>
                </c:pt>
                <c:pt idx="1576">
                  <c:v>3.6</c:v>
                </c:pt>
                <c:pt idx="1577">
                  <c:v>3.8</c:v>
                </c:pt>
                <c:pt idx="1578">
                  <c:v>3.8</c:v>
                </c:pt>
                <c:pt idx="1579">
                  <c:v>3.8</c:v>
                </c:pt>
                <c:pt idx="1580">
                  <c:v>3.6</c:v>
                </c:pt>
                <c:pt idx="1581">
                  <c:v>3.8</c:v>
                </c:pt>
                <c:pt idx="1582">
                  <c:v>3.8</c:v>
                </c:pt>
                <c:pt idx="1583">
                  <c:v>3.8</c:v>
                </c:pt>
                <c:pt idx="1584">
                  <c:v>3.8</c:v>
                </c:pt>
                <c:pt idx="1585">
                  <c:v>3.8</c:v>
                </c:pt>
                <c:pt idx="1586">
                  <c:v>3.8</c:v>
                </c:pt>
                <c:pt idx="1587">
                  <c:v>3.8</c:v>
                </c:pt>
                <c:pt idx="1588">
                  <c:v>3.8</c:v>
                </c:pt>
                <c:pt idx="1589">
                  <c:v>3.8</c:v>
                </c:pt>
                <c:pt idx="1590">
                  <c:v>3.8</c:v>
                </c:pt>
                <c:pt idx="1591">
                  <c:v>3.8</c:v>
                </c:pt>
                <c:pt idx="1592">
                  <c:v>3.8</c:v>
                </c:pt>
                <c:pt idx="1593">
                  <c:v>3.8</c:v>
                </c:pt>
                <c:pt idx="1594">
                  <c:v>3.8</c:v>
                </c:pt>
                <c:pt idx="1595">
                  <c:v>3.8</c:v>
                </c:pt>
                <c:pt idx="1596">
                  <c:v>3.8</c:v>
                </c:pt>
                <c:pt idx="1597">
                  <c:v>3.8</c:v>
                </c:pt>
                <c:pt idx="1598">
                  <c:v>3.8</c:v>
                </c:pt>
                <c:pt idx="1599">
                  <c:v>3.8</c:v>
                </c:pt>
                <c:pt idx="1600">
                  <c:v>3.8</c:v>
                </c:pt>
                <c:pt idx="1601">
                  <c:v>3.8</c:v>
                </c:pt>
                <c:pt idx="1602">
                  <c:v>3.8</c:v>
                </c:pt>
                <c:pt idx="1603">
                  <c:v>3.8</c:v>
                </c:pt>
                <c:pt idx="1604">
                  <c:v>4</c:v>
                </c:pt>
                <c:pt idx="1605">
                  <c:v>3.8</c:v>
                </c:pt>
                <c:pt idx="1606">
                  <c:v>4</c:v>
                </c:pt>
                <c:pt idx="1607">
                  <c:v>3.8</c:v>
                </c:pt>
                <c:pt idx="1608">
                  <c:v>4</c:v>
                </c:pt>
                <c:pt idx="1609">
                  <c:v>4</c:v>
                </c:pt>
                <c:pt idx="1610">
                  <c:v>3.8</c:v>
                </c:pt>
                <c:pt idx="1611">
                  <c:v>4</c:v>
                </c:pt>
                <c:pt idx="1612">
                  <c:v>4</c:v>
                </c:pt>
                <c:pt idx="1613">
                  <c:v>4</c:v>
                </c:pt>
                <c:pt idx="1614">
                  <c:v>4</c:v>
                </c:pt>
                <c:pt idx="1615">
                  <c:v>4</c:v>
                </c:pt>
                <c:pt idx="1616">
                  <c:v>3.8</c:v>
                </c:pt>
                <c:pt idx="1617">
                  <c:v>4</c:v>
                </c:pt>
                <c:pt idx="1618">
                  <c:v>4</c:v>
                </c:pt>
                <c:pt idx="1619">
                  <c:v>4</c:v>
                </c:pt>
                <c:pt idx="1620">
                  <c:v>4</c:v>
                </c:pt>
                <c:pt idx="1621">
                  <c:v>4</c:v>
                </c:pt>
                <c:pt idx="1622">
                  <c:v>4</c:v>
                </c:pt>
                <c:pt idx="1623">
                  <c:v>4</c:v>
                </c:pt>
                <c:pt idx="1624">
                  <c:v>4</c:v>
                </c:pt>
                <c:pt idx="1625">
                  <c:v>4</c:v>
                </c:pt>
                <c:pt idx="1626">
                  <c:v>4</c:v>
                </c:pt>
                <c:pt idx="1627">
                  <c:v>4</c:v>
                </c:pt>
                <c:pt idx="1628">
                  <c:v>4</c:v>
                </c:pt>
                <c:pt idx="1629">
                  <c:v>4</c:v>
                </c:pt>
                <c:pt idx="1630">
                  <c:v>4</c:v>
                </c:pt>
                <c:pt idx="1631">
                  <c:v>4</c:v>
                </c:pt>
                <c:pt idx="1632">
                  <c:v>4</c:v>
                </c:pt>
                <c:pt idx="1633">
                  <c:v>4</c:v>
                </c:pt>
                <c:pt idx="1634">
                  <c:v>4</c:v>
                </c:pt>
                <c:pt idx="1635">
                  <c:v>4</c:v>
                </c:pt>
                <c:pt idx="1636">
                  <c:v>4</c:v>
                </c:pt>
                <c:pt idx="1637">
                  <c:v>4</c:v>
                </c:pt>
                <c:pt idx="1638">
                  <c:v>4.2</c:v>
                </c:pt>
                <c:pt idx="1639">
                  <c:v>4</c:v>
                </c:pt>
                <c:pt idx="1640">
                  <c:v>4</c:v>
                </c:pt>
                <c:pt idx="1641">
                  <c:v>4.2</c:v>
                </c:pt>
                <c:pt idx="1642">
                  <c:v>4.2</c:v>
                </c:pt>
                <c:pt idx="1643">
                  <c:v>4.2</c:v>
                </c:pt>
                <c:pt idx="1644">
                  <c:v>4</c:v>
                </c:pt>
                <c:pt idx="1645">
                  <c:v>4.2</c:v>
                </c:pt>
                <c:pt idx="1646">
                  <c:v>4</c:v>
                </c:pt>
                <c:pt idx="1647">
                  <c:v>4.2</c:v>
                </c:pt>
                <c:pt idx="1648">
                  <c:v>4</c:v>
                </c:pt>
                <c:pt idx="1649">
                  <c:v>4.2</c:v>
                </c:pt>
                <c:pt idx="1650">
                  <c:v>4.2</c:v>
                </c:pt>
                <c:pt idx="1651">
                  <c:v>4.2</c:v>
                </c:pt>
                <c:pt idx="1652">
                  <c:v>4.2</c:v>
                </c:pt>
                <c:pt idx="1653">
                  <c:v>4.2</c:v>
                </c:pt>
                <c:pt idx="1654">
                  <c:v>4.2</c:v>
                </c:pt>
                <c:pt idx="1655">
                  <c:v>4.2</c:v>
                </c:pt>
                <c:pt idx="1656">
                  <c:v>4.2</c:v>
                </c:pt>
                <c:pt idx="1657">
                  <c:v>4.2</c:v>
                </c:pt>
                <c:pt idx="1658">
                  <c:v>4.2</c:v>
                </c:pt>
                <c:pt idx="1659">
                  <c:v>4.2</c:v>
                </c:pt>
                <c:pt idx="1660">
                  <c:v>4.2</c:v>
                </c:pt>
                <c:pt idx="1661">
                  <c:v>4.2</c:v>
                </c:pt>
                <c:pt idx="1662">
                  <c:v>4.4000000000000004</c:v>
                </c:pt>
                <c:pt idx="1663">
                  <c:v>4.2</c:v>
                </c:pt>
                <c:pt idx="1664">
                  <c:v>4.2</c:v>
                </c:pt>
                <c:pt idx="1665">
                  <c:v>4.4000000000000004</c:v>
                </c:pt>
                <c:pt idx="1666">
                  <c:v>4.2</c:v>
                </c:pt>
                <c:pt idx="1667">
                  <c:v>4.2</c:v>
                </c:pt>
                <c:pt idx="1668">
                  <c:v>4.4000000000000004</c:v>
                </c:pt>
                <c:pt idx="1669">
                  <c:v>4.4000000000000004</c:v>
                </c:pt>
                <c:pt idx="1670">
                  <c:v>4.2</c:v>
                </c:pt>
                <c:pt idx="1671">
                  <c:v>4.2</c:v>
                </c:pt>
                <c:pt idx="1672">
                  <c:v>4.2</c:v>
                </c:pt>
                <c:pt idx="1673">
                  <c:v>4.2</c:v>
                </c:pt>
                <c:pt idx="1674">
                  <c:v>4.4000000000000004</c:v>
                </c:pt>
                <c:pt idx="1675">
                  <c:v>4.4000000000000004</c:v>
                </c:pt>
                <c:pt idx="1676">
                  <c:v>4.2</c:v>
                </c:pt>
                <c:pt idx="1677">
                  <c:v>4.2</c:v>
                </c:pt>
                <c:pt idx="1678">
                  <c:v>4.4000000000000004</c:v>
                </c:pt>
                <c:pt idx="1679">
                  <c:v>4.4000000000000004</c:v>
                </c:pt>
                <c:pt idx="1680">
                  <c:v>4.4000000000000004</c:v>
                </c:pt>
                <c:pt idx="1681">
                  <c:v>4.4000000000000004</c:v>
                </c:pt>
                <c:pt idx="1682">
                  <c:v>4.4000000000000004</c:v>
                </c:pt>
                <c:pt idx="1683">
                  <c:v>4.4000000000000004</c:v>
                </c:pt>
                <c:pt idx="1684">
                  <c:v>4.4000000000000004</c:v>
                </c:pt>
                <c:pt idx="1685">
                  <c:v>4.4000000000000004</c:v>
                </c:pt>
                <c:pt idx="1686">
                  <c:v>4.4000000000000004</c:v>
                </c:pt>
                <c:pt idx="1687">
                  <c:v>4.4000000000000004</c:v>
                </c:pt>
                <c:pt idx="1688">
                  <c:v>4.4000000000000004</c:v>
                </c:pt>
                <c:pt idx="1689">
                  <c:v>4.4000000000000004</c:v>
                </c:pt>
                <c:pt idx="1690">
                  <c:v>4.4000000000000004</c:v>
                </c:pt>
                <c:pt idx="1691">
                  <c:v>4.4000000000000004</c:v>
                </c:pt>
                <c:pt idx="1692">
                  <c:v>4.4000000000000004</c:v>
                </c:pt>
                <c:pt idx="1693">
                  <c:v>4.4000000000000004</c:v>
                </c:pt>
                <c:pt idx="1694">
                  <c:v>4.4000000000000004</c:v>
                </c:pt>
                <c:pt idx="1695">
                  <c:v>4.4000000000000004</c:v>
                </c:pt>
                <c:pt idx="1696">
                  <c:v>4.4000000000000004</c:v>
                </c:pt>
                <c:pt idx="1697">
                  <c:v>4.4000000000000004</c:v>
                </c:pt>
                <c:pt idx="1698">
                  <c:v>4.4000000000000004</c:v>
                </c:pt>
                <c:pt idx="1699">
                  <c:v>4.4000000000000004</c:v>
                </c:pt>
                <c:pt idx="1700">
                  <c:v>4.4000000000000004</c:v>
                </c:pt>
                <c:pt idx="1701">
                  <c:v>4.4000000000000004</c:v>
                </c:pt>
                <c:pt idx="1702">
                  <c:v>4.4000000000000004</c:v>
                </c:pt>
                <c:pt idx="1703">
                  <c:v>4.4000000000000004</c:v>
                </c:pt>
                <c:pt idx="1704">
                  <c:v>4.4000000000000004</c:v>
                </c:pt>
                <c:pt idx="1705">
                  <c:v>4.4000000000000004</c:v>
                </c:pt>
                <c:pt idx="1706">
                  <c:v>4.5999999999999996</c:v>
                </c:pt>
                <c:pt idx="1707">
                  <c:v>4.4000000000000004</c:v>
                </c:pt>
                <c:pt idx="1708">
                  <c:v>4.4000000000000004</c:v>
                </c:pt>
                <c:pt idx="1709">
                  <c:v>4.4000000000000004</c:v>
                </c:pt>
                <c:pt idx="1710">
                  <c:v>4.5999999999999996</c:v>
                </c:pt>
                <c:pt idx="1711">
                  <c:v>4.5999999999999996</c:v>
                </c:pt>
                <c:pt idx="1712">
                  <c:v>4.4000000000000004</c:v>
                </c:pt>
                <c:pt idx="1713">
                  <c:v>4.5999999999999996</c:v>
                </c:pt>
                <c:pt idx="1714">
                  <c:v>4.4000000000000004</c:v>
                </c:pt>
                <c:pt idx="1715">
                  <c:v>4.5999999999999996</c:v>
                </c:pt>
                <c:pt idx="1716">
                  <c:v>4.5999999999999996</c:v>
                </c:pt>
                <c:pt idx="1717">
                  <c:v>4.5999999999999996</c:v>
                </c:pt>
                <c:pt idx="1718">
                  <c:v>4.5999999999999996</c:v>
                </c:pt>
                <c:pt idx="1719">
                  <c:v>4.4000000000000004</c:v>
                </c:pt>
                <c:pt idx="1720">
                  <c:v>4.5999999999999996</c:v>
                </c:pt>
                <c:pt idx="1721">
                  <c:v>4.5999999999999996</c:v>
                </c:pt>
                <c:pt idx="1722">
                  <c:v>4.5999999999999996</c:v>
                </c:pt>
                <c:pt idx="1723">
                  <c:v>4.5999999999999996</c:v>
                </c:pt>
                <c:pt idx="1724">
                  <c:v>4.5999999999999996</c:v>
                </c:pt>
                <c:pt idx="1725">
                  <c:v>4.5999999999999996</c:v>
                </c:pt>
                <c:pt idx="1726">
                  <c:v>4.5999999999999996</c:v>
                </c:pt>
                <c:pt idx="1727">
                  <c:v>4.5999999999999996</c:v>
                </c:pt>
                <c:pt idx="1728">
                  <c:v>4.5999999999999996</c:v>
                </c:pt>
                <c:pt idx="1729">
                  <c:v>4.5999999999999996</c:v>
                </c:pt>
                <c:pt idx="1730">
                  <c:v>4.5999999999999996</c:v>
                </c:pt>
                <c:pt idx="1731">
                  <c:v>4.5999999999999996</c:v>
                </c:pt>
                <c:pt idx="1732">
                  <c:v>4.5999999999999996</c:v>
                </c:pt>
                <c:pt idx="1733">
                  <c:v>4.5999999999999996</c:v>
                </c:pt>
                <c:pt idx="1734">
                  <c:v>4.5999999999999996</c:v>
                </c:pt>
                <c:pt idx="1735">
                  <c:v>4.5999999999999996</c:v>
                </c:pt>
                <c:pt idx="1736">
                  <c:v>4.5999999999999996</c:v>
                </c:pt>
                <c:pt idx="1737">
                  <c:v>4.8</c:v>
                </c:pt>
                <c:pt idx="1738">
                  <c:v>4.5999999999999996</c:v>
                </c:pt>
                <c:pt idx="1739">
                  <c:v>4.5999999999999996</c:v>
                </c:pt>
                <c:pt idx="1740">
                  <c:v>4.5999999999999996</c:v>
                </c:pt>
                <c:pt idx="1741">
                  <c:v>4.5999999999999996</c:v>
                </c:pt>
                <c:pt idx="1742">
                  <c:v>4.8</c:v>
                </c:pt>
                <c:pt idx="1743">
                  <c:v>4.5999999999999996</c:v>
                </c:pt>
                <c:pt idx="1744">
                  <c:v>4.8</c:v>
                </c:pt>
                <c:pt idx="1745">
                  <c:v>4.5999999999999996</c:v>
                </c:pt>
                <c:pt idx="1746">
                  <c:v>4.5999999999999996</c:v>
                </c:pt>
                <c:pt idx="1747">
                  <c:v>4.5999999999999996</c:v>
                </c:pt>
                <c:pt idx="1748">
                  <c:v>4.8</c:v>
                </c:pt>
                <c:pt idx="1749">
                  <c:v>4.8</c:v>
                </c:pt>
                <c:pt idx="1750">
                  <c:v>4.8</c:v>
                </c:pt>
                <c:pt idx="1751">
                  <c:v>4.8</c:v>
                </c:pt>
                <c:pt idx="1752">
                  <c:v>4.8</c:v>
                </c:pt>
                <c:pt idx="1753">
                  <c:v>5</c:v>
                </c:pt>
                <c:pt idx="1754">
                  <c:v>4.8</c:v>
                </c:pt>
                <c:pt idx="1755">
                  <c:v>4.8</c:v>
                </c:pt>
                <c:pt idx="1756">
                  <c:v>4.8</c:v>
                </c:pt>
                <c:pt idx="1757">
                  <c:v>4.8</c:v>
                </c:pt>
                <c:pt idx="1758">
                  <c:v>4.8</c:v>
                </c:pt>
                <c:pt idx="1759">
                  <c:v>4.8</c:v>
                </c:pt>
                <c:pt idx="1760">
                  <c:v>4.8</c:v>
                </c:pt>
                <c:pt idx="1761">
                  <c:v>4.8</c:v>
                </c:pt>
                <c:pt idx="1762">
                  <c:v>4.8</c:v>
                </c:pt>
                <c:pt idx="1763">
                  <c:v>4.8</c:v>
                </c:pt>
                <c:pt idx="1764">
                  <c:v>4.8</c:v>
                </c:pt>
                <c:pt idx="1765">
                  <c:v>5</c:v>
                </c:pt>
                <c:pt idx="1766">
                  <c:v>5</c:v>
                </c:pt>
                <c:pt idx="1767">
                  <c:v>5</c:v>
                </c:pt>
                <c:pt idx="1768">
                  <c:v>5</c:v>
                </c:pt>
                <c:pt idx="1769">
                  <c:v>4.8</c:v>
                </c:pt>
                <c:pt idx="1770">
                  <c:v>5</c:v>
                </c:pt>
                <c:pt idx="1771">
                  <c:v>5</c:v>
                </c:pt>
                <c:pt idx="1772">
                  <c:v>5</c:v>
                </c:pt>
                <c:pt idx="1773">
                  <c:v>5</c:v>
                </c:pt>
                <c:pt idx="1774">
                  <c:v>5</c:v>
                </c:pt>
                <c:pt idx="1775">
                  <c:v>5</c:v>
                </c:pt>
                <c:pt idx="1776">
                  <c:v>5</c:v>
                </c:pt>
                <c:pt idx="1777">
                  <c:v>5</c:v>
                </c:pt>
                <c:pt idx="1778">
                  <c:v>5</c:v>
                </c:pt>
                <c:pt idx="1779">
                  <c:v>5</c:v>
                </c:pt>
                <c:pt idx="1780">
                  <c:v>5</c:v>
                </c:pt>
                <c:pt idx="1781">
                  <c:v>5</c:v>
                </c:pt>
                <c:pt idx="1782">
                  <c:v>5</c:v>
                </c:pt>
                <c:pt idx="1783">
                  <c:v>5</c:v>
                </c:pt>
                <c:pt idx="1784">
                  <c:v>5</c:v>
                </c:pt>
                <c:pt idx="1785">
                  <c:v>5</c:v>
                </c:pt>
                <c:pt idx="1786">
                  <c:v>5</c:v>
                </c:pt>
                <c:pt idx="1787">
                  <c:v>5</c:v>
                </c:pt>
                <c:pt idx="1788">
                  <c:v>5.2</c:v>
                </c:pt>
                <c:pt idx="1789">
                  <c:v>5.2</c:v>
                </c:pt>
                <c:pt idx="1790">
                  <c:v>5.2</c:v>
                </c:pt>
                <c:pt idx="1791">
                  <c:v>-4.5999999999999996</c:v>
                </c:pt>
                <c:pt idx="1792">
                  <c:v>-4.5999999999999996</c:v>
                </c:pt>
                <c:pt idx="1793">
                  <c:v>-4.8</c:v>
                </c:pt>
                <c:pt idx="1794">
                  <c:v>-4.8</c:v>
                </c:pt>
                <c:pt idx="1795">
                  <c:v>-4.8</c:v>
                </c:pt>
                <c:pt idx="1796">
                  <c:v>-4.8</c:v>
                </c:pt>
                <c:pt idx="1797">
                  <c:v>-4.8</c:v>
                </c:pt>
                <c:pt idx="1798">
                  <c:v>-4.8</c:v>
                </c:pt>
                <c:pt idx="1799">
                  <c:v>-4.8</c:v>
                </c:pt>
                <c:pt idx="1800">
                  <c:v>-4.8</c:v>
                </c:pt>
                <c:pt idx="1801">
                  <c:v>-4.8</c:v>
                </c:pt>
                <c:pt idx="1802">
                  <c:v>-4.8</c:v>
                </c:pt>
                <c:pt idx="1803">
                  <c:v>-4.8</c:v>
                </c:pt>
                <c:pt idx="1804">
                  <c:v>-4.8</c:v>
                </c:pt>
                <c:pt idx="1805">
                  <c:v>-4.8</c:v>
                </c:pt>
                <c:pt idx="1806">
                  <c:v>-4.8</c:v>
                </c:pt>
                <c:pt idx="1807">
                  <c:v>-4.8</c:v>
                </c:pt>
                <c:pt idx="1808">
                  <c:v>-4.8</c:v>
                </c:pt>
                <c:pt idx="1809">
                  <c:v>-4.8</c:v>
                </c:pt>
                <c:pt idx="1810">
                  <c:v>-4.8</c:v>
                </c:pt>
                <c:pt idx="1811">
                  <c:v>-4.8</c:v>
                </c:pt>
                <c:pt idx="1812">
                  <c:v>-4.8</c:v>
                </c:pt>
                <c:pt idx="1813">
                  <c:v>-4.8</c:v>
                </c:pt>
                <c:pt idx="1814">
                  <c:v>-4.8</c:v>
                </c:pt>
                <c:pt idx="1815">
                  <c:v>-4.8</c:v>
                </c:pt>
                <c:pt idx="1816">
                  <c:v>-4.5999999999999996</c:v>
                </c:pt>
                <c:pt idx="1817">
                  <c:v>-4.8</c:v>
                </c:pt>
                <c:pt idx="1818">
                  <c:v>-4.8</c:v>
                </c:pt>
                <c:pt idx="1819">
                  <c:v>-4.8</c:v>
                </c:pt>
                <c:pt idx="1820">
                  <c:v>-4.8</c:v>
                </c:pt>
                <c:pt idx="1821">
                  <c:v>-4.8</c:v>
                </c:pt>
                <c:pt idx="1822">
                  <c:v>-4.8</c:v>
                </c:pt>
                <c:pt idx="1823">
                  <c:v>-4.8</c:v>
                </c:pt>
                <c:pt idx="1824">
                  <c:v>-4.8</c:v>
                </c:pt>
                <c:pt idx="1825">
                  <c:v>-4.8</c:v>
                </c:pt>
                <c:pt idx="1826">
                  <c:v>-4.8</c:v>
                </c:pt>
                <c:pt idx="1827">
                  <c:v>-4.8</c:v>
                </c:pt>
                <c:pt idx="1828">
                  <c:v>-4.5999999999999996</c:v>
                </c:pt>
                <c:pt idx="1829">
                  <c:v>-4.5999999999999996</c:v>
                </c:pt>
                <c:pt idx="1830">
                  <c:v>-4.8</c:v>
                </c:pt>
                <c:pt idx="1831">
                  <c:v>-4.8</c:v>
                </c:pt>
                <c:pt idx="1832">
                  <c:v>-4.8</c:v>
                </c:pt>
                <c:pt idx="1833">
                  <c:v>-4.8</c:v>
                </c:pt>
                <c:pt idx="1834">
                  <c:v>-4.8</c:v>
                </c:pt>
                <c:pt idx="1835">
                  <c:v>-4.5999999999999996</c:v>
                </c:pt>
                <c:pt idx="1836">
                  <c:v>-4.5999999999999996</c:v>
                </c:pt>
                <c:pt idx="1837">
                  <c:v>-4.5999999999999996</c:v>
                </c:pt>
                <c:pt idx="1838">
                  <c:v>-4.5999999999999996</c:v>
                </c:pt>
                <c:pt idx="1839">
                  <c:v>-4.5999999999999996</c:v>
                </c:pt>
                <c:pt idx="1840">
                  <c:v>-4.5999999999999996</c:v>
                </c:pt>
                <c:pt idx="1841">
                  <c:v>-4.5999999999999996</c:v>
                </c:pt>
                <c:pt idx="1842">
                  <c:v>-4.5999999999999996</c:v>
                </c:pt>
                <c:pt idx="1843">
                  <c:v>-4.5999999999999996</c:v>
                </c:pt>
                <c:pt idx="1844">
                  <c:v>-4.5999999999999996</c:v>
                </c:pt>
                <c:pt idx="1845">
                  <c:v>-4.5999999999999996</c:v>
                </c:pt>
                <c:pt idx="1846">
                  <c:v>-4.5999999999999996</c:v>
                </c:pt>
                <c:pt idx="1847">
                  <c:v>-4.5999999999999996</c:v>
                </c:pt>
                <c:pt idx="1848">
                  <c:v>-4.5999999999999996</c:v>
                </c:pt>
                <c:pt idx="1849">
                  <c:v>-4.5999999999999996</c:v>
                </c:pt>
                <c:pt idx="1850">
                  <c:v>-4.5999999999999996</c:v>
                </c:pt>
                <c:pt idx="1851">
                  <c:v>-4.5999999999999996</c:v>
                </c:pt>
                <c:pt idx="1852">
                  <c:v>-4.5999999999999996</c:v>
                </c:pt>
                <c:pt idx="1853">
                  <c:v>-4.5999999999999996</c:v>
                </c:pt>
                <c:pt idx="1854">
                  <c:v>-4.5999999999999996</c:v>
                </c:pt>
                <c:pt idx="1855">
                  <c:v>-4.5999999999999996</c:v>
                </c:pt>
                <c:pt idx="1856">
                  <c:v>-4.5999999999999996</c:v>
                </c:pt>
                <c:pt idx="1857">
                  <c:v>-4.5999999999999996</c:v>
                </c:pt>
                <c:pt idx="1858">
                  <c:v>-4.5999999999999996</c:v>
                </c:pt>
                <c:pt idx="1859">
                  <c:v>-4.5999999999999996</c:v>
                </c:pt>
                <c:pt idx="1860">
                  <c:v>-4.5999999999999996</c:v>
                </c:pt>
                <c:pt idx="1861">
                  <c:v>-4.5999999999999996</c:v>
                </c:pt>
                <c:pt idx="1862">
                  <c:v>-4.5999999999999996</c:v>
                </c:pt>
                <c:pt idx="1863">
                  <c:v>-4.4000000000000004</c:v>
                </c:pt>
                <c:pt idx="1864">
                  <c:v>-4.5999999999999996</c:v>
                </c:pt>
                <c:pt idx="1865">
                  <c:v>-4.4000000000000004</c:v>
                </c:pt>
                <c:pt idx="1866">
                  <c:v>-4.5999999999999996</c:v>
                </c:pt>
                <c:pt idx="1867">
                  <c:v>-4.4000000000000004</c:v>
                </c:pt>
                <c:pt idx="1868">
                  <c:v>-4.4000000000000004</c:v>
                </c:pt>
                <c:pt idx="1869">
                  <c:v>-4.4000000000000004</c:v>
                </c:pt>
                <c:pt idx="1870">
                  <c:v>-4.5999999999999996</c:v>
                </c:pt>
                <c:pt idx="1871">
                  <c:v>-4.4000000000000004</c:v>
                </c:pt>
                <c:pt idx="1872">
                  <c:v>-4.5999999999999996</c:v>
                </c:pt>
                <c:pt idx="1873">
                  <c:v>-4.4000000000000004</c:v>
                </c:pt>
                <c:pt idx="1874">
                  <c:v>-4.4000000000000004</c:v>
                </c:pt>
                <c:pt idx="1875">
                  <c:v>-4.4000000000000004</c:v>
                </c:pt>
                <c:pt idx="1876">
                  <c:v>-4.4000000000000004</c:v>
                </c:pt>
                <c:pt idx="1877">
                  <c:v>-4.4000000000000004</c:v>
                </c:pt>
                <c:pt idx="1878">
                  <c:v>-4.4000000000000004</c:v>
                </c:pt>
                <c:pt idx="1879">
                  <c:v>-4.4000000000000004</c:v>
                </c:pt>
                <c:pt idx="1880">
                  <c:v>-4.4000000000000004</c:v>
                </c:pt>
                <c:pt idx="1881">
                  <c:v>-4.4000000000000004</c:v>
                </c:pt>
                <c:pt idx="1882">
                  <c:v>-4.4000000000000004</c:v>
                </c:pt>
                <c:pt idx="1883">
                  <c:v>-4.4000000000000004</c:v>
                </c:pt>
                <c:pt idx="1884">
                  <c:v>-4.4000000000000004</c:v>
                </c:pt>
                <c:pt idx="1885">
                  <c:v>-4.4000000000000004</c:v>
                </c:pt>
                <c:pt idx="1886">
                  <c:v>-4.4000000000000004</c:v>
                </c:pt>
                <c:pt idx="1887">
                  <c:v>-4.4000000000000004</c:v>
                </c:pt>
                <c:pt idx="1888">
                  <c:v>-4.4000000000000004</c:v>
                </c:pt>
                <c:pt idx="1889">
                  <c:v>-4.4000000000000004</c:v>
                </c:pt>
                <c:pt idx="1890">
                  <c:v>-4.4000000000000004</c:v>
                </c:pt>
                <c:pt idx="1891">
                  <c:v>-4.4000000000000004</c:v>
                </c:pt>
                <c:pt idx="1892">
                  <c:v>-4.4000000000000004</c:v>
                </c:pt>
                <c:pt idx="1893">
                  <c:v>-4.4000000000000004</c:v>
                </c:pt>
                <c:pt idx="1894">
                  <c:v>-4.4000000000000004</c:v>
                </c:pt>
                <c:pt idx="1895">
                  <c:v>-4.4000000000000004</c:v>
                </c:pt>
                <c:pt idx="1896">
                  <c:v>-4.2</c:v>
                </c:pt>
                <c:pt idx="1897">
                  <c:v>-4.4000000000000004</c:v>
                </c:pt>
                <c:pt idx="1898">
                  <c:v>-4.4000000000000004</c:v>
                </c:pt>
                <c:pt idx="1899">
                  <c:v>-4.4000000000000004</c:v>
                </c:pt>
                <c:pt idx="1900">
                  <c:v>-4.4000000000000004</c:v>
                </c:pt>
                <c:pt idx="1901">
                  <c:v>-4.2</c:v>
                </c:pt>
                <c:pt idx="1902">
                  <c:v>-4.2</c:v>
                </c:pt>
                <c:pt idx="1903">
                  <c:v>-4.4000000000000004</c:v>
                </c:pt>
                <c:pt idx="1904">
                  <c:v>-4.2</c:v>
                </c:pt>
                <c:pt idx="1905">
                  <c:v>-4.2</c:v>
                </c:pt>
                <c:pt idx="1906">
                  <c:v>-4.2</c:v>
                </c:pt>
                <c:pt idx="1907">
                  <c:v>-4.2</c:v>
                </c:pt>
                <c:pt idx="1908">
                  <c:v>-4.2</c:v>
                </c:pt>
                <c:pt idx="1909">
                  <c:v>-4.2</c:v>
                </c:pt>
                <c:pt idx="1910">
                  <c:v>-4.2</c:v>
                </c:pt>
                <c:pt idx="1911">
                  <c:v>-4.2</c:v>
                </c:pt>
                <c:pt idx="1912">
                  <c:v>-4.2</c:v>
                </c:pt>
                <c:pt idx="1913">
                  <c:v>-4.2</c:v>
                </c:pt>
                <c:pt idx="1914">
                  <c:v>-4.2</c:v>
                </c:pt>
                <c:pt idx="1915">
                  <c:v>-4.2</c:v>
                </c:pt>
                <c:pt idx="1916">
                  <c:v>-4.4000000000000004</c:v>
                </c:pt>
                <c:pt idx="1917">
                  <c:v>-4.2</c:v>
                </c:pt>
                <c:pt idx="1918">
                  <c:v>-4.2</c:v>
                </c:pt>
                <c:pt idx="1919">
                  <c:v>-4.2</c:v>
                </c:pt>
                <c:pt idx="1920">
                  <c:v>-4.2</c:v>
                </c:pt>
                <c:pt idx="1921">
                  <c:v>-4.2</c:v>
                </c:pt>
                <c:pt idx="1922">
                  <c:v>-4.2</c:v>
                </c:pt>
                <c:pt idx="1923">
                  <c:v>-4.2</c:v>
                </c:pt>
                <c:pt idx="1924">
                  <c:v>-4.2</c:v>
                </c:pt>
                <c:pt idx="1925">
                  <c:v>-4.2</c:v>
                </c:pt>
                <c:pt idx="1926">
                  <c:v>-4.2</c:v>
                </c:pt>
                <c:pt idx="1927">
                  <c:v>-4.2</c:v>
                </c:pt>
                <c:pt idx="1928">
                  <c:v>-4.2</c:v>
                </c:pt>
                <c:pt idx="1929">
                  <c:v>-4.2</c:v>
                </c:pt>
                <c:pt idx="1930">
                  <c:v>-4.2</c:v>
                </c:pt>
                <c:pt idx="1931">
                  <c:v>-4</c:v>
                </c:pt>
                <c:pt idx="1932">
                  <c:v>-4.2</c:v>
                </c:pt>
                <c:pt idx="1933">
                  <c:v>-4.2</c:v>
                </c:pt>
                <c:pt idx="1934">
                  <c:v>-4.2</c:v>
                </c:pt>
                <c:pt idx="1935">
                  <c:v>-4.2</c:v>
                </c:pt>
                <c:pt idx="1936">
                  <c:v>-4.2</c:v>
                </c:pt>
                <c:pt idx="1937">
                  <c:v>-4</c:v>
                </c:pt>
                <c:pt idx="1938">
                  <c:v>-4.2</c:v>
                </c:pt>
                <c:pt idx="1939">
                  <c:v>-4.2</c:v>
                </c:pt>
                <c:pt idx="1940">
                  <c:v>-4</c:v>
                </c:pt>
                <c:pt idx="1941">
                  <c:v>-4.2</c:v>
                </c:pt>
                <c:pt idx="1942">
                  <c:v>-4</c:v>
                </c:pt>
                <c:pt idx="1943">
                  <c:v>-4.2</c:v>
                </c:pt>
                <c:pt idx="1944">
                  <c:v>-4.2</c:v>
                </c:pt>
                <c:pt idx="1945">
                  <c:v>-4</c:v>
                </c:pt>
                <c:pt idx="1946">
                  <c:v>-4</c:v>
                </c:pt>
                <c:pt idx="1947">
                  <c:v>-4</c:v>
                </c:pt>
                <c:pt idx="1948">
                  <c:v>-4</c:v>
                </c:pt>
                <c:pt idx="1949">
                  <c:v>-4</c:v>
                </c:pt>
                <c:pt idx="1950">
                  <c:v>-4</c:v>
                </c:pt>
                <c:pt idx="1951">
                  <c:v>-4</c:v>
                </c:pt>
                <c:pt idx="1952">
                  <c:v>-4</c:v>
                </c:pt>
                <c:pt idx="1953">
                  <c:v>-4</c:v>
                </c:pt>
                <c:pt idx="1954">
                  <c:v>-4</c:v>
                </c:pt>
                <c:pt idx="1955">
                  <c:v>-4</c:v>
                </c:pt>
                <c:pt idx="1956">
                  <c:v>-4</c:v>
                </c:pt>
                <c:pt idx="1957">
                  <c:v>-4</c:v>
                </c:pt>
                <c:pt idx="1958">
                  <c:v>-4</c:v>
                </c:pt>
                <c:pt idx="1959">
                  <c:v>-4</c:v>
                </c:pt>
                <c:pt idx="1960">
                  <c:v>-4</c:v>
                </c:pt>
                <c:pt idx="1961">
                  <c:v>-4</c:v>
                </c:pt>
                <c:pt idx="1962">
                  <c:v>-3.8</c:v>
                </c:pt>
                <c:pt idx="1963">
                  <c:v>-4</c:v>
                </c:pt>
                <c:pt idx="1964">
                  <c:v>-4</c:v>
                </c:pt>
                <c:pt idx="1965">
                  <c:v>-4</c:v>
                </c:pt>
                <c:pt idx="1966">
                  <c:v>-3.8</c:v>
                </c:pt>
                <c:pt idx="1967">
                  <c:v>-3.8</c:v>
                </c:pt>
                <c:pt idx="1968">
                  <c:v>-4</c:v>
                </c:pt>
                <c:pt idx="1969">
                  <c:v>-3.8</c:v>
                </c:pt>
                <c:pt idx="1970">
                  <c:v>-4</c:v>
                </c:pt>
                <c:pt idx="1971">
                  <c:v>-3.8</c:v>
                </c:pt>
                <c:pt idx="1972">
                  <c:v>-4</c:v>
                </c:pt>
                <c:pt idx="1973">
                  <c:v>-3.8</c:v>
                </c:pt>
                <c:pt idx="1974">
                  <c:v>-3.8</c:v>
                </c:pt>
                <c:pt idx="1975">
                  <c:v>-3.8</c:v>
                </c:pt>
                <c:pt idx="1976">
                  <c:v>-3.8</c:v>
                </c:pt>
                <c:pt idx="1977">
                  <c:v>-4</c:v>
                </c:pt>
                <c:pt idx="1978">
                  <c:v>-3.8</c:v>
                </c:pt>
                <c:pt idx="1979">
                  <c:v>-4</c:v>
                </c:pt>
                <c:pt idx="1980">
                  <c:v>-3.8</c:v>
                </c:pt>
                <c:pt idx="1981">
                  <c:v>-3.8</c:v>
                </c:pt>
                <c:pt idx="1982">
                  <c:v>-3.8</c:v>
                </c:pt>
                <c:pt idx="1983">
                  <c:v>-3.8</c:v>
                </c:pt>
                <c:pt idx="1984">
                  <c:v>-3.8</c:v>
                </c:pt>
                <c:pt idx="1985">
                  <c:v>-3.8</c:v>
                </c:pt>
                <c:pt idx="1986">
                  <c:v>-3.8</c:v>
                </c:pt>
                <c:pt idx="1987">
                  <c:v>-3.8</c:v>
                </c:pt>
                <c:pt idx="1988">
                  <c:v>-3.8</c:v>
                </c:pt>
                <c:pt idx="1989">
                  <c:v>-3.8</c:v>
                </c:pt>
                <c:pt idx="1990">
                  <c:v>-3.8</c:v>
                </c:pt>
                <c:pt idx="1991">
                  <c:v>-3.8</c:v>
                </c:pt>
                <c:pt idx="1992">
                  <c:v>-3.8</c:v>
                </c:pt>
                <c:pt idx="1993">
                  <c:v>-3.8</c:v>
                </c:pt>
                <c:pt idx="1994">
                  <c:v>-3.8</c:v>
                </c:pt>
                <c:pt idx="1995">
                  <c:v>-3.8</c:v>
                </c:pt>
                <c:pt idx="1996">
                  <c:v>-3.8</c:v>
                </c:pt>
                <c:pt idx="1997">
                  <c:v>-3.8</c:v>
                </c:pt>
                <c:pt idx="1998">
                  <c:v>-3.8</c:v>
                </c:pt>
                <c:pt idx="1999">
                  <c:v>-3.8</c:v>
                </c:pt>
                <c:pt idx="2000">
                  <c:v>-3.8</c:v>
                </c:pt>
                <c:pt idx="2001">
                  <c:v>-3.8</c:v>
                </c:pt>
                <c:pt idx="2002">
                  <c:v>-3.8</c:v>
                </c:pt>
                <c:pt idx="2003">
                  <c:v>-3.8</c:v>
                </c:pt>
                <c:pt idx="2004">
                  <c:v>-3.8</c:v>
                </c:pt>
                <c:pt idx="2005">
                  <c:v>-3.6</c:v>
                </c:pt>
                <c:pt idx="2006">
                  <c:v>-3.6</c:v>
                </c:pt>
                <c:pt idx="2007">
                  <c:v>-3.6</c:v>
                </c:pt>
                <c:pt idx="2008">
                  <c:v>-3.8</c:v>
                </c:pt>
                <c:pt idx="2009">
                  <c:v>-3.8</c:v>
                </c:pt>
                <c:pt idx="2010">
                  <c:v>-3.6</c:v>
                </c:pt>
                <c:pt idx="2011">
                  <c:v>-3.6</c:v>
                </c:pt>
                <c:pt idx="2012">
                  <c:v>-3.6</c:v>
                </c:pt>
                <c:pt idx="2013">
                  <c:v>-3.6</c:v>
                </c:pt>
                <c:pt idx="2014">
                  <c:v>-3.6</c:v>
                </c:pt>
                <c:pt idx="2015">
                  <c:v>-3.6</c:v>
                </c:pt>
                <c:pt idx="2016">
                  <c:v>-3.6</c:v>
                </c:pt>
                <c:pt idx="2017">
                  <c:v>-3.8</c:v>
                </c:pt>
                <c:pt idx="2018">
                  <c:v>-3.6</c:v>
                </c:pt>
                <c:pt idx="2019">
                  <c:v>-3.6</c:v>
                </c:pt>
                <c:pt idx="2020">
                  <c:v>-3.6</c:v>
                </c:pt>
                <c:pt idx="2021">
                  <c:v>-3.6</c:v>
                </c:pt>
                <c:pt idx="2022">
                  <c:v>-3.6</c:v>
                </c:pt>
                <c:pt idx="2023">
                  <c:v>-3.6</c:v>
                </c:pt>
                <c:pt idx="2024">
                  <c:v>-3.4</c:v>
                </c:pt>
                <c:pt idx="2025">
                  <c:v>-3.6</c:v>
                </c:pt>
                <c:pt idx="2026">
                  <c:v>-3.6</c:v>
                </c:pt>
                <c:pt idx="2027">
                  <c:v>-3.6</c:v>
                </c:pt>
                <c:pt idx="2028">
                  <c:v>-3.6</c:v>
                </c:pt>
                <c:pt idx="2029">
                  <c:v>-3.4</c:v>
                </c:pt>
                <c:pt idx="2030">
                  <c:v>-3.4</c:v>
                </c:pt>
                <c:pt idx="2031">
                  <c:v>-3.4</c:v>
                </c:pt>
                <c:pt idx="2032">
                  <c:v>-3.6</c:v>
                </c:pt>
                <c:pt idx="2033">
                  <c:v>-3.4</c:v>
                </c:pt>
                <c:pt idx="2034">
                  <c:v>-3.6</c:v>
                </c:pt>
                <c:pt idx="2035">
                  <c:v>-3.6</c:v>
                </c:pt>
                <c:pt idx="2036">
                  <c:v>-3.6</c:v>
                </c:pt>
                <c:pt idx="2037">
                  <c:v>-3.4</c:v>
                </c:pt>
                <c:pt idx="2038">
                  <c:v>-3.4</c:v>
                </c:pt>
                <c:pt idx="2039">
                  <c:v>-3.6</c:v>
                </c:pt>
                <c:pt idx="2040">
                  <c:v>-3.4</c:v>
                </c:pt>
                <c:pt idx="2041">
                  <c:v>-3.4</c:v>
                </c:pt>
                <c:pt idx="2042">
                  <c:v>-3.4</c:v>
                </c:pt>
                <c:pt idx="2043">
                  <c:v>-3.4</c:v>
                </c:pt>
                <c:pt idx="2044">
                  <c:v>-3.4</c:v>
                </c:pt>
                <c:pt idx="2045">
                  <c:v>-3.4</c:v>
                </c:pt>
                <c:pt idx="2046">
                  <c:v>-3.4</c:v>
                </c:pt>
                <c:pt idx="2047">
                  <c:v>-3.4</c:v>
                </c:pt>
                <c:pt idx="2048">
                  <c:v>-3.4</c:v>
                </c:pt>
                <c:pt idx="2049">
                  <c:v>-3.4</c:v>
                </c:pt>
                <c:pt idx="2050">
                  <c:v>-3.4</c:v>
                </c:pt>
                <c:pt idx="2051">
                  <c:v>-3.4</c:v>
                </c:pt>
                <c:pt idx="2052">
                  <c:v>-3.4</c:v>
                </c:pt>
                <c:pt idx="2053">
                  <c:v>-3.4</c:v>
                </c:pt>
                <c:pt idx="2054">
                  <c:v>-3.4</c:v>
                </c:pt>
                <c:pt idx="2055">
                  <c:v>-3.4</c:v>
                </c:pt>
                <c:pt idx="2056">
                  <c:v>-3.4</c:v>
                </c:pt>
                <c:pt idx="2057">
                  <c:v>-3.4</c:v>
                </c:pt>
                <c:pt idx="2058">
                  <c:v>-3.4</c:v>
                </c:pt>
                <c:pt idx="2059">
                  <c:v>-3.4</c:v>
                </c:pt>
                <c:pt idx="2060">
                  <c:v>-3.4</c:v>
                </c:pt>
                <c:pt idx="2061">
                  <c:v>-3.2</c:v>
                </c:pt>
                <c:pt idx="2062">
                  <c:v>-3.2</c:v>
                </c:pt>
                <c:pt idx="2063">
                  <c:v>-3.4</c:v>
                </c:pt>
                <c:pt idx="2064">
                  <c:v>-3.2</c:v>
                </c:pt>
                <c:pt idx="2065">
                  <c:v>-3.2</c:v>
                </c:pt>
                <c:pt idx="2066">
                  <c:v>-3.4</c:v>
                </c:pt>
                <c:pt idx="2067">
                  <c:v>-3.4</c:v>
                </c:pt>
                <c:pt idx="2068">
                  <c:v>-3.4</c:v>
                </c:pt>
                <c:pt idx="2069">
                  <c:v>-3.2</c:v>
                </c:pt>
                <c:pt idx="2070">
                  <c:v>-3.4</c:v>
                </c:pt>
                <c:pt idx="2071">
                  <c:v>-3.2</c:v>
                </c:pt>
                <c:pt idx="2072">
                  <c:v>-3.2</c:v>
                </c:pt>
                <c:pt idx="2073">
                  <c:v>-3.2</c:v>
                </c:pt>
                <c:pt idx="2074">
                  <c:v>-3.2</c:v>
                </c:pt>
                <c:pt idx="2075">
                  <c:v>-3.2</c:v>
                </c:pt>
                <c:pt idx="2076">
                  <c:v>-3.2</c:v>
                </c:pt>
                <c:pt idx="2077">
                  <c:v>-3.2</c:v>
                </c:pt>
                <c:pt idx="2078">
                  <c:v>-3.2</c:v>
                </c:pt>
                <c:pt idx="2079">
                  <c:v>-3.2</c:v>
                </c:pt>
                <c:pt idx="2080">
                  <c:v>-3.2</c:v>
                </c:pt>
                <c:pt idx="2081">
                  <c:v>-3.2</c:v>
                </c:pt>
                <c:pt idx="2082">
                  <c:v>-3.2</c:v>
                </c:pt>
                <c:pt idx="2083">
                  <c:v>-3.2</c:v>
                </c:pt>
                <c:pt idx="2084">
                  <c:v>-3.2</c:v>
                </c:pt>
                <c:pt idx="2085">
                  <c:v>-3.2</c:v>
                </c:pt>
                <c:pt idx="2086">
                  <c:v>-3.2</c:v>
                </c:pt>
                <c:pt idx="2087">
                  <c:v>-3.2</c:v>
                </c:pt>
                <c:pt idx="2088">
                  <c:v>-3.2</c:v>
                </c:pt>
                <c:pt idx="2089">
                  <c:v>-3.2</c:v>
                </c:pt>
                <c:pt idx="2090">
                  <c:v>-3.2</c:v>
                </c:pt>
                <c:pt idx="2091">
                  <c:v>-3.2</c:v>
                </c:pt>
                <c:pt idx="2092">
                  <c:v>-3.2</c:v>
                </c:pt>
                <c:pt idx="2093">
                  <c:v>-3.2</c:v>
                </c:pt>
                <c:pt idx="2094">
                  <c:v>-3.2</c:v>
                </c:pt>
                <c:pt idx="2095">
                  <c:v>-3.2</c:v>
                </c:pt>
                <c:pt idx="2096">
                  <c:v>-3</c:v>
                </c:pt>
                <c:pt idx="2097">
                  <c:v>-3</c:v>
                </c:pt>
                <c:pt idx="2098">
                  <c:v>-3</c:v>
                </c:pt>
                <c:pt idx="2099">
                  <c:v>-3.2</c:v>
                </c:pt>
                <c:pt idx="2100">
                  <c:v>-3</c:v>
                </c:pt>
                <c:pt idx="2101">
                  <c:v>-3</c:v>
                </c:pt>
                <c:pt idx="2102">
                  <c:v>-3</c:v>
                </c:pt>
                <c:pt idx="2103">
                  <c:v>-3</c:v>
                </c:pt>
                <c:pt idx="2104">
                  <c:v>-3</c:v>
                </c:pt>
                <c:pt idx="2105">
                  <c:v>-3</c:v>
                </c:pt>
                <c:pt idx="2106">
                  <c:v>-3</c:v>
                </c:pt>
                <c:pt idx="2107">
                  <c:v>-3</c:v>
                </c:pt>
                <c:pt idx="2108">
                  <c:v>-3</c:v>
                </c:pt>
                <c:pt idx="2109">
                  <c:v>-3</c:v>
                </c:pt>
                <c:pt idx="2110">
                  <c:v>-3</c:v>
                </c:pt>
                <c:pt idx="2111">
                  <c:v>-3</c:v>
                </c:pt>
                <c:pt idx="2112">
                  <c:v>-3</c:v>
                </c:pt>
                <c:pt idx="2113">
                  <c:v>-3</c:v>
                </c:pt>
                <c:pt idx="2114">
                  <c:v>-3</c:v>
                </c:pt>
                <c:pt idx="2115">
                  <c:v>-3</c:v>
                </c:pt>
                <c:pt idx="2116">
                  <c:v>-3</c:v>
                </c:pt>
                <c:pt idx="2117">
                  <c:v>-3</c:v>
                </c:pt>
                <c:pt idx="2118">
                  <c:v>-3</c:v>
                </c:pt>
                <c:pt idx="2119">
                  <c:v>-3</c:v>
                </c:pt>
                <c:pt idx="2120">
                  <c:v>-3</c:v>
                </c:pt>
                <c:pt idx="2121">
                  <c:v>-3</c:v>
                </c:pt>
                <c:pt idx="2122">
                  <c:v>-3</c:v>
                </c:pt>
                <c:pt idx="2123">
                  <c:v>-3</c:v>
                </c:pt>
                <c:pt idx="2124">
                  <c:v>-3</c:v>
                </c:pt>
                <c:pt idx="2125">
                  <c:v>-3</c:v>
                </c:pt>
                <c:pt idx="2126">
                  <c:v>-3</c:v>
                </c:pt>
                <c:pt idx="2127">
                  <c:v>-3</c:v>
                </c:pt>
                <c:pt idx="2128">
                  <c:v>-3</c:v>
                </c:pt>
                <c:pt idx="2129">
                  <c:v>-3</c:v>
                </c:pt>
                <c:pt idx="2130">
                  <c:v>-3</c:v>
                </c:pt>
                <c:pt idx="2131">
                  <c:v>-3</c:v>
                </c:pt>
                <c:pt idx="2132">
                  <c:v>-3</c:v>
                </c:pt>
                <c:pt idx="2133">
                  <c:v>-3</c:v>
                </c:pt>
                <c:pt idx="2134">
                  <c:v>-3</c:v>
                </c:pt>
                <c:pt idx="2135">
                  <c:v>-3</c:v>
                </c:pt>
                <c:pt idx="2136">
                  <c:v>-3</c:v>
                </c:pt>
                <c:pt idx="2137">
                  <c:v>-3</c:v>
                </c:pt>
                <c:pt idx="2138">
                  <c:v>-3</c:v>
                </c:pt>
                <c:pt idx="2139">
                  <c:v>-2.8</c:v>
                </c:pt>
                <c:pt idx="2140">
                  <c:v>-3</c:v>
                </c:pt>
                <c:pt idx="2141">
                  <c:v>-3</c:v>
                </c:pt>
                <c:pt idx="2142">
                  <c:v>-2.8</c:v>
                </c:pt>
                <c:pt idx="2143">
                  <c:v>-3</c:v>
                </c:pt>
                <c:pt idx="2144">
                  <c:v>-2.8</c:v>
                </c:pt>
                <c:pt idx="2145">
                  <c:v>-2.8</c:v>
                </c:pt>
                <c:pt idx="2146">
                  <c:v>-2.8</c:v>
                </c:pt>
                <c:pt idx="2147">
                  <c:v>-2.8</c:v>
                </c:pt>
                <c:pt idx="2148">
                  <c:v>-2.8</c:v>
                </c:pt>
                <c:pt idx="2149">
                  <c:v>-2.8</c:v>
                </c:pt>
                <c:pt idx="2150">
                  <c:v>-2.8</c:v>
                </c:pt>
                <c:pt idx="2151">
                  <c:v>-3</c:v>
                </c:pt>
                <c:pt idx="2152">
                  <c:v>-2.8</c:v>
                </c:pt>
                <c:pt idx="2153">
                  <c:v>-2.8</c:v>
                </c:pt>
                <c:pt idx="2154">
                  <c:v>-2.8</c:v>
                </c:pt>
                <c:pt idx="2155">
                  <c:v>-2.8</c:v>
                </c:pt>
                <c:pt idx="2156">
                  <c:v>-2.8</c:v>
                </c:pt>
                <c:pt idx="2157">
                  <c:v>-2.8</c:v>
                </c:pt>
                <c:pt idx="2158">
                  <c:v>-2.8</c:v>
                </c:pt>
                <c:pt idx="2159">
                  <c:v>-2.8</c:v>
                </c:pt>
                <c:pt idx="2160">
                  <c:v>-2.8</c:v>
                </c:pt>
                <c:pt idx="2161">
                  <c:v>-2.8</c:v>
                </c:pt>
                <c:pt idx="2162">
                  <c:v>-2.8</c:v>
                </c:pt>
                <c:pt idx="2163">
                  <c:v>-2.8</c:v>
                </c:pt>
                <c:pt idx="2164">
                  <c:v>-2.8</c:v>
                </c:pt>
                <c:pt idx="2165">
                  <c:v>-2.8</c:v>
                </c:pt>
                <c:pt idx="2166">
                  <c:v>-2.6</c:v>
                </c:pt>
                <c:pt idx="2167">
                  <c:v>-2.8</c:v>
                </c:pt>
                <c:pt idx="2168">
                  <c:v>-2.8</c:v>
                </c:pt>
                <c:pt idx="2169">
                  <c:v>-2.8</c:v>
                </c:pt>
                <c:pt idx="2170">
                  <c:v>-2.8</c:v>
                </c:pt>
                <c:pt idx="2171">
                  <c:v>-2.8</c:v>
                </c:pt>
                <c:pt idx="2172">
                  <c:v>-2.6</c:v>
                </c:pt>
                <c:pt idx="2173">
                  <c:v>-2.6</c:v>
                </c:pt>
                <c:pt idx="2174">
                  <c:v>-2.8</c:v>
                </c:pt>
                <c:pt idx="2175">
                  <c:v>-2.8</c:v>
                </c:pt>
                <c:pt idx="2176">
                  <c:v>-2.8</c:v>
                </c:pt>
                <c:pt idx="2177">
                  <c:v>-2.8</c:v>
                </c:pt>
                <c:pt idx="2178">
                  <c:v>-2.6</c:v>
                </c:pt>
                <c:pt idx="2179">
                  <c:v>-2.6</c:v>
                </c:pt>
                <c:pt idx="2180">
                  <c:v>-2.6</c:v>
                </c:pt>
                <c:pt idx="2181">
                  <c:v>-2.6</c:v>
                </c:pt>
                <c:pt idx="2182">
                  <c:v>-2.6</c:v>
                </c:pt>
                <c:pt idx="2183">
                  <c:v>-2.6</c:v>
                </c:pt>
                <c:pt idx="2184">
                  <c:v>-2.6</c:v>
                </c:pt>
                <c:pt idx="2185">
                  <c:v>-2.6</c:v>
                </c:pt>
                <c:pt idx="2186">
                  <c:v>-2.6</c:v>
                </c:pt>
                <c:pt idx="2187">
                  <c:v>-2.8</c:v>
                </c:pt>
                <c:pt idx="2188">
                  <c:v>-2.6</c:v>
                </c:pt>
                <c:pt idx="2189">
                  <c:v>-2.6</c:v>
                </c:pt>
                <c:pt idx="2190">
                  <c:v>-2.6</c:v>
                </c:pt>
                <c:pt idx="2191">
                  <c:v>-2.6</c:v>
                </c:pt>
                <c:pt idx="2192">
                  <c:v>-2.6</c:v>
                </c:pt>
                <c:pt idx="2193">
                  <c:v>-2.6</c:v>
                </c:pt>
                <c:pt idx="2194">
                  <c:v>-2.6</c:v>
                </c:pt>
                <c:pt idx="2195">
                  <c:v>-2.6</c:v>
                </c:pt>
                <c:pt idx="2196">
                  <c:v>-2.6</c:v>
                </c:pt>
                <c:pt idx="2197">
                  <c:v>-2.6</c:v>
                </c:pt>
                <c:pt idx="2198">
                  <c:v>-2.6</c:v>
                </c:pt>
                <c:pt idx="2199">
                  <c:v>-2.6</c:v>
                </c:pt>
                <c:pt idx="2200">
                  <c:v>-2.6</c:v>
                </c:pt>
                <c:pt idx="2201">
                  <c:v>-2.6</c:v>
                </c:pt>
                <c:pt idx="2202">
                  <c:v>-2.6</c:v>
                </c:pt>
                <c:pt idx="2203">
                  <c:v>-2.6</c:v>
                </c:pt>
                <c:pt idx="2204">
                  <c:v>-2.6</c:v>
                </c:pt>
                <c:pt idx="2205">
                  <c:v>-2.6</c:v>
                </c:pt>
                <c:pt idx="2206">
                  <c:v>-2.6</c:v>
                </c:pt>
                <c:pt idx="2207">
                  <c:v>-2.6</c:v>
                </c:pt>
                <c:pt idx="2208">
                  <c:v>-2.4</c:v>
                </c:pt>
                <c:pt idx="2209">
                  <c:v>-2.4</c:v>
                </c:pt>
                <c:pt idx="2210">
                  <c:v>-2.6</c:v>
                </c:pt>
                <c:pt idx="2211">
                  <c:v>-2.4</c:v>
                </c:pt>
                <c:pt idx="2212">
                  <c:v>-2.4</c:v>
                </c:pt>
                <c:pt idx="2213">
                  <c:v>-2.4</c:v>
                </c:pt>
                <c:pt idx="2214">
                  <c:v>-2.4</c:v>
                </c:pt>
                <c:pt idx="2215">
                  <c:v>-2.4</c:v>
                </c:pt>
                <c:pt idx="2216">
                  <c:v>-2.4</c:v>
                </c:pt>
                <c:pt idx="2217">
                  <c:v>-2.4</c:v>
                </c:pt>
                <c:pt idx="2218">
                  <c:v>-2.4</c:v>
                </c:pt>
                <c:pt idx="2219">
                  <c:v>-2.4</c:v>
                </c:pt>
                <c:pt idx="2220">
                  <c:v>-2.4</c:v>
                </c:pt>
                <c:pt idx="2221">
                  <c:v>-2.4</c:v>
                </c:pt>
                <c:pt idx="2222">
                  <c:v>-2.4</c:v>
                </c:pt>
                <c:pt idx="2223">
                  <c:v>-2.4</c:v>
                </c:pt>
                <c:pt idx="2224">
                  <c:v>-2.4</c:v>
                </c:pt>
                <c:pt idx="2225">
                  <c:v>-2.4</c:v>
                </c:pt>
                <c:pt idx="2226">
                  <c:v>-2.4</c:v>
                </c:pt>
                <c:pt idx="2227">
                  <c:v>-2.4</c:v>
                </c:pt>
                <c:pt idx="2228">
                  <c:v>-2.4</c:v>
                </c:pt>
                <c:pt idx="2229">
                  <c:v>-2.4</c:v>
                </c:pt>
                <c:pt idx="2230">
                  <c:v>-2.4</c:v>
                </c:pt>
                <c:pt idx="2231">
                  <c:v>-2.4</c:v>
                </c:pt>
                <c:pt idx="2232">
                  <c:v>-2.4</c:v>
                </c:pt>
                <c:pt idx="2233">
                  <c:v>-2.4</c:v>
                </c:pt>
                <c:pt idx="2234">
                  <c:v>-2.4</c:v>
                </c:pt>
                <c:pt idx="2235">
                  <c:v>-2.4</c:v>
                </c:pt>
                <c:pt idx="2236">
                  <c:v>-2.4</c:v>
                </c:pt>
                <c:pt idx="2237">
                  <c:v>-2.4</c:v>
                </c:pt>
                <c:pt idx="2238">
                  <c:v>-2.4</c:v>
                </c:pt>
                <c:pt idx="2239">
                  <c:v>-2.4</c:v>
                </c:pt>
                <c:pt idx="2240">
                  <c:v>-2.4</c:v>
                </c:pt>
                <c:pt idx="2241">
                  <c:v>-2.4</c:v>
                </c:pt>
                <c:pt idx="2242">
                  <c:v>-2.4</c:v>
                </c:pt>
                <c:pt idx="2243">
                  <c:v>-2.4</c:v>
                </c:pt>
                <c:pt idx="2244">
                  <c:v>-2.2000000000000002</c:v>
                </c:pt>
                <c:pt idx="2245">
                  <c:v>-2.4</c:v>
                </c:pt>
                <c:pt idx="2246">
                  <c:v>-2.2000000000000002</c:v>
                </c:pt>
                <c:pt idx="2247">
                  <c:v>-2.2000000000000002</c:v>
                </c:pt>
                <c:pt idx="2248">
                  <c:v>-2.2000000000000002</c:v>
                </c:pt>
                <c:pt idx="2249">
                  <c:v>-2.2000000000000002</c:v>
                </c:pt>
                <c:pt idx="2250">
                  <c:v>-2.2000000000000002</c:v>
                </c:pt>
                <c:pt idx="2251">
                  <c:v>-2.2000000000000002</c:v>
                </c:pt>
                <c:pt idx="2252">
                  <c:v>-2.2000000000000002</c:v>
                </c:pt>
                <c:pt idx="2253">
                  <c:v>-2.2000000000000002</c:v>
                </c:pt>
                <c:pt idx="2254">
                  <c:v>-2.2000000000000002</c:v>
                </c:pt>
                <c:pt idx="2255">
                  <c:v>-2.2000000000000002</c:v>
                </c:pt>
                <c:pt idx="2256">
                  <c:v>-2.2000000000000002</c:v>
                </c:pt>
                <c:pt idx="2257">
                  <c:v>-2.2000000000000002</c:v>
                </c:pt>
                <c:pt idx="2258">
                  <c:v>-2.2000000000000002</c:v>
                </c:pt>
                <c:pt idx="2259">
                  <c:v>-2.2000000000000002</c:v>
                </c:pt>
                <c:pt idx="2260">
                  <c:v>-2.2000000000000002</c:v>
                </c:pt>
                <c:pt idx="2261">
                  <c:v>-2.2000000000000002</c:v>
                </c:pt>
                <c:pt idx="2262">
                  <c:v>-2.2000000000000002</c:v>
                </c:pt>
                <c:pt idx="2263">
                  <c:v>-2.2000000000000002</c:v>
                </c:pt>
                <c:pt idx="2264">
                  <c:v>-2</c:v>
                </c:pt>
                <c:pt idx="2265">
                  <c:v>-2.2000000000000002</c:v>
                </c:pt>
                <c:pt idx="2266">
                  <c:v>-2.2000000000000002</c:v>
                </c:pt>
                <c:pt idx="2267">
                  <c:v>-2.2000000000000002</c:v>
                </c:pt>
                <c:pt idx="2268">
                  <c:v>-2.2000000000000002</c:v>
                </c:pt>
                <c:pt idx="2269">
                  <c:v>-2.2000000000000002</c:v>
                </c:pt>
                <c:pt idx="2270">
                  <c:v>-2.2000000000000002</c:v>
                </c:pt>
                <c:pt idx="2271">
                  <c:v>-2.2000000000000002</c:v>
                </c:pt>
                <c:pt idx="2272">
                  <c:v>-2.2000000000000002</c:v>
                </c:pt>
                <c:pt idx="2273">
                  <c:v>-2</c:v>
                </c:pt>
                <c:pt idx="2274">
                  <c:v>-2.2000000000000002</c:v>
                </c:pt>
                <c:pt idx="2275">
                  <c:v>-2</c:v>
                </c:pt>
                <c:pt idx="2276">
                  <c:v>-2.2000000000000002</c:v>
                </c:pt>
                <c:pt idx="2277">
                  <c:v>-2</c:v>
                </c:pt>
                <c:pt idx="2278">
                  <c:v>-2.2000000000000002</c:v>
                </c:pt>
                <c:pt idx="2279">
                  <c:v>-2.2000000000000002</c:v>
                </c:pt>
                <c:pt idx="2280">
                  <c:v>-2.2000000000000002</c:v>
                </c:pt>
                <c:pt idx="2281">
                  <c:v>-2</c:v>
                </c:pt>
                <c:pt idx="2282">
                  <c:v>-2</c:v>
                </c:pt>
                <c:pt idx="2283">
                  <c:v>-2</c:v>
                </c:pt>
                <c:pt idx="2284">
                  <c:v>-2</c:v>
                </c:pt>
                <c:pt idx="2285">
                  <c:v>-2.2000000000000002</c:v>
                </c:pt>
                <c:pt idx="2286">
                  <c:v>-2</c:v>
                </c:pt>
                <c:pt idx="2287">
                  <c:v>-2</c:v>
                </c:pt>
                <c:pt idx="2288">
                  <c:v>-2</c:v>
                </c:pt>
                <c:pt idx="2289">
                  <c:v>-2</c:v>
                </c:pt>
                <c:pt idx="2290">
                  <c:v>-2</c:v>
                </c:pt>
                <c:pt idx="2291">
                  <c:v>-2</c:v>
                </c:pt>
                <c:pt idx="2292">
                  <c:v>-2</c:v>
                </c:pt>
                <c:pt idx="2293">
                  <c:v>-2</c:v>
                </c:pt>
                <c:pt idx="2294">
                  <c:v>-2</c:v>
                </c:pt>
                <c:pt idx="2295">
                  <c:v>-2</c:v>
                </c:pt>
                <c:pt idx="2296">
                  <c:v>-2</c:v>
                </c:pt>
                <c:pt idx="2297">
                  <c:v>-2</c:v>
                </c:pt>
                <c:pt idx="2298">
                  <c:v>-2</c:v>
                </c:pt>
                <c:pt idx="2299">
                  <c:v>-2</c:v>
                </c:pt>
                <c:pt idx="2300">
                  <c:v>-2</c:v>
                </c:pt>
                <c:pt idx="2301">
                  <c:v>-2</c:v>
                </c:pt>
                <c:pt idx="2302">
                  <c:v>-2</c:v>
                </c:pt>
                <c:pt idx="2303">
                  <c:v>-2</c:v>
                </c:pt>
                <c:pt idx="2304">
                  <c:v>-2</c:v>
                </c:pt>
                <c:pt idx="2305">
                  <c:v>-2</c:v>
                </c:pt>
                <c:pt idx="2306">
                  <c:v>-2</c:v>
                </c:pt>
                <c:pt idx="2307">
                  <c:v>-1.8</c:v>
                </c:pt>
                <c:pt idx="2308">
                  <c:v>-2</c:v>
                </c:pt>
                <c:pt idx="2309">
                  <c:v>-2</c:v>
                </c:pt>
                <c:pt idx="2310">
                  <c:v>-2</c:v>
                </c:pt>
                <c:pt idx="2311">
                  <c:v>-2</c:v>
                </c:pt>
                <c:pt idx="2312">
                  <c:v>-1.8</c:v>
                </c:pt>
                <c:pt idx="2313">
                  <c:v>-2</c:v>
                </c:pt>
                <c:pt idx="2314">
                  <c:v>-2</c:v>
                </c:pt>
                <c:pt idx="2315">
                  <c:v>-1.8</c:v>
                </c:pt>
                <c:pt idx="2316">
                  <c:v>-2</c:v>
                </c:pt>
                <c:pt idx="2317">
                  <c:v>-1.8</c:v>
                </c:pt>
                <c:pt idx="2318">
                  <c:v>-1.8</c:v>
                </c:pt>
                <c:pt idx="2319">
                  <c:v>-1.8</c:v>
                </c:pt>
                <c:pt idx="2320">
                  <c:v>-1.8</c:v>
                </c:pt>
                <c:pt idx="2321">
                  <c:v>-1.8</c:v>
                </c:pt>
                <c:pt idx="2322">
                  <c:v>-1.8</c:v>
                </c:pt>
                <c:pt idx="2323">
                  <c:v>-1.8</c:v>
                </c:pt>
                <c:pt idx="2324">
                  <c:v>-1.8</c:v>
                </c:pt>
                <c:pt idx="2325">
                  <c:v>-1.8</c:v>
                </c:pt>
                <c:pt idx="2326">
                  <c:v>-1.8</c:v>
                </c:pt>
                <c:pt idx="2327">
                  <c:v>-1.8</c:v>
                </c:pt>
                <c:pt idx="2328">
                  <c:v>-1.8</c:v>
                </c:pt>
                <c:pt idx="2329">
                  <c:v>-1.8</c:v>
                </c:pt>
                <c:pt idx="2330">
                  <c:v>-1.8</c:v>
                </c:pt>
                <c:pt idx="2331">
                  <c:v>-1.8</c:v>
                </c:pt>
                <c:pt idx="2332">
                  <c:v>-1.8</c:v>
                </c:pt>
                <c:pt idx="2333">
                  <c:v>-1.6</c:v>
                </c:pt>
                <c:pt idx="2334">
                  <c:v>-1.8</c:v>
                </c:pt>
                <c:pt idx="2335">
                  <c:v>-1.8</c:v>
                </c:pt>
                <c:pt idx="2336">
                  <c:v>-1.6</c:v>
                </c:pt>
                <c:pt idx="2337">
                  <c:v>-1.6</c:v>
                </c:pt>
                <c:pt idx="2338">
                  <c:v>-1.6</c:v>
                </c:pt>
                <c:pt idx="2339">
                  <c:v>-1.6</c:v>
                </c:pt>
                <c:pt idx="2340">
                  <c:v>-1.6</c:v>
                </c:pt>
                <c:pt idx="2341">
                  <c:v>-1.6</c:v>
                </c:pt>
                <c:pt idx="2342">
                  <c:v>-1.6</c:v>
                </c:pt>
                <c:pt idx="2343">
                  <c:v>-1.6</c:v>
                </c:pt>
                <c:pt idx="2344">
                  <c:v>-1.6</c:v>
                </c:pt>
                <c:pt idx="2345">
                  <c:v>-1.6</c:v>
                </c:pt>
                <c:pt idx="2346">
                  <c:v>-1.6</c:v>
                </c:pt>
                <c:pt idx="2347">
                  <c:v>-1.6</c:v>
                </c:pt>
                <c:pt idx="2348">
                  <c:v>-1.6</c:v>
                </c:pt>
                <c:pt idx="2349">
                  <c:v>-1.6</c:v>
                </c:pt>
                <c:pt idx="2350">
                  <c:v>-1.6</c:v>
                </c:pt>
                <c:pt idx="2351">
                  <c:v>-1.6</c:v>
                </c:pt>
                <c:pt idx="2352">
                  <c:v>-1.6</c:v>
                </c:pt>
                <c:pt idx="2353">
                  <c:v>-1.6</c:v>
                </c:pt>
                <c:pt idx="2354">
                  <c:v>-1.6</c:v>
                </c:pt>
                <c:pt idx="2355">
                  <c:v>-1.4</c:v>
                </c:pt>
                <c:pt idx="2356">
                  <c:v>-1.6</c:v>
                </c:pt>
                <c:pt idx="2357">
                  <c:v>-1.4</c:v>
                </c:pt>
                <c:pt idx="2358">
                  <c:v>-1.4</c:v>
                </c:pt>
                <c:pt idx="2359">
                  <c:v>-1.6</c:v>
                </c:pt>
                <c:pt idx="2360">
                  <c:v>-1.6</c:v>
                </c:pt>
                <c:pt idx="2361">
                  <c:v>-1.6</c:v>
                </c:pt>
                <c:pt idx="2362">
                  <c:v>-1.6</c:v>
                </c:pt>
                <c:pt idx="2363">
                  <c:v>-1.4</c:v>
                </c:pt>
                <c:pt idx="2364">
                  <c:v>-1.4</c:v>
                </c:pt>
                <c:pt idx="2365">
                  <c:v>-1.6</c:v>
                </c:pt>
                <c:pt idx="2366">
                  <c:v>-1.6</c:v>
                </c:pt>
                <c:pt idx="2367">
                  <c:v>-1.6</c:v>
                </c:pt>
                <c:pt idx="2368">
                  <c:v>-1.4</c:v>
                </c:pt>
                <c:pt idx="2369">
                  <c:v>-1.4</c:v>
                </c:pt>
                <c:pt idx="2370">
                  <c:v>-1.6</c:v>
                </c:pt>
                <c:pt idx="2371">
                  <c:v>-1.4</c:v>
                </c:pt>
                <c:pt idx="2372">
                  <c:v>-1.4</c:v>
                </c:pt>
                <c:pt idx="2373">
                  <c:v>-1.6</c:v>
                </c:pt>
                <c:pt idx="2374">
                  <c:v>-1.4</c:v>
                </c:pt>
                <c:pt idx="2375">
                  <c:v>-1.4</c:v>
                </c:pt>
                <c:pt idx="2376">
                  <c:v>-1.4</c:v>
                </c:pt>
                <c:pt idx="2377">
                  <c:v>-1.4</c:v>
                </c:pt>
                <c:pt idx="2378">
                  <c:v>-1.4</c:v>
                </c:pt>
                <c:pt idx="2379">
                  <c:v>-1.4</c:v>
                </c:pt>
                <c:pt idx="2380">
                  <c:v>-1.4</c:v>
                </c:pt>
                <c:pt idx="2381">
                  <c:v>-1.4</c:v>
                </c:pt>
                <c:pt idx="2382">
                  <c:v>-1.4</c:v>
                </c:pt>
                <c:pt idx="2383">
                  <c:v>-1.4</c:v>
                </c:pt>
                <c:pt idx="2384">
                  <c:v>-1.4</c:v>
                </c:pt>
                <c:pt idx="2385">
                  <c:v>-1.4</c:v>
                </c:pt>
                <c:pt idx="2386">
                  <c:v>-1.4</c:v>
                </c:pt>
                <c:pt idx="2387">
                  <c:v>-1.4</c:v>
                </c:pt>
                <c:pt idx="2388">
                  <c:v>-1.4</c:v>
                </c:pt>
                <c:pt idx="2389">
                  <c:v>-1.4</c:v>
                </c:pt>
                <c:pt idx="2390">
                  <c:v>-1.4</c:v>
                </c:pt>
                <c:pt idx="2391">
                  <c:v>-1.4</c:v>
                </c:pt>
                <c:pt idx="2392">
                  <c:v>-1.4</c:v>
                </c:pt>
                <c:pt idx="2393">
                  <c:v>-1.4</c:v>
                </c:pt>
                <c:pt idx="2394">
                  <c:v>-1.4</c:v>
                </c:pt>
                <c:pt idx="2395">
                  <c:v>-1.4</c:v>
                </c:pt>
                <c:pt idx="2396">
                  <c:v>-1.4</c:v>
                </c:pt>
                <c:pt idx="2397">
                  <c:v>-1.2</c:v>
                </c:pt>
                <c:pt idx="2398">
                  <c:v>-1.2</c:v>
                </c:pt>
                <c:pt idx="2399">
                  <c:v>-1.2</c:v>
                </c:pt>
                <c:pt idx="2400">
                  <c:v>-1.4</c:v>
                </c:pt>
                <c:pt idx="2401">
                  <c:v>-1.4</c:v>
                </c:pt>
                <c:pt idx="2402">
                  <c:v>-1.4</c:v>
                </c:pt>
                <c:pt idx="2403">
                  <c:v>-1.2</c:v>
                </c:pt>
                <c:pt idx="2404">
                  <c:v>-1.2</c:v>
                </c:pt>
                <c:pt idx="2405">
                  <c:v>-1.2</c:v>
                </c:pt>
                <c:pt idx="2406">
                  <c:v>-1.2</c:v>
                </c:pt>
                <c:pt idx="2407">
                  <c:v>-1.2</c:v>
                </c:pt>
                <c:pt idx="2408">
                  <c:v>-1.2</c:v>
                </c:pt>
                <c:pt idx="2409">
                  <c:v>-1.2</c:v>
                </c:pt>
                <c:pt idx="2410">
                  <c:v>-1.2</c:v>
                </c:pt>
                <c:pt idx="2411">
                  <c:v>-1.2</c:v>
                </c:pt>
                <c:pt idx="2412">
                  <c:v>-1.2</c:v>
                </c:pt>
                <c:pt idx="2413">
                  <c:v>-1.2</c:v>
                </c:pt>
                <c:pt idx="2414">
                  <c:v>-1.2</c:v>
                </c:pt>
                <c:pt idx="2415">
                  <c:v>-1.2</c:v>
                </c:pt>
                <c:pt idx="2416">
                  <c:v>-1.2</c:v>
                </c:pt>
                <c:pt idx="2417">
                  <c:v>-1.2</c:v>
                </c:pt>
                <c:pt idx="2418">
                  <c:v>-1.2</c:v>
                </c:pt>
                <c:pt idx="2419">
                  <c:v>-1.2</c:v>
                </c:pt>
                <c:pt idx="2420">
                  <c:v>-1.2</c:v>
                </c:pt>
                <c:pt idx="2421">
                  <c:v>-1.2</c:v>
                </c:pt>
                <c:pt idx="2422">
                  <c:v>-1.2</c:v>
                </c:pt>
                <c:pt idx="2423">
                  <c:v>-1.2</c:v>
                </c:pt>
                <c:pt idx="2424">
                  <c:v>-1.2</c:v>
                </c:pt>
                <c:pt idx="2425">
                  <c:v>-1.2</c:v>
                </c:pt>
                <c:pt idx="2426">
                  <c:v>-1.2</c:v>
                </c:pt>
                <c:pt idx="2427">
                  <c:v>-1</c:v>
                </c:pt>
                <c:pt idx="2428">
                  <c:v>-1.2</c:v>
                </c:pt>
                <c:pt idx="2429">
                  <c:v>-1</c:v>
                </c:pt>
                <c:pt idx="2430">
                  <c:v>-1.2</c:v>
                </c:pt>
                <c:pt idx="2431">
                  <c:v>-1.2</c:v>
                </c:pt>
                <c:pt idx="2432">
                  <c:v>-1.2</c:v>
                </c:pt>
                <c:pt idx="2433">
                  <c:v>-1</c:v>
                </c:pt>
                <c:pt idx="2434">
                  <c:v>-1</c:v>
                </c:pt>
                <c:pt idx="2435">
                  <c:v>-1</c:v>
                </c:pt>
                <c:pt idx="2436">
                  <c:v>-1</c:v>
                </c:pt>
                <c:pt idx="2437">
                  <c:v>-1</c:v>
                </c:pt>
                <c:pt idx="2438">
                  <c:v>-1</c:v>
                </c:pt>
                <c:pt idx="2439">
                  <c:v>-1</c:v>
                </c:pt>
                <c:pt idx="2440">
                  <c:v>-1</c:v>
                </c:pt>
                <c:pt idx="2441">
                  <c:v>-1</c:v>
                </c:pt>
                <c:pt idx="2442">
                  <c:v>-1</c:v>
                </c:pt>
                <c:pt idx="2443">
                  <c:v>-1</c:v>
                </c:pt>
                <c:pt idx="2444">
                  <c:v>-1</c:v>
                </c:pt>
                <c:pt idx="2445">
                  <c:v>-1</c:v>
                </c:pt>
                <c:pt idx="2446">
                  <c:v>-1</c:v>
                </c:pt>
                <c:pt idx="2447">
                  <c:v>-1</c:v>
                </c:pt>
                <c:pt idx="2448">
                  <c:v>-1</c:v>
                </c:pt>
                <c:pt idx="2449">
                  <c:v>-1</c:v>
                </c:pt>
                <c:pt idx="2450">
                  <c:v>-1</c:v>
                </c:pt>
                <c:pt idx="2451">
                  <c:v>-1</c:v>
                </c:pt>
                <c:pt idx="2452">
                  <c:v>-1</c:v>
                </c:pt>
                <c:pt idx="2453">
                  <c:v>-1</c:v>
                </c:pt>
                <c:pt idx="2454">
                  <c:v>-1</c:v>
                </c:pt>
                <c:pt idx="2455">
                  <c:v>-1</c:v>
                </c:pt>
                <c:pt idx="2456">
                  <c:v>-1</c:v>
                </c:pt>
                <c:pt idx="2457">
                  <c:v>-1</c:v>
                </c:pt>
                <c:pt idx="2458">
                  <c:v>-1</c:v>
                </c:pt>
                <c:pt idx="2459">
                  <c:v>-1</c:v>
                </c:pt>
                <c:pt idx="2460">
                  <c:v>-1</c:v>
                </c:pt>
                <c:pt idx="2461">
                  <c:v>-1</c:v>
                </c:pt>
                <c:pt idx="2462">
                  <c:v>-1</c:v>
                </c:pt>
                <c:pt idx="2463">
                  <c:v>-1</c:v>
                </c:pt>
                <c:pt idx="2464">
                  <c:v>-1</c:v>
                </c:pt>
                <c:pt idx="2465">
                  <c:v>-1</c:v>
                </c:pt>
                <c:pt idx="2466">
                  <c:v>-1</c:v>
                </c:pt>
                <c:pt idx="2467">
                  <c:v>-1</c:v>
                </c:pt>
                <c:pt idx="2468">
                  <c:v>-1</c:v>
                </c:pt>
                <c:pt idx="2469">
                  <c:v>-1</c:v>
                </c:pt>
                <c:pt idx="2470">
                  <c:v>-1</c:v>
                </c:pt>
                <c:pt idx="2471">
                  <c:v>-1</c:v>
                </c:pt>
                <c:pt idx="2472">
                  <c:v>-0.8</c:v>
                </c:pt>
                <c:pt idx="2473">
                  <c:v>-0.8</c:v>
                </c:pt>
                <c:pt idx="2474">
                  <c:v>-0.8</c:v>
                </c:pt>
                <c:pt idx="2475">
                  <c:v>-0.8</c:v>
                </c:pt>
                <c:pt idx="2476">
                  <c:v>-0.8</c:v>
                </c:pt>
                <c:pt idx="2477">
                  <c:v>-0.8</c:v>
                </c:pt>
                <c:pt idx="2478">
                  <c:v>-0.8</c:v>
                </c:pt>
                <c:pt idx="2479">
                  <c:v>-0.8</c:v>
                </c:pt>
                <c:pt idx="2480">
                  <c:v>-0.8</c:v>
                </c:pt>
                <c:pt idx="2481">
                  <c:v>-0.8</c:v>
                </c:pt>
                <c:pt idx="2482">
                  <c:v>-0.8</c:v>
                </c:pt>
                <c:pt idx="2483">
                  <c:v>-0.8</c:v>
                </c:pt>
                <c:pt idx="2484">
                  <c:v>-0.8</c:v>
                </c:pt>
                <c:pt idx="2485">
                  <c:v>-0.8</c:v>
                </c:pt>
                <c:pt idx="2486">
                  <c:v>-0.8</c:v>
                </c:pt>
                <c:pt idx="2487">
                  <c:v>-0.8</c:v>
                </c:pt>
                <c:pt idx="2488">
                  <c:v>-0.8</c:v>
                </c:pt>
                <c:pt idx="2489">
                  <c:v>-0.8</c:v>
                </c:pt>
                <c:pt idx="2490">
                  <c:v>-0.8</c:v>
                </c:pt>
                <c:pt idx="2491">
                  <c:v>-0.8</c:v>
                </c:pt>
                <c:pt idx="2492">
                  <c:v>-0.8</c:v>
                </c:pt>
                <c:pt idx="2493">
                  <c:v>-0.8</c:v>
                </c:pt>
                <c:pt idx="2494">
                  <c:v>-0.8</c:v>
                </c:pt>
                <c:pt idx="2495">
                  <c:v>-0.8</c:v>
                </c:pt>
                <c:pt idx="2496">
                  <c:v>-0.8</c:v>
                </c:pt>
                <c:pt idx="2497">
                  <c:v>-0.8</c:v>
                </c:pt>
                <c:pt idx="2498">
                  <c:v>-0.8</c:v>
                </c:pt>
                <c:pt idx="2499">
                  <c:v>-0.8</c:v>
                </c:pt>
                <c:pt idx="2500">
                  <c:v>-0.8</c:v>
                </c:pt>
              </c:numCache>
            </c:numRef>
          </c:yVal>
          <c:smooth val="1"/>
          <c:extLst>
            <c:ext xmlns:c16="http://schemas.microsoft.com/office/drawing/2014/chart" uri="{C3380CC4-5D6E-409C-BE32-E72D297353CC}">
              <c16:uniqueId val="{00000000-A11A-4F7F-B64D-BD6F1B23BF8C}"/>
            </c:ext>
          </c:extLst>
        </c:ser>
        <c:dLbls>
          <c:showLegendKey val="0"/>
          <c:showVal val="0"/>
          <c:showCatName val="0"/>
          <c:showSerName val="0"/>
          <c:showPercent val="0"/>
          <c:showBubbleSize val="0"/>
        </c:dLbls>
        <c:axId val="1070052576"/>
        <c:axId val="1056427984"/>
      </c:scatterChart>
      <c:valAx>
        <c:axId val="107005257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1056427984"/>
        <c:crosses val="autoZero"/>
        <c:crossBetween val="midCat"/>
      </c:valAx>
      <c:valAx>
        <c:axId val="10564279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107005257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001"/>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Zoo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001"/>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Sheet1!$C$1202:$C$1302</c:f>
              <c:numCache>
                <c:formatCode>General</c:formatCode>
                <c:ptCount val="101"/>
                <c:pt idx="0">
                  <c:v>-100</c:v>
                </c:pt>
                <c:pt idx="1">
                  <c:v>-98</c:v>
                </c:pt>
                <c:pt idx="2">
                  <c:v>-96</c:v>
                </c:pt>
                <c:pt idx="3">
                  <c:v>-94</c:v>
                </c:pt>
                <c:pt idx="4">
                  <c:v>-92</c:v>
                </c:pt>
                <c:pt idx="5">
                  <c:v>-90</c:v>
                </c:pt>
                <c:pt idx="6">
                  <c:v>-88</c:v>
                </c:pt>
                <c:pt idx="7">
                  <c:v>-86</c:v>
                </c:pt>
                <c:pt idx="8">
                  <c:v>-84</c:v>
                </c:pt>
                <c:pt idx="9">
                  <c:v>-82</c:v>
                </c:pt>
                <c:pt idx="10">
                  <c:v>-80</c:v>
                </c:pt>
                <c:pt idx="11">
                  <c:v>-78</c:v>
                </c:pt>
                <c:pt idx="12">
                  <c:v>-76</c:v>
                </c:pt>
                <c:pt idx="13">
                  <c:v>-74</c:v>
                </c:pt>
                <c:pt idx="14">
                  <c:v>-72</c:v>
                </c:pt>
                <c:pt idx="15">
                  <c:v>-70</c:v>
                </c:pt>
                <c:pt idx="16">
                  <c:v>-68</c:v>
                </c:pt>
                <c:pt idx="17">
                  <c:v>-66</c:v>
                </c:pt>
                <c:pt idx="18">
                  <c:v>-64</c:v>
                </c:pt>
                <c:pt idx="19">
                  <c:v>-62</c:v>
                </c:pt>
                <c:pt idx="20">
                  <c:v>-60</c:v>
                </c:pt>
                <c:pt idx="21">
                  <c:v>-58</c:v>
                </c:pt>
                <c:pt idx="22">
                  <c:v>-56</c:v>
                </c:pt>
                <c:pt idx="23">
                  <c:v>-54</c:v>
                </c:pt>
                <c:pt idx="24">
                  <c:v>-52</c:v>
                </c:pt>
                <c:pt idx="25">
                  <c:v>-50</c:v>
                </c:pt>
                <c:pt idx="26">
                  <c:v>-48</c:v>
                </c:pt>
                <c:pt idx="27">
                  <c:v>-46</c:v>
                </c:pt>
                <c:pt idx="28">
                  <c:v>-44</c:v>
                </c:pt>
                <c:pt idx="29">
                  <c:v>-42</c:v>
                </c:pt>
                <c:pt idx="30">
                  <c:v>-40</c:v>
                </c:pt>
                <c:pt idx="31">
                  <c:v>-38</c:v>
                </c:pt>
                <c:pt idx="32">
                  <c:v>-36</c:v>
                </c:pt>
                <c:pt idx="33">
                  <c:v>-34</c:v>
                </c:pt>
                <c:pt idx="34">
                  <c:v>-32</c:v>
                </c:pt>
                <c:pt idx="35">
                  <c:v>-30</c:v>
                </c:pt>
                <c:pt idx="36">
                  <c:v>-28</c:v>
                </c:pt>
                <c:pt idx="37">
                  <c:v>-26</c:v>
                </c:pt>
                <c:pt idx="38">
                  <c:v>-24</c:v>
                </c:pt>
                <c:pt idx="39">
                  <c:v>-22</c:v>
                </c:pt>
                <c:pt idx="40">
                  <c:v>-20</c:v>
                </c:pt>
                <c:pt idx="41">
                  <c:v>-18</c:v>
                </c:pt>
                <c:pt idx="42">
                  <c:v>-16</c:v>
                </c:pt>
                <c:pt idx="43">
                  <c:v>-14</c:v>
                </c:pt>
                <c:pt idx="44">
                  <c:v>-12</c:v>
                </c:pt>
                <c:pt idx="45">
                  <c:v>-10</c:v>
                </c:pt>
                <c:pt idx="46">
                  <c:v>-8</c:v>
                </c:pt>
                <c:pt idx="47">
                  <c:v>-6</c:v>
                </c:pt>
                <c:pt idx="48">
                  <c:v>-4</c:v>
                </c:pt>
                <c:pt idx="49">
                  <c:v>-2</c:v>
                </c:pt>
                <c:pt idx="50">
                  <c:v>0</c:v>
                </c:pt>
                <c:pt idx="51">
                  <c:v>2</c:v>
                </c:pt>
                <c:pt idx="52">
                  <c:v>4</c:v>
                </c:pt>
                <c:pt idx="53">
                  <c:v>6</c:v>
                </c:pt>
                <c:pt idx="54">
                  <c:v>8</c:v>
                </c:pt>
                <c:pt idx="55">
                  <c:v>10</c:v>
                </c:pt>
                <c:pt idx="56">
                  <c:v>12</c:v>
                </c:pt>
                <c:pt idx="57">
                  <c:v>14</c:v>
                </c:pt>
                <c:pt idx="58">
                  <c:v>16</c:v>
                </c:pt>
                <c:pt idx="59">
                  <c:v>18</c:v>
                </c:pt>
                <c:pt idx="60">
                  <c:v>20</c:v>
                </c:pt>
                <c:pt idx="61">
                  <c:v>22</c:v>
                </c:pt>
                <c:pt idx="62">
                  <c:v>24</c:v>
                </c:pt>
                <c:pt idx="63">
                  <c:v>26</c:v>
                </c:pt>
                <c:pt idx="64">
                  <c:v>28</c:v>
                </c:pt>
                <c:pt idx="65">
                  <c:v>30</c:v>
                </c:pt>
                <c:pt idx="66">
                  <c:v>32</c:v>
                </c:pt>
                <c:pt idx="67">
                  <c:v>34</c:v>
                </c:pt>
                <c:pt idx="68">
                  <c:v>36</c:v>
                </c:pt>
                <c:pt idx="69">
                  <c:v>38</c:v>
                </c:pt>
                <c:pt idx="70">
                  <c:v>40</c:v>
                </c:pt>
                <c:pt idx="71">
                  <c:v>42</c:v>
                </c:pt>
                <c:pt idx="72">
                  <c:v>44</c:v>
                </c:pt>
                <c:pt idx="73">
                  <c:v>46</c:v>
                </c:pt>
                <c:pt idx="74">
                  <c:v>48</c:v>
                </c:pt>
                <c:pt idx="75">
                  <c:v>50</c:v>
                </c:pt>
                <c:pt idx="76">
                  <c:v>52</c:v>
                </c:pt>
                <c:pt idx="77">
                  <c:v>54</c:v>
                </c:pt>
                <c:pt idx="78">
                  <c:v>56</c:v>
                </c:pt>
                <c:pt idx="79">
                  <c:v>58</c:v>
                </c:pt>
                <c:pt idx="80">
                  <c:v>60</c:v>
                </c:pt>
                <c:pt idx="81">
                  <c:v>62</c:v>
                </c:pt>
                <c:pt idx="82">
                  <c:v>64</c:v>
                </c:pt>
                <c:pt idx="83">
                  <c:v>66</c:v>
                </c:pt>
                <c:pt idx="84">
                  <c:v>68</c:v>
                </c:pt>
                <c:pt idx="85">
                  <c:v>70</c:v>
                </c:pt>
                <c:pt idx="86">
                  <c:v>72</c:v>
                </c:pt>
                <c:pt idx="87">
                  <c:v>74</c:v>
                </c:pt>
                <c:pt idx="88">
                  <c:v>76</c:v>
                </c:pt>
                <c:pt idx="89">
                  <c:v>78</c:v>
                </c:pt>
                <c:pt idx="90">
                  <c:v>80</c:v>
                </c:pt>
                <c:pt idx="91">
                  <c:v>82</c:v>
                </c:pt>
                <c:pt idx="92">
                  <c:v>84</c:v>
                </c:pt>
                <c:pt idx="93">
                  <c:v>86</c:v>
                </c:pt>
                <c:pt idx="94">
                  <c:v>88</c:v>
                </c:pt>
                <c:pt idx="95">
                  <c:v>90</c:v>
                </c:pt>
                <c:pt idx="96">
                  <c:v>92</c:v>
                </c:pt>
                <c:pt idx="97">
                  <c:v>94</c:v>
                </c:pt>
                <c:pt idx="98">
                  <c:v>96</c:v>
                </c:pt>
                <c:pt idx="99">
                  <c:v>98</c:v>
                </c:pt>
                <c:pt idx="100">
                  <c:v>100</c:v>
                </c:pt>
              </c:numCache>
            </c:numRef>
          </c:xVal>
          <c:yVal>
            <c:numRef>
              <c:f>Sheet1!$D$1202:$D$1302</c:f>
              <c:numCache>
                <c:formatCode>General</c:formatCode>
                <c:ptCount val="101"/>
                <c:pt idx="0">
                  <c:v>1.6</c:v>
                </c:pt>
                <c:pt idx="1">
                  <c:v>1.4</c:v>
                </c:pt>
                <c:pt idx="2">
                  <c:v>1.6</c:v>
                </c:pt>
                <c:pt idx="3">
                  <c:v>1.6</c:v>
                </c:pt>
                <c:pt idx="4">
                  <c:v>1.4</c:v>
                </c:pt>
                <c:pt idx="5">
                  <c:v>1.4</c:v>
                </c:pt>
                <c:pt idx="6">
                  <c:v>1.6</c:v>
                </c:pt>
                <c:pt idx="7">
                  <c:v>1.6</c:v>
                </c:pt>
                <c:pt idx="8">
                  <c:v>1.6</c:v>
                </c:pt>
                <c:pt idx="9">
                  <c:v>1.4</c:v>
                </c:pt>
                <c:pt idx="10">
                  <c:v>1.6</c:v>
                </c:pt>
                <c:pt idx="11">
                  <c:v>1.6</c:v>
                </c:pt>
                <c:pt idx="12">
                  <c:v>1.6</c:v>
                </c:pt>
                <c:pt idx="13">
                  <c:v>1.6</c:v>
                </c:pt>
                <c:pt idx="14">
                  <c:v>1.4</c:v>
                </c:pt>
                <c:pt idx="15">
                  <c:v>1.6</c:v>
                </c:pt>
                <c:pt idx="16">
                  <c:v>1.6</c:v>
                </c:pt>
                <c:pt idx="17">
                  <c:v>1.6</c:v>
                </c:pt>
                <c:pt idx="18">
                  <c:v>1.6</c:v>
                </c:pt>
                <c:pt idx="19">
                  <c:v>1.8</c:v>
                </c:pt>
                <c:pt idx="20">
                  <c:v>1.6</c:v>
                </c:pt>
                <c:pt idx="21">
                  <c:v>1.6</c:v>
                </c:pt>
                <c:pt idx="22">
                  <c:v>1.6</c:v>
                </c:pt>
                <c:pt idx="23">
                  <c:v>1.6</c:v>
                </c:pt>
                <c:pt idx="24">
                  <c:v>1.6</c:v>
                </c:pt>
                <c:pt idx="25">
                  <c:v>1.6</c:v>
                </c:pt>
                <c:pt idx="26">
                  <c:v>1.6</c:v>
                </c:pt>
                <c:pt idx="27">
                  <c:v>1.8</c:v>
                </c:pt>
                <c:pt idx="28">
                  <c:v>1.6</c:v>
                </c:pt>
                <c:pt idx="29">
                  <c:v>1.6</c:v>
                </c:pt>
                <c:pt idx="30">
                  <c:v>1.6</c:v>
                </c:pt>
                <c:pt idx="31">
                  <c:v>1.6</c:v>
                </c:pt>
                <c:pt idx="32">
                  <c:v>1.8</c:v>
                </c:pt>
                <c:pt idx="33">
                  <c:v>1.8</c:v>
                </c:pt>
                <c:pt idx="34">
                  <c:v>1.6</c:v>
                </c:pt>
                <c:pt idx="35">
                  <c:v>1.8</c:v>
                </c:pt>
                <c:pt idx="36">
                  <c:v>1.8</c:v>
                </c:pt>
                <c:pt idx="37">
                  <c:v>1.8</c:v>
                </c:pt>
                <c:pt idx="38">
                  <c:v>1.6</c:v>
                </c:pt>
                <c:pt idx="39">
                  <c:v>1.6</c:v>
                </c:pt>
                <c:pt idx="40">
                  <c:v>1.6</c:v>
                </c:pt>
                <c:pt idx="41">
                  <c:v>1.6</c:v>
                </c:pt>
                <c:pt idx="42">
                  <c:v>1.8</c:v>
                </c:pt>
                <c:pt idx="43">
                  <c:v>1.8</c:v>
                </c:pt>
                <c:pt idx="44">
                  <c:v>1.8</c:v>
                </c:pt>
                <c:pt idx="45">
                  <c:v>1.8</c:v>
                </c:pt>
                <c:pt idx="46">
                  <c:v>1.8</c:v>
                </c:pt>
                <c:pt idx="47">
                  <c:v>1.8</c:v>
                </c:pt>
                <c:pt idx="48">
                  <c:v>1.8</c:v>
                </c:pt>
                <c:pt idx="49">
                  <c:v>1.8</c:v>
                </c:pt>
                <c:pt idx="50">
                  <c:v>1.8</c:v>
                </c:pt>
                <c:pt idx="51">
                  <c:v>1.8</c:v>
                </c:pt>
                <c:pt idx="52">
                  <c:v>1.8</c:v>
                </c:pt>
                <c:pt idx="53">
                  <c:v>1.8</c:v>
                </c:pt>
                <c:pt idx="54">
                  <c:v>1.8</c:v>
                </c:pt>
                <c:pt idx="55">
                  <c:v>1.8</c:v>
                </c:pt>
                <c:pt idx="56">
                  <c:v>1.8</c:v>
                </c:pt>
                <c:pt idx="57">
                  <c:v>1.8</c:v>
                </c:pt>
                <c:pt idx="58">
                  <c:v>1.8</c:v>
                </c:pt>
                <c:pt idx="59">
                  <c:v>1.8</c:v>
                </c:pt>
                <c:pt idx="60">
                  <c:v>1.8</c:v>
                </c:pt>
                <c:pt idx="61">
                  <c:v>1.8</c:v>
                </c:pt>
                <c:pt idx="62">
                  <c:v>1.8</c:v>
                </c:pt>
                <c:pt idx="63">
                  <c:v>2</c:v>
                </c:pt>
                <c:pt idx="64">
                  <c:v>1.8</c:v>
                </c:pt>
                <c:pt idx="65">
                  <c:v>2</c:v>
                </c:pt>
                <c:pt idx="66">
                  <c:v>2</c:v>
                </c:pt>
                <c:pt idx="67">
                  <c:v>2</c:v>
                </c:pt>
                <c:pt idx="68">
                  <c:v>1.8</c:v>
                </c:pt>
                <c:pt idx="69">
                  <c:v>1.8</c:v>
                </c:pt>
                <c:pt idx="70">
                  <c:v>1.8</c:v>
                </c:pt>
                <c:pt idx="71">
                  <c:v>2</c:v>
                </c:pt>
                <c:pt idx="72">
                  <c:v>1.8</c:v>
                </c:pt>
                <c:pt idx="73">
                  <c:v>1.8</c:v>
                </c:pt>
                <c:pt idx="74">
                  <c:v>2</c:v>
                </c:pt>
                <c:pt idx="75">
                  <c:v>2</c:v>
                </c:pt>
                <c:pt idx="76">
                  <c:v>2</c:v>
                </c:pt>
                <c:pt idx="77">
                  <c:v>2</c:v>
                </c:pt>
                <c:pt idx="78">
                  <c:v>2</c:v>
                </c:pt>
                <c:pt idx="79">
                  <c:v>2</c:v>
                </c:pt>
                <c:pt idx="80">
                  <c:v>2</c:v>
                </c:pt>
                <c:pt idx="81">
                  <c:v>2</c:v>
                </c:pt>
                <c:pt idx="82">
                  <c:v>2</c:v>
                </c:pt>
                <c:pt idx="83">
                  <c:v>2</c:v>
                </c:pt>
                <c:pt idx="84">
                  <c:v>2</c:v>
                </c:pt>
                <c:pt idx="85">
                  <c:v>2</c:v>
                </c:pt>
                <c:pt idx="86">
                  <c:v>2</c:v>
                </c:pt>
                <c:pt idx="87">
                  <c:v>2</c:v>
                </c:pt>
                <c:pt idx="88">
                  <c:v>2</c:v>
                </c:pt>
                <c:pt idx="89">
                  <c:v>2</c:v>
                </c:pt>
                <c:pt idx="90">
                  <c:v>2</c:v>
                </c:pt>
                <c:pt idx="91">
                  <c:v>2</c:v>
                </c:pt>
                <c:pt idx="92">
                  <c:v>2</c:v>
                </c:pt>
                <c:pt idx="93">
                  <c:v>2</c:v>
                </c:pt>
                <c:pt idx="94">
                  <c:v>2</c:v>
                </c:pt>
                <c:pt idx="95">
                  <c:v>2.2000000000000002</c:v>
                </c:pt>
                <c:pt idx="96">
                  <c:v>2</c:v>
                </c:pt>
                <c:pt idx="97">
                  <c:v>2</c:v>
                </c:pt>
                <c:pt idx="98">
                  <c:v>2</c:v>
                </c:pt>
                <c:pt idx="99">
                  <c:v>2</c:v>
                </c:pt>
                <c:pt idx="100">
                  <c:v>2.2000000000000002</c:v>
                </c:pt>
              </c:numCache>
            </c:numRef>
          </c:yVal>
          <c:smooth val="1"/>
          <c:extLst>
            <c:ext xmlns:c16="http://schemas.microsoft.com/office/drawing/2014/chart" uri="{C3380CC4-5D6E-409C-BE32-E72D297353CC}">
              <c16:uniqueId val="{00000000-B344-4828-92BE-BDE7A0691C97}"/>
            </c:ext>
          </c:extLst>
        </c:ser>
        <c:dLbls>
          <c:showLegendKey val="0"/>
          <c:showVal val="0"/>
          <c:showCatName val="0"/>
          <c:showSerName val="0"/>
          <c:showPercent val="0"/>
          <c:showBubbleSize val="0"/>
        </c:dLbls>
        <c:axId val="1196356192"/>
        <c:axId val="1056440880"/>
      </c:scatterChart>
      <c:valAx>
        <c:axId val="119635619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1056440880"/>
        <c:crosses val="autoZero"/>
        <c:crossBetween val="midCat"/>
      </c:valAx>
      <c:valAx>
        <c:axId val="1056440880"/>
        <c:scaling>
          <c:orientation val="minMax"/>
          <c:min val="1.2"/>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001"/>
          </a:p>
        </c:txPr>
        <c:crossAx val="1196356192"/>
        <c:crosses val="autoZero"/>
        <c:crossBetween val="midCat"/>
      </c:valAx>
      <c:spPr>
        <a:noFill/>
        <a:ln>
          <a:solidFill>
            <a:srgbClr val="FF0000"/>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001"/>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001"/>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4353F8-BA60-4638-8618-45E4E7F6A454}" type="datetimeFigureOut">
              <a:rPr lang="en-001" smtClean="0"/>
              <a:t>13 Mar 2024</a:t>
            </a:fld>
            <a:endParaRPr lang="en-001"/>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001"/>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001"/>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001"/>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8B67F7-8F1F-47E1-B914-89C55AD041B7}" type="slidenum">
              <a:rPr lang="en-001" smtClean="0"/>
              <a:t>‹#›</a:t>
            </a:fld>
            <a:endParaRPr lang="en-001"/>
          </a:p>
        </p:txBody>
      </p:sp>
    </p:spTree>
    <p:extLst>
      <p:ext uri="{BB962C8B-B14F-4D97-AF65-F5344CB8AC3E}">
        <p14:creationId xmlns:p14="http://schemas.microsoft.com/office/powerpoint/2010/main" val="1273228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11E2828-DC32-47E7-ABC3-42237A45337E}" type="datetime1">
              <a:rPr lang="en-US" smtClean="0"/>
              <a:t>3/13/2024</a:t>
            </a:fld>
            <a:endParaRPr lang="en-US"/>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6" name="Slide Number Placeholder 5"/>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20851216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D8B9DCFF-B36F-4BDF-8D93-FA8836C02B8E}" type="datetime1">
              <a:rPr lang="en-US" smtClean="0"/>
              <a:t>3/13/2024</a:t>
            </a:fld>
            <a:endParaRPr lang="en-US"/>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6" name="Slide Number Placeholder 5"/>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338621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B761836-FA0B-48AE-BE22-51E3B44A52B8}" type="datetime1">
              <a:rPr lang="en-US" smtClean="0"/>
              <a:t>3/13/2024</a:t>
            </a:fld>
            <a:endParaRPr lang="en-US"/>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6" name="Slide Number Placeholder 5"/>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165170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9452A57-F264-5ADE-1653-9F2A59A1DE96}"/>
              </a:ext>
            </a:extLst>
          </p:cNvPr>
          <p:cNvSpPr>
            <a:spLocks noGrp="1"/>
          </p:cNvSpPr>
          <p:nvPr>
            <p:ph type="dt" sz="half" idx="10"/>
          </p:nvPr>
        </p:nvSpPr>
        <p:spPr>
          <a:xfrm>
            <a:off x="838200" y="6356350"/>
            <a:ext cx="2743200" cy="365125"/>
          </a:xfrm>
          <a:prstGeom prst="rect">
            <a:avLst/>
          </a:prstGeom>
        </p:spPr>
        <p:txBody>
          <a:bodyPr/>
          <a:lstStyle/>
          <a:p>
            <a:fld id="{7AC2E5DA-6FA4-43AD-A8C3-CD0A8971C951}" type="datetime1">
              <a:rPr lang="en-US" smtClean="0"/>
              <a:t>3/13/2024</a:t>
            </a:fld>
            <a:endParaRPr lang="en-US"/>
          </a:p>
        </p:txBody>
      </p:sp>
      <p:sp>
        <p:nvSpPr>
          <p:cNvPr id="8" name="Footer Placeholder 7">
            <a:extLst>
              <a:ext uri="{FF2B5EF4-FFF2-40B4-BE49-F238E27FC236}">
                <a16:creationId xmlns:a16="http://schemas.microsoft.com/office/drawing/2014/main" id="{7D156F44-4A66-F40D-BD13-C433C18ED51F}"/>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9" name="Slide Number Placeholder 8">
            <a:extLst>
              <a:ext uri="{FF2B5EF4-FFF2-40B4-BE49-F238E27FC236}">
                <a16:creationId xmlns:a16="http://schemas.microsoft.com/office/drawing/2014/main" id="{DD0C2B47-40BA-2724-05F0-32254C2EC5F7}"/>
              </a:ext>
            </a:extLst>
          </p:cNvPr>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3948341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33C2AF0E-A755-43AD-B3B2-35DF2ADF5A18}" type="datetime1">
              <a:rPr lang="en-US" smtClean="0"/>
              <a:t>3/13/2024</a:t>
            </a:fld>
            <a:endParaRPr lang="en-US"/>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6" name="Slide Number Placeholder 5"/>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3677255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F53F4CFF-76A5-4EDB-AEC4-9C77546A905D}" type="datetime1">
              <a:rPr lang="en-US" smtClean="0"/>
              <a:t>3/13/2024</a:t>
            </a:fld>
            <a:endParaRPr lang="en-US"/>
          </a:p>
        </p:txBody>
      </p:sp>
      <p:sp>
        <p:nvSpPr>
          <p:cNvPr id="6" name="Footer Placeholder 5"/>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7" name="Slide Number Placeholder 6"/>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19601556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28CE3F09-D9E8-4ABA-879D-177511AB7B6F}" type="datetime1">
              <a:rPr lang="en-US" smtClean="0"/>
              <a:t>3/13/2024</a:t>
            </a:fld>
            <a:endParaRPr lang="en-US"/>
          </a:p>
        </p:txBody>
      </p:sp>
      <p:sp>
        <p:nvSpPr>
          <p:cNvPr id="8" name="Footer Placeholder 7"/>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9" name="Slide Number Placeholder 8"/>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3510265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388E07C0-97D7-4335-A96A-A8BE6A4546F2}" type="datetime1">
              <a:rPr lang="en-US" smtClean="0"/>
              <a:t>3/13/2024</a:t>
            </a:fld>
            <a:endParaRPr lang="en-US"/>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5" name="Slide Number Placeholder 4"/>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19196616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47715F73-9A88-4542-AC15-D42463B6419F}" type="datetime1">
              <a:rPr lang="en-US" smtClean="0"/>
              <a:t>3/13/2024</a:t>
            </a:fld>
            <a:endParaRPr lang="en-US"/>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4" name="Slide Number Placeholder 3"/>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768206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4A0039A4-FC2C-433E-94E3-1A52A07331A7}" type="datetime1">
              <a:rPr lang="en-US" smtClean="0"/>
              <a:t>3/13/2024</a:t>
            </a:fld>
            <a:endParaRPr lang="en-US"/>
          </a:p>
        </p:txBody>
      </p:sp>
      <p:sp>
        <p:nvSpPr>
          <p:cNvPr id="6" name="Footer Placeholder 5"/>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7" name="Slide Number Placeholder 6"/>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3405211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5061A56A-B647-40A4-AED5-86B9AA7D6294}" type="datetime1">
              <a:rPr lang="en-US" smtClean="0"/>
              <a:t>3/13/2024</a:t>
            </a:fld>
            <a:endParaRPr lang="en-US"/>
          </a:p>
        </p:txBody>
      </p:sp>
      <p:sp>
        <p:nvSpPr>
          <p:cNvPr id="6" name="Footer Placeholder 5"/>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
        <p:nvSpPr>
          <p:cNvPr id="7" name="Slide Number Placeholder 6"/>
          <p:cNvSpPr>
            <a:spLocks noGrp="1"/>
          </p:cNvSpPr>
          <p:nvPr>
            <p:ph type="sldNum" sz="quarter" idx="12"/>
          </p:nvPr>
        </p:nvSpPr>
        <p:spPr/>
        <p:txBody>
          <a:bodyPr/>
          <a:lstStyle/>
          <a:p>
            <a:fld id="{5BDCB89A-D48E-4BA1-A530-A132A0ABB9ED}" type="slidenum">
              <a:rPr lang="en-US" smtClean="0"/>
              <a:t>‹#›</a:t>
            </a:fld>
            <a:endParaRPr lang="en-US"/>
          </a:p>
        </p:txBody>
      </p:sp>
    </p:spTree>
    <p:extLst>
      <p:ext uri="{BB962C8B-B14F-4D97-AF65-F5344CB8AC3E}">
        <p14:creationId xmlns:p14="http://schemas.microsoft.com/office/powerpoint/2010/main" val="1775514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3"/>
          </p:nvPr>
        </p:nvSpPr>
        <p:spPr>
          <a:xfrm>
            <a:off x="838200" y="6310312"/>
            <a:ext cx="4114800" cy="36512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pt-BR" dirty="0"/>
              <a:t>Električna merenja – 19e032em/19e052em http://telit.etf.rs/kurs/elektricna-merenja/ http://automatika.etf.rs/sr/13e052em</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DCB89A-D48E-4BA1-A530-A132A0ABB9ED}" type="slidenum">
              <a:rPr lang="en-US" smtClean="0"/>
              <a:t>‹#›</a:t>
            </a:fld>
            <a:endParaRPr lang="en-US"/>
          </a:p>
        </p:txBody>
      </p:sp>
    </p:spTree>
    <p:extLst>
      <p:ext uri="{BB962C8B-B14F-4D97-AF65-F5344CB8AC3E}">
        <p14:creationId xmlns:p14="http://schemas.microsoft.com/office/powerpoint/2010/main" val="42075246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a:t>Elektri</a:t>
            </a:r>
            <a:r>
              <a:rPr lang="sr-Latn-RS" dirty="0"/>
              <a:t>čna merenja</a:t>
            </a:r>
            <a:endParaRPr lang="en-US" dirty="0"/>
          </a:p>
        </p:txBody>
      </p:sp>
      <p:sp>
        <p:nvSpPr>
          <p:cNvPr id="3" name="Subtitle 2"/>
          <p:cNvSpPr>
            <a:spLocks noGrp="1"/>
          </p:cNvSpPr>
          <p:nvPr>
            <p:ph type="subTitle" idx="1"/>
          </p:nvPr>
        </p:nvSpPr>
        <p:spPr/>
        <p:txBody>
          <a:bodyPr/>
          <a:lstStyle/>
          <a:p>
            <a:r>
              <a:rPr lang="en-US" dirty="0"/>
              <a:t>13</a:t>
            </a:r>
            <a:r>
              <a:rPr lang="sr-Latn-RS" dirty="0"/>
              <a:t>.</a:t>
            </a:r>
            <a:r>
              <a:rPr lang="en-GB" dirty="0"/>
              <a:t>03</a:t>
            </a:r>
            <a:r>
              <a:rPr lang="sr-Latn-RS" dirty="0"/>
              <a:t>.20</a:t>
            </a:r>
            <a:r>
              <a:rPr lang="en-US" dirty="0"/>
              <a:t>24</a:t>
            </a:r>
            <a:r>
              <a:rPr lang="sr-Latn-RS" dirty="0"/>
              <a:t>.</a:t>
            </a:r>
            <a:endParaRPr lang="en-US" dirty="0"/>
          </a:p>
        </p:txBody>
      </p:sp>
    </p:spTree>
    <p:extLst>
      <p:ext uri="{BB962C8B-B14F-4D97-AF65-F5344CB8AC3E}">
        <p14:creationId xmlns:p14="http://schemas.microsoft.com/office/powerpoint/2010/main" val="6383623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457600956"/>
              </p:ext>
            </p:extLst>
          </p:nvPr>
        </p:nvGraphicFramePr>
        <p:xfrm>
          <a:off x="9691326" y="6162645"/>
          <a:ext cx="2335212" cy="506412"/>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11" name="Object 10"/>
                      <p:cNvPicPr/>
                      <p:nvPr/>
                    </p:nvPicPr>
                    <p:blipFill>
                      <a:blip r:embed="rId3"/>
                      <a:stretch>
                        <a:fillRect/>
                      </a:stretch>
                    </p:blipFill>
                    <p:spPr>
                      <a:xfrm>
                        <a:off x="9691326" y="6162645"/>
                        <a:ext cx="2335212" cy="506412"/>
                      </a:xfrm>
                      <a:prstGeom prst="rect">
                        <a:avLst/>
                      </a:prstGeom>
                    </p:spPr>
                  </p:pic>
                </p:oleObj>
              </mc:Fallback>
            </mc:AlternateContent>
          </a:graphicData>
        </a:graphic>
      </p:graphicFrame>
      <p:sp>
        <p:nvSpPr>
          <p:cNvPr id="5" name="TextBox 4"/>
          <p:cNvSpPr txBox="1"/>
          <p:nvPr/>
        </p:nvSpPr>
        <p:spPr>
          <a:xfrm>
            <a:off x="8577072" y="1640667"/>
            <a:ext cx="3108960" cy="3139321"/>
          </a:xfrm>
          <a:prstGeom prst="rect">
            <a:avLst/>
          </a:prstGeom>
          <a:noFill/>
        </p:spPr>
        <p:txBody>
          <a:bodyPr wrap="square" rtlCol="0">
            <a:spAutoFit/>
          </a:bodyPr>
          <a:lstStyle/>
          <a:p>
            <a:r>
              <a:rPr lang="sr-Latn-RS" dirty="0"/>
              <a:t>Slika </a:t>
            </a:r>
            <a:r>
              <a:rPr lang="sr-Latn-RS" b="1" dirty="0">
                <a:solidFill>
                  <a:srgbClr val="FF0000"/>
                </a:solidFill>
              </a:rPr>
              <a:t>pomerena</a:t>
            </a:r>
            <a:r>
              <a:rPr lang="sr-Latn-RS" dirty="0"/>
              <a:t> tako da se lepo pročita maksimalna vrednost napona</a:t>
            </a:r>
          </a:p>
          <a:p>
            <a:endParaRPr lang="sr-Latn-RS" dirty="0"/>
          </a:p>
          <a:p>
            <a:r>
              <a:rPr lang="sr-Latn-RS" dirty="0"/>
              <a:t>Podešavanje </a:t>
            </a:r>
          </a:p>
          <a:p>
            <a:r>
              <a:rPr lang="sr-Latn-RS" dirty="0"/>
              <a:t>DC</a:t>
            </a:r>
          </a:p>
          <a:p>
            <a:r>
              <a:rPr lang="sr-Latn-RS" i="1" dirty="0"/>
              <a:t>k</a:t>
            </a:r>
            <a:r>
              <a:rPr lang="sr-Latn-RS" i="1" baseline="-25000" dirty="0"/>
              <a:t>y</a:t>
            </a:r>
            <a:r>
              <a:rPr lang="sr-Latn-RS" dirty="0"/>
              <a:t>=1 V/div</a:t>
            </a:r>
          </a:p>
          <a:p>
            <a:r>
              <a:rPr lang="sr-Latn-RS" i="1" dirty="0"/>
              <a:t>k</a:t>
            </a:r>
            <a:r>
              <a:rPr lang="sr-Latn-RS" i="1" baseline="-25000" dirty="0"/>
              <a:t>x</a:t>
            </a:r>
            <a:r>
              <a:rPr lang="sr-Latn-RS" dirty="0"/>
              <a:t>=500 µs/div</a:t>
            </a:r>
          </a:p>
          <a:p>
            <a:endParaRPr lang="sr-Latn-RS" dirty="0"/>
          </a:p>
          <a:p>
            <a:r>
              <a:rPr lang="sr-Latn-RS" dirty="0"/>
              <a:t>Ma</a:t>
            </a:r>
            <a:r>
              <a:rPr lang="en-US" dirty="0"/>
              <a:t>k</a:t>
            </a:r>
            <a:r>
              <a:rPr lang="sr-Latn-RS" dirty="0"/>
              <a:t>simalna vrednost </a:t>
            </a:r>
            <a:r>
              <a:rPr lang="sr-Latn-RS" i="1" dirty="0"/>
              <a:t>U</a:t>
            </a:r>
            <a:r>
              <a:rPr lang="sr-Latn-RS" i="1" baseline="-25000" dirty="0"/>
              <a:t>max</a:t>
            </a:r>
            <a:r>
              <a:rPr lang="sr-Latn-RS" dirty="0"/>
              <a:t>=2.3div</a:t>
            </a:r>
            <a:r>
              <a:rPr lang="sr-Latn-RS" dirty="0">
                <a:latin typeface="Calibri" panose="020F0502020204030204" pitchFamily="34" charset="0"/>
                <a:cs typeface="Calibri" panose="020F0502020204030204" pitchFamily="34" charset="0"/>
              </a:rPr>
              <a:t>·1V/div=2.3 V</a:t>
            </a:r>
            <a:endParaRPr lang="en-US"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736" y="1640667"/>
            <a:ext cx="7620000" cy="4572000"/>
          </a:xfrm>
          <a:prstGeom prst="rect">
            <a:avLst/>
          </a:prstGeom>
        </p:spPr>
      </p:pic>
      <p:sp>
        <p:nvSpPr>
          <p:cNvPr id="7" name="Rounded Rectangle 6"/>
          <p:cNvSpPr/>
          <p:nvPr/>
        </p:nvSpPr>
        <p:spPr>
          <a:xfrm>
            <a:off x="3145536" y="1453896"/>
            <a:ext cx="1399032" cy="85953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ooter Placeholder 3">
            <a:extLst>
              <a:ext uri="{FF2B5EF4-FFF2-40B4-BE49-F238E27FC236}">
                <a16:creationId xmlns:a16="http://schemas.microsoft.com/office/drawing/2014/main" id="{35A5F58A-1A53-49CF-842D-B47A3DE0D351}"/>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50405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897" y="1709041"/>
            <a:ext cx="7620000" cy="4572000"/>
          </a:xfrm>
          <a:prstGeom prst="rect">
            <a:avLst/>
          </a:prstGeom>
        </p:spPr>
      </p:pic>
      <p:sp>
        <p:nvSpPr>
          <p:cNvPr id="2" name="Title 1"/>
          <p:cNvSpPr>
            <a:spLocks noGrp="1"/>
          </p:cNvSpPr>
          <p:nvPr>
            <p:ph type="title"/>
          </p:nvPr>
        </p:nvSpPr>
        <p:spPr/>
        <p:txBody>
          <a:bodyPr/>
          <a:lstStyle/>
          <a:p>
            <a:r>
              <a:rPr lang="sr-Latn-RS" dirty="0"/>
              <a:t>„Čitanje“ slike – merenja paramatara signal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662783173"/>
              </p:ext>
            </p:extLst>
          </p:nvPr>
        </p:nvGraphicFramePr>
        <p:xfrm>
          <a:off x="5457000" y="6299394"/>
          <a:ext cx="2335212" cy="506412"/>
        </p:xfrm>
        <a:graphic>
          <a:graphicData uri="http://schemas.openxmlformats.org/presentationml/2006/ole">
            <mc:AlternateContent xmlns:mc="http://schemas.openxmlformats.org/markup-compatibility/2006">
              <mc:Choice xmlns:v="urn:schemas-microsoft-com:vml" Requires="v">
                <p:oleObj name="Equation" r:id="rId3" imgW="1168200" imgH="253800" progId="Equation.DSMT4">
                  <p:embed/>
                </p:oleObj>
              </mc:Choice>
              <mc:Fallback>
                <p:oleObj name="Equation" r:id="rId3" imgW="1168200" imgH="253800" progId="Equation.DSMT4">
                  <p:embed/>
                  <p:pic>
                    <p:nvPicPr>
                      <p:cNvPr id="11" name="Object 10"/>
                      <p:cNvPicPr/>
                      <p:nvPr/>
                    </p:nvPicPr>
                    <p:blipFill>
                      <a:blip r:embed="rId4"/>
                      <a:stretch>
                        <a:fillRect/>
                      </a:stretch>
                    </p:blipFill>
                    <p:spPr>
                      <a:xfrm>
                        <a:off x="5457000" y="6299394"/>
                        <a:ext cx="2335212" cy="506412"/>
                      </a:xfrm>
                      <a:prstGeom prst="rect">
                        <a:avLst/>
                      </a:prstGeom>
                    </p:spPr>
                  </p:pic>
                </p:oleObj>
              </mc:Fallback>
            </mc:AlternateContent>
          </a:graphicData>
        </a:graphic>
      </p:graphicFrame>
      <p:sp>
        <p:nvSpPr>
          <p:cNvPr id="5" name="TextBox 4"/>
          <p:cNvSpPr txBox="1"/>
          <p:nvPr/>
        </p:nvSpPr>
        <p:spPr>
          <a:xfrm>
            <a:off x="8577072" y="1640667"/>
            <a:ext cx="3108960" cy="4801314"/>
          </a:xfrm>
          <a:prstGeom prst="rect">
            <a:avLst/>
          </a:prstGeom>
          <a:noFill/>
        </p:spPr>
        <p:txBody>
          <a:bodyPr wrap="square" rtlCol="0">
            <a:spAutoFit/>
          </a:bodyPr>
          <a:lstStyle/>
          <a:p>
            <a:r>
              <a:rPr lang="sr-Latn-RS" dirty="0"/>
              <a:t>Slika </a:t>
            </a:r>
            <a:r>
              <a:rPr lang="sr-Latn-RS" b="1" dirty="0">
                <a:solidFill>
                  <a:srgbClr val="FF0000"/>
                </a:solidFill>
              </a:rPr>
              <a:t>pomerena</a:t>
            </a:r>
            <a:r>
              <a:rPr lang="sr-Latn-RS" dirty="0"/>
              <a:t> tako da se lepo pročita minimalna vrednost napona</a:t>
            </a:r>
          </a:p>
          <a:p>
            <a:endParaRPr lang="sr-Latn-RS" dirty="0"/>
          </a:p>
          <a:p>
            <a:r>
              <a:rPr lang="sr-Latn-RS" dirty="0"/>
              <a:t>Podešavanje </a:t>
            </a:r>
          </a:p>
          <a:p>
            <a:r>
              <a:rPr lang="sr-Latn-RS" dirty="0"/>
              <a:t>DC</a:t>
            </a:r>
          </a:p>
          <a:p>
            <a:r>
              <a:rPr lang="sr-Latn-RS" i="1" dirty="0"/>
              <a:t>k</a:t>
            </a:r>
            <a:r>
              <a:rPr lang="sr-Latn-RS" i="1" baseline="-25000" dirty="0"/>
              <a:t>y</a:t>
            </a:r>
            <a:r>
              <a:rPr lang="sr-Latn-RS" dirty="0"/>
              <a:t>=1 V/div</a:t>
            </a:r>
          </a:p>
          <a:p>
            <a:r>
              <a:rPr lang="sr-Latn-RS" i="1" dirty="0"/>
              <a:t>k</a:t>
            </a:r>
            <a:r>
              <a:rPr lang="sr-Latn-RS" i="1" baseline="-25000" dirty="0"/>
              <a:t>x</a:t>
            </a:r>
            <a:r>
              <a:rPr lang="sr-Latn-RS" dirty="0"/>
              <a:t>=500 µs/div</a:t>
            </a:r>
          </a:p>
          <a:p>
            <a:endParaRPr lang="sr-Latn-RS" dirty="0"/>
          </a:p>
          <a:p>
            <a:r>
              <a:rPr lang="sr-Latn-RS" dirty="0"/>
              <a:t>Minimalna vrednost</a:t>
            </a:r>
            <a:br>
              <a:rPr lang="sr-Latn-RS" dirty="0"/>
            </a:br>
            <a:r>
              <a:rPr lang="sr-Latn-RS" i="1" dirty="0"/>
              <a:t>U</a:t>
            </a:r>
            <a:r>
              <a:rPr lang="sr-Latn-RS" i="1" baseline="-25000" dirty="0"/>
              <a:t>min</a:t>
            </a:r>
            <a:r>
              <a:rPr lang="sr-Latn-RS" dirty="0"/>
              <a:t>= </a:t>
            </a:r>
            <a:r>
              <a:rPr lang="sr-Latn-RS" b="1" dirty="0"/>
              <a:t>- </a:t>
            </a:r>
            <a:r>
              <a:rPr lang="sr-Latn-RS" dirty="0"/>
              <a:t>0.2div</a:t>
            </a:r>
            <a:r>
              <a:rPr lang="sr-Latn-RS" dirty="0">
                <a:latin typeface="Calibri" panose="020F0502020204030204" pitchFamily="34" charset="0"/>
                <a:cs typeface="Calibri" panose="020F0502020204030204" pitchFamily="34" charset="0"/>
              </a:rPr>
              <a:t>·1V/div= </a:t>
            </a:r>
            <a:r>
              <a:rPr lang="sr-Latn-RS" b="1" dirty="0">
                <a:latin typeface="Calibri" panose="020F0502020204030204" pitchFamily="34" charset="0"/>
                <a:cs typeface="Calibri" panose="020F0502020204030204" pitchFamily="34" charset="0"/>
              </a:rPr>
              <a:t>- </a:t>
            </a:r>
            <a:r>
              <a:rPr lang="sr-Latn-RS" dirty="0">
                <a:latin typeface="Calibri" panose="020F0502020204030204" pitchFamily="34" charset="0"/>
                <a:cs typeface="Calibri" panose="020F0502020204030204" pitchFamily="34" charset="0"/>
              </a:rPr>
              <a:t>0.2 V</a:t>
            </a:r>
          </a:p>
          <a:p>
            <a:endParaRPr lang="sr-Latn-RS" dirty="0">
              <a:latin typeface="Calibri" panose="020F0502020204030204" pitchFamily="34" charset="0"/>
              <a:cs typeface="Calibri" panose="020F0502020204030204" pitchFamily="34" charset="0"/>
            </a:endParaRPr>
          </a:p>
          <a:p>
            <a:r>
              <a:rPr lang="sr-Latn-RS" dirty="0">
                <a:latin typeface="Calibri" panose="020F0502020204030204" pitchFamily="34" charset="0"/>
                <a:cs typeface="Calibri" panose="020F0502020204030204" pitchFamily="34" charset="0"/>
              </a:rPr>
              <a:t>„</a:t>
            </a:r>
            <a:r>
              <a:rPr lang="sr-Latn-RS" i="1" dirty="0">
                <a:latin typeface="Calibri" panose="020F0502020204030204" pitchFamily="34" charset="0"/>
                <a:cs typeface="Calibri" panose="020F0502020204030204" pitchFamily="34" charset="0"/>
              </a:rPr>
              <a:t>Peak – to Peak</a:t>
            </a:r>
            <a:r>
              <a:rPr lang="sr-Latn-RS" dirty="0">
                <a:latin typeface="Calibri" panose="020F0502020204030204" pitchFamily="34" charset="0"/>
                <a:cs typeface="Calibri" panose="020F0502020204030204" pitchFamily="34" charset="0"/>
              </a:rPr>
              <a:t>“ („piktupik“)</a:t>
            </a:r>
          </a:p>
          <a:p>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PP</a:t>
            </a:r>
            <a:r>
              <a:rPr lang="sr-Latn-RS" dirty="0">
                <a:latin typeface="Calibri" panose="020F0502020204030204" pitchFamily="34" charset="0"/>
                <a:cs typeface="Calibri" panose="020F0502020204030204" pitchFamily="34" charset="0"/>
              </a:rPr>
              <a:t>=</a:t>
            </a:r>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max</a:t>
            </a:r>
            <a:r>
              <a:rPr lang="sr-Latn-RS" dirty="0">
                <a:latin typeface="Calibri" panose="020F0502020204030204" pitchFamily="34" charset="0"/>
                <a:cs typeface="Calibri" panose="020F0502020204030204" pitchFamily="34" charset="0"/>
              </a:rPr>
              <a:t>-</a:t>
            </a:r>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min</a:t>
            </a:r>
            <a:r>
              <a:rPr lang="sr-Latn-RS" dirty="0">
                <a:latin typeface="Calibri" panose="020F0502020204030204" pitchFamily="34" charset="0"/>
                <a:cs typeface="Calibri" panose="020F0502020204030204" pitchFamily="34" charset="0"/>
              </a:rPr>
              <a:t>=2.5 V</a:t>
            </a:r>
          </a:p>
          <a:p>
            <a:endParaRPr lang="sr-Latn-RS" dirty="0">
              <a:latin typeface="Calibri" panose="020F0502020204030204" pitchFamily="34" charset="0"/>
              <a:cs typeface="Calibri" panose="020F0502020204030204" pitchFamily="34" charset="0"/>
            </a:endParaRPr>
          </a:p>
          <a:p>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U</a:t>
            </a:r>
            <a:r>
              <a:rPr lang="sr-Latn-RS" baseline="-25000" dirty="0">
                <a:latin typeface="Times New Roman" panose="02020603050405020304" pitchFamily="18" charset="0"/>
                <a:cs typeface="Times New Roman" panose="02020603050405020304" pitchFamily="18" charset="0"/>
              </a:rPr>
              <a:t>0</a:t>
            </a:r>
            <a:r>
              <a:rPr lang="sr-Latn-RS" dirty="0">
                <a:latin typeface="Times New Roman" panose="02020603050405020304" pitchFamily="18" charset="0"/>
                <a:cs typeface="Times New Roman" panose="02020603050405020304" pitchFamily="18" charset="0"/>
              </a:rPr>
              <a:t>cos(2</a:t>
            </a:r>
            <a:r>
              <a:rPr lang="el-GR" dirty="0">
                <a:latin typeface="Times New Roman" panose="02020603050405020304" pitchFamily="18" charset="0"/>
                <a:cs typeface="Times New Roman" panose="02020603050405020304" pitchFamily="18" charset="0"/>
              </a:rPr>
              <a:t>π</a:t>
            </a:r>
            <a:r>
              <a:rPr lang="sr-Latn-RS" i="1" dirty="0">
                <a:latin typeface="Times New Roman" panose="02020603050405020304" pitchFamily="18" charset="0"/>
                <a:cs typeface="Times New Roman" panose="02020603050405020304" pitchFamily="18" charset="0"/>
              </a:rPr>
              <a:t>ft</a:t>
            </a:r>
            <a:r>
              <a:rPr lang="sr-Latn-RS" dirty="0">
                <a:latin typeface="Times New Roman" panose="02020603050405020304" pitchFamily="18" charset="0"/>
                <a:cs typeface="Times New Roman" panose="02020603050405020304" pitchFamily="18" charset="0"/>
              </a:rPr>
              <a:t>)</a:t>
            </a:r>
          </a:p>
          <a:p>
            <a:r>
              <a:rPr lang="sr-Latn-RS" i="1" dirty="0">
                <a:latin typeface="Times New Roman" panose="02020603050405020304" pitchFamily="18" charset="0"/>
                <a:cs typeface="Times New Roman" panose="02020603050405020304" pitchFamily="18" charset="0"/>
              </a:rPr>
              <a:t>U</a:t>
            </a:r>
            <a:r>
              <a:rPr lang="sr-Latn-RS" baseline="-25000" dirty="0">
                <a:latin typeface="Times New Roman" panose="02020603050405020304" pitchFamily="18" charset="0"/>
                <a:cs typeface="Times New Roman" panose="02020603050405020304" pitchFamily="18" charset="0"/>
              </a:rPr>
              <a:t>0</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PP</a:t>
            </a:r>
            <a:r>
              <a:rPr lang="sr-Latn-RS" dirty="0">
                <a:latin typeface="Times New Roman" panose="02020603050405020304" pitchFamily="18" charset="0"/>
                <a:cs typeface="Times New Roman" panose="02020603050405020304" pitchFamily="18" charset="0"/>
              </a:rPr>
              <a:t>/2=1.25 V</a:t>
            </a:r>
          </a:p>
        </p:txBody>
      </p:sp>
      <p:sp>
        <p:nvSpPr>
          <p:cNvPr id="7" name="Rounded Rectangle 6"/>
          <p:cNvSpPr/>
          <p:nvPr/>
        </p:nvSpPr>
        <p:spPr>
          <a:xfrm>
            <a:off x="3406793" y="1462604"/>
            <a:ext cx="1399032" cy="85953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7045234" y="6299394"/>
            <a:ext cx="746978" cy="5064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8447314" y="5747657"/>
            <a:ext cx="2063932" cy="81860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ooter Placeholder 3">
            <a:extLst>
              <a:ext uri="{FF2B5EF4-FFF2-40B4-BE49-F238E27FC236}">
                <a16:creationId xmlns:a16="http://schemas.microsoft.com/office/drawing/2014/main" id="{FE5BED97-13CE-4BC0-BD36-F07DD7831BBB}"/>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0694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148" y="1637179"/>
            <a:ext cx="7620000" cy="4572000"/>
          </a:xfrm>
          <a:prstGeom prst="rect">
            <a:avLst/>
          </a:prstGeom>
        </p:spPr>
      </p:pic>
      <p:sp>
        <p:nvSpPr>
          <p:cNvPr id="2" name="Title 1"/>
          <p:cNvSpPr>
            <a:spLocks noGrp="1"/>
          </p:cNvSpPr>
          <p:nvPr>
            <p:ph type="title"/>
          </p:nvPr>
        </p:nvSpPr>
        <p:spPr/>
        <p:txBody>
          <a:bodyPr/>
          <a:lstStyle/>
          <a:p>
            <a:r>
              <a:rPr lang="sr-Latn-RS" dirty="0"/>
              <a:t>„Čitanje“ slike – merenja paramatara signal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662783173"/>
              </p:ext>
            </p:extLst>
          </p:nvPr>
        </p:nvGraphicFramePr>
        <p:xfrm>
          <a:off x="5457000" y="6299394"/>
          <a:ext cx="2335212" cy="506412"/>
        </p:xfrm>
        <a:graphic>
          <a:graphicData uri="http://schemas.openxmlformats.org/presentationml/2006/ole">
            <mc:AlternateContent xmlns:mc="http://schemas.openxmlformats.org/markup-compatibility/2006">
              <mc:Choice xmlns:v="urn:schemas-microsoft-com:vml" Requires="v">
                <p:oleObj name="Equation" r:id="rId3" imgW="1168200" imgH="253800" progId="Equation.DSMT4">
                  <p:embed/>
                </p:oleObj>
              </mc:Choice>
              <mc:Fallback>
                <p:oleObj name="Equation" r:id="rId3" imgW="1168200" imgH="253800" progId="Equation.DSMT4">
                  <p:embed/>
                  <p:pic>
                    <p:nvPicPr>
                      <p:cNvPr id="11" name="Object 10"/>
                      <p:cNvPicPr/>
                      <p:nvPr/>
                    </p:nvPicPr>
                    <p:blipFill>
                      <a:blip r:embed="rId4"/>
                      <a:stretch>
                        <a:fillRect/>
                      </a:stretch>
                    </p:blipFill>
                    <p:spPr>
                      <a:xfrm>
                        <a:off x="5457000" y="6299394"/>
                        <a:ext cx="2335212" cy="506412"/>
                      </a:xfrm>
                      <a:prstGeom prst="rect">
                        <a:avLst/>
                      </a:prstGeom>
                    </p:spPr>
                  </p:pic>
                </p:oleObj>
              </mc:Fallback>
            </mc:AlternateContent>
          </a:graphicData>
        </a:graphic>
      </p:graphicFrame>
      <p:sp>
        <p:nvSpPr>
          <p:cNvPr id="5" name="TextBox 4"/>
          <p:cNvSpPr txBox="1"/>
          <p:nvPr/>
        </p:nvSpPr>
        <p:spPr>
          <a:xfrm>
            <a:off x="8577072" y="1640667"/>
            <a:ext cx="3108960" cy="2862322"/>
          </a:xfrm>
          <a:prstGeom prst="rect">
            <a:avLst/>
          </a:prstGeom>
          <a:noFill/>
        </p:spPr>
        <p:txBody>
          <a:bodyPr wrap="square" rtlCol="0">
            <a:spAutoFit/>
          </a:bodyPr>
          <a:lstStyle/>
          <a:p>
            <a:r>
              <a:rPr lang="sr-Latn-RS" dirty="0"/>
              <a:t>Podešavanje </a:t>
            </a:r>
          </a:p>
          <a:p>
            <a:r>
              <a:rPr lang="sr-Latn-RS" dirty="0"/>
              <a:t>DC</a:t>
            </a:r>
          </a:p>
          <a:p>
            <a:r>
              <a:rPr lang="sr-Latn-RS" i="1" dirty="0"/>
              <a:t>k</a:t>
            </a:r>
            <a:r>
              <a:rPr lang="sr-Latn-RS" i="1" baseline="-25000" dirty="0"/>
              <a:t>y</a:t>
            </a:r>
            <a:r>
              <a:rPr lang="sr-Latn-RS" dirty="0"/>
              <a:t>=1 V/div</a:t>
            </a:r>
          </a:p>
          <a:p>
            <a:r>
              <a:rPr lang="sr-Latn-RS" i="1" dirty="0"/>
              <a:t>k</a:t>
            </a:r>
            <a:r>
              <a:rPr lang="sr-Latn-RS" i="1" baseline="-25000" dirty="0"/>
              <a:t>x</a:t>
            </a:r>
            <a:r>
              <a:rPr lang="sr-Latn-RS" dirty="0"/>
              <a:t>=500 µs/div</a:t>
            </a:r>
          </a:p>
          <a:p>
            <a:endParaRPr lang="sr-Latn-RS" dirty="0"/>
          </a:p>
          <a:p>
            <a:r>
              <a:rPr lang="sr-Latn-RS" dirty="0"/>
              <a:t>Perioda</a:t>
            </a:r>
            <a:br>
              <a:rPr lang="sr-Latn-RS" dirty="0"/>
            </a:br>
            <a:r>
              <a:rPr lang="sr-Latn-RS" i="1" dirty="0"/>
              <a:t>T</a:t>
            </a:r>
            <a:r>
              <a:rPr lang="sr-Latn-RS" dirty="0"/>
              <a:t>=1.6div</a:t>
            </a:r>
            <a:r>
              <a:rPr lang="sr-Latn-RS" dirty="0">
                <a:latin typeface="Calibri" panose="020F0502020204030204" pitchFamily="34" charset="0"/>
                <a:cs typeface="Calibri" panose="020F0502020204030204" pitchFamily="34" charset="0"/>
              </a:rPr>
              <a:t>·500</a:t>
            </a:r>
            <a:r>
              <a:rPr lang="sr-Latn-RS" dirty="0"/>
              <a:t>µs</a:t>
            </a:r>
            <a:r>
              <a:rPr lang="sr-Latn-RS" dirty="0">
                <a:latin typeface="Calibri" panose="020F0502020204030204" pitchFamily="34" charset="0"/>
                <a:cs typeface="Calibri" panose="020F0502020204030204" pitchFamily="34" charset="0"/>
              </a:rPr>
              <a:t>/div=800</a:t>
            </a:r>
            <a:r>
              <a:rPr lang="sr-Latn-RS" dirty="0"/>
              <a:t>µs</a:t>
            </a:r>
            <a:endParaRPr lang="sr-Latn-RS" dirty="0">
              <a:latin typeface="Calibri" panose="020F0502020204030204" pitchFamily="34" charset="0"/>
              <a:cs typeface="Calibri" panose="020F0502020204030204" pitchFamily="34" charset="0"/>
            </a:endParaRPr>
          </a:p>
          <a:p>
            <a:endParaRPr lang="sr-Latn-RS" dirty="0">
              <a:latin typeface="Calibri" panose="020F0502020204030204" pitchFamily="34" charset="0"/>
              <a:cs typeface="Calibri" panose="020F0502020204030204" pitchFamily="34" charset="0"/>
            </a:endParaRPr>
          </a:p>
          <a:p>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U</a:t>
            </a:r>
            <a:r>
              <a:rPr lang="sr-Latn-RS" baseline="-25000" dirty="0">
                <a:latin typeface="Times New Roman" panose="02020603050405020304" pitchFamily="18" charset="0"/>
                <a:cs typeface="Times New Roman" panose="02020603050405020304" pitchFamily="18" charset="0"/>
              </a:rPr>
              <a:t>0</a:t>
            </a:r>
            <a:r>
              <a:rPr lang="sr-Latn-RS" dirty="0">
                <a:latin typeface="Times New Roman" panose="02020603050405020304" pitchFamily="18" charset="0"/>
                <a:cs typeface="Times New Roman" panose="02020603050405020304" pitchFamily="18" charset="0"/>
              </a:rPr>
              <a:t>cos(2</a:t>
            </a:r>
            <a:r>
              <a:rPr lang="el-GR" dirty="0">
                <a:latin typeface="Times New Roman" panose="02020603050405020304" pitchFamily="18" charset="0"/>
                <a:cs typeface="Times New Roman" panose="02020603050405020304" pitchFamily="18" charset="0"/>
              </a:rPr>
              <a:t>π</a:t>
            </a:r>
            <a:r>
              <a:rPr lang="sr-Latn-RS" i="1" dirty="0">
                <a:latin typeface="Times New Roman" panose="02020603050405020304" pitchFamily="18" charset="0"/>
                <a:cs typeface="Times New Roman" panose="02020603050405020304" pitchFamily="18" charset="0"/>
              </a:rPr>
              <a:t>ft</a:t>
            </a:r>
            <a:r>
              <a:rPr lang="sr-Latn-RS" dirty="0">
                <a:latin typeface="Times New Roman" panose="02020603050405020304" pitchFamily="18" charset="0"/>
                <a:cs typeface="Times New Roman" panose="02020603050405020304" pitchFamily="18" charset="0"/>
              </a:rPr>
              <a:t>)</a:t>
            </a:r>
          </a:p>
          <a:p>
            <a:r>
              <a:rPr lang="sr-Latn-RS" i="1" dirty="0">
                <a:latin typeface="Times New Roman" panose="02020603050405020304" pitchFamily="18" charset="0"/>
                <a:cs typeface="Times New Roman" panose="02020603050405020304" pitchFamily="18" charset="0"/>
              </a:rPr>
              <a:t>f</a:t>
            </a:r>
            <a:r>
              <a:rPr lang="sr-Latn-RS" dirty="0">
                <a:latin typeface="Times New Roman" panose="02020603050405020304" pitchFamily="18" charset="0"/>
                <a:cs typeface="Times New Roman" panose="02020603050405020304" pitchFamily="18" charset="0"/>
              </a:rPr>
              <a:t>=1/</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1250 Hz</a:t>
            </a:r>
          </a:p>
        </p:txBody>
      </p:sp>
      <p:sp>
        <p:nvSpPr>
          <p:cNvPr id="3" name="Rounded Rectangle 2"/>
          <p:cNvSpPr/>
          <p:nvPr/>
        </p:nvSpPr>
        <p:spPr>
          <a:xfrm>
            <a:off x="6940731" y="3352800"/>
            <a:ext cx="1173698" cy="86214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422148" y="5280006"/>
            <a:ext cx="1173698" cy="86214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8399199" y="4848874"/>
            <a:ext cx="3392207" cy="16390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rgbClr val="FF0000"/>
                </a:solidFill>
              </a:rPr>
              <a:t>Poja</a:t>
            </a:r>
            <a:r>
              <a:rPr lang="sr-Latn-RS" dirty="0">
                <a:solidFill>
                  <a:srgbClr val="FF0000"/>
                </a:solidFill>
              </a:rPr>
              <a:t>čanje po vertikali podešeno na „međuvrednost“ </a:t>
            </a:r>
            <a:r>
              <a:rPr lang="sr-Latn-RS" i="1" dirty="0">
                <a:solidFill>
                  <a:srgbClr val="FF0000"/>
                </a:solidFill>
              </a:rPr>
              <a:t>Fine</a:t>
            </a:r>
            <a:r>
              <a:rPr lang="sr-Latn-RS" dirty="0">
                <a:solidFill>
                  <a:srgbClr val="FF0000"/>
                </a:solidFill>
              </a:rPr>
              <a:t> – slično kao kada se analogni osciloskop koristi u nekalibrisanom položaju preklopnika za kontrolu vertikalne podele</a:t>
            </a:r>
            <a:endParaRPr lang="en-US" dirty="0">
              <a:solidFill>
                <a:srgbClr val="FF0000"/>
              </a:solidFill>
            </a:endParaRPr>
          </a:p>
        </p:txBody>
      </p:sp>
      <p:sp>
        <p:nvSpPr>
          <p:cNvPr id="9" name="Footer Placeholder 3">
            <a:extLst>
              <a:ext uri="{FF2B5EF4-FFF2-40B4-BE49-F238E27FC236}">
                <a16:creationId xmlns:a16="http://schemas.microsoft.com/office/drawing/2014/main" id="{2DDD8CC6-4EFD-4DFB-A88C-C18929E1F734}"/>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105620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227368470"/>
              </p:ext>
            </p:extLst>
          </p:nvPr>
        </p:nvGraphicFramePr>
        <p:xfrm>
          <a:off x="8577072" y="6244530"/>
          <a:ext cx="2335212" cy="506412"/>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11" name="Object 10"/>
                      <p:cNvPicPr/>
                      <p:nvPr/>
                    </p:nvPicPr>
                    <p:blipFill>
                      <a:blip r:embed="rId3"/>
                      <a:stretch>
                        <a:fillRect/>
                      </a:stretch>
                    </p:blipFill>
                    <p:spPr>
                      <a:xfrm>
                        <a:off x="8577072" y="6244530"/>
                        <a:ext cx="2335212" cy="506412"/>
                      </a:xfrm>
                      <a:prstGeom prst="rect">
                        <a:avLst/>
                      </a:prstGeom>
                    </p:spPr>
                  </p:pic>
                </p:oleObj>
              </mc:Fallback>
            </mc:AlternateContent>
          </a:graphicData>
        </a:graphic>
      </p:graphicFrame>
      <p:sp>
        <p:nvSpPr>
          <p:cNvPr id="5" name="TextBox 4"/>
          <p:cNvSpPr txBox="1"/>
          <p:nvPr/>
        </p:nvSpPr>
        <p:spPr>
          <a:xfrm>
            <a:off x="8577072" y="1640667"/>
            <a:ext cx="3108960" cy="2862322"/>
          </a:xfrm>
          <a:prstGeom prst="rect">
            <a:avLst/>
          </a:prstGeom>
          <a:noFill/>
        </p:spPr>
        <p:txBody>
          <a:bodyPr wrap="square" rtlCol="0">
            <a:spAutoFit/>
          </a:bodyPr>
          <a:lstStyle/>
          <a:p>
            <a:r>
              <a:rPr lang="sr-Latn-RS" dirty="0"/>
              <a:t>Podešavanje </a:t>
            </a:r>
          </a:p>
          <a:p>
            <a:r>
              <a:rPr lang="sr-Latn-RS" dirty="0"/>
              <a:t>DC</a:t>
            </a:r>
          </a:p>
          <a:p>
            <a:r>
              <a:rPr lang="sr-Latn-RS" i="1" dirty="0"/>
              <a:t>k</a:t>
            </a:r>
            <a:r>
              <a:rPr lang="sr-Latn-RS" i="1" baseline="-25000" dirty="0"/>
              <a:t>y</a:t>
            </a:r>
            <a:r>
              <a:rPr lang="sr-Latn-RS" dirty="0"/>
              <a:t>=1 V/div</a:t>
            </a:r>
          </a:p>
          <a:p>
            <a:r>
              <a:rPr lang="sr-Latn-RS" i="1" dirty="0"/>
              <a:t>k</a:t>
            </a:r>
            <a:r>
              <a:rPr lang="sr-Latn-RS" i="1" baseline="-25000" dirty="0"/>
              <a:t>x</a:t>
            </a:r>
            <a:r>
              <a:rPr lang="sr-Latn-RS" dirty="0"/>
              <a:t>=500 µs/div</a:t>
            </a:r>
          </a:p>
          <a:p>
            <a:endParaRPr lang="sr-Latn-RS" dirty="0"/>
          </a:p>
          <a:p>
            <a:r>
              <a:rPr lang="sr-Latn-RS" dirty="0"/>
              <a:t>Mi smo izmerili:</a:t>
            </a:r>
            <a:endParaRPr lang="sr-Latn-RS" dirty="0">
              <a:latin typeface="Times New Roman" panose="02020603050405020304" pitchFamily="18" charset="0"/>
              <a:cs typeface="Times New Roman" panose="02020603050405020304" pitchFamily="18" charset="0"/>
            </a:endParaRPr>
          </a:p>
          <a:p>
            <a:endParaRPr lang="sr-Latn-RS" dirty="0">
              <a:latin typeface="Times New Roman" panose="02020603050405020304" pitchFamily="18" charset="0"/>
              <a:cs typeface="Times New Roman" panose="02020603050405020304" pitchFamily="18" charset="0"/>
            </a:endParaRPr>
          </a:p>
          <a:p>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1 V</a:t>
            </a:r>
          </a:p>
          <a:p>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PP</a:t>
            </a:r>
            <a:r>
              <a:rPr lang="sr-Latn-RS" dirty="0">
                <a:latin typeface="Calibri" panose="020F0502020204030204" pitchFamily="34" charset="0"/>
                <a:cs typeface="Calibri" panose="020F0502020204030204" pitchFamily="34" charset="0"/>
              </a:rPr>
              <a:t>=</a:t>
            </a:r>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max</a:t>
            </a:r>
            <a:r>
              <a:rPr lang="sr-Latn-RS" dirty="0">
                <a:latin typeface="Calibri" panose="020F0502020204030204" pitchFamily="34" charset="0"/>
                <a:cs typeface="Calibri" panose="020F0502020204030204" pitchFamily="34" charset="0"/>
              </a:rPr>
              <a:t>-</a:t>
            </a:r>
            <a:r>
              <a:rPr lang="sr-Latn-RS" i="1" dirty="0">
                <a:latin typeface="Calibri" panose="020F0502020204030204" pitchFamily="34" charset="0"/>
                <a:cs typeface="Calibri" panose="020F0502020204030204" pitchFamily="34" charset="0"/>
              </a:rPr>
              <a:t>U</a:t>
            </a:r>
            <a:r>
              <a:rPr lang="sr-Latn-RS" i="1" baseline="-25000" dirty="0">
                <a:latin typeface="Calibri" panose="020F0502020204030204" pitchFamily="34" charset="0"/>
                <a:cs typeface="Calibri" panose="020F0502020204030204" pitchFamily="34" charset="0"/>
              </a:rPr>
              <a:t>min</a:t>
            </a:r>
            <a:r>
              <a:rPr lang="sr-Latn-RS" dirty="0">
                <a:latin typeface="Calibri" panose="020F0502020204030204" pitchFamily="34" charset="0"/>
                <a:cs typeface="Calibri" panose="020F0502020204030204" pitchFamily="34" charset="0"/>
              </a:rPr>
              <a:t>=2.5 V</a:t>
            </a:r>
          </a:p>
          <a:p>
            <a:r>
              <a:rPr lang="sr-Latn-RS" i="1" dirty="0">
                <a:latin typeface="Times New Roman" panose="02020603050405020304" pitchFamily="18" charset="0"/>
                <a:cs typeface="Times New Roman" panose="02020603050405020304" pitchFamily="18" charset="0"/>
              </a:rPr>
              <a:t>f</a:t>
            </a:r>
            <a:r>
              <a:rPr lang="sr-Latn-RS" dirty="0">
                <a:latin typeface="Times New Roman" panose="02020603050405020304" pitchFamily="18" charset="0"/>
                <a:cs typeface="Times New Roman" panose="02020603050405020304" pitchFamily="18" charset="0"/>
              </a:rPr>
              <a:t>=1/</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1250 Hz</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968" y="1690688"/>
            <a:ext cx="7620000" cy="4572000"/>
          </a:xfrm>
          <a:prstGeom prst="rect">
            <a:avLst/>
          </a:prstGeom>
        </p:spPr>
      </p:pic>
      <p:sp>
        <p:nvSpPr>
          <p:cNvPr id="6" name="Footer Placeholder 3">
            <a:extLst>
              <a:ext uri="{FF2B5EF4-FFF2-40B4-BE49-F238E27FC236}">
                <a16:creationId xmlns:a16="http://schemas.microsoft.com/office/drawing/2014/main" id="{1E440A9D-F752-45CB-87A4-1346D7FE1C03}"/>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5333417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5" name="TextBox 4"/>
          <p:cNvSpPr txBox="1"/>
          <p:nvPr/>
        </p:nvSpPr>
        <p:spPr>
          <a:xfrm>
            <a:off x="8577072" y="1640667"/>
            <a:ext cx="3108960" cy="3970318"/>
          </a:xfrm>
          <a:prstGeom prst="rect">
            <a:avLst/>
          </a:prstGeom>
          <a:noFill/>
        </p:spPr>
        <p:txBody>
          <a:bodyPr wrap="square" rtlCol="0">
            <a:spAutoFit/>
          </a:bodyPr>
          <a:lstStyle/>
          <a:p>
            <a:r>
              <a:rPr lang="sr-Latn-RS" dirty="0"/>
              <a:t>Podešavanje </a:t>
            </a:r>
          </a:p>
          <a:p>
            <a:r>
              <a:rPr lang="sr-Latn-RS" dirty="0"/>
              <a:t>DC</a:t>
            </a:r>
          </a:p>
          <a:p>
            <a:r>
              <a:rPr lang="sr-Latn-RS" i="1" dirty="0"/>
              <a:t>k</a:t>
            </a:r>
            <a:r>
              <a:rPr lang="sr-Latn-RS" i="1" baseline="-25000" dirty="0"/>
              <a:t>y</a:t>
            </a:r>
            <a:r>
              <a:rPr lang="sr-Latn-RS" dirty="0"/>
              <a:t>=1 V/div</a:t>
            </a:r>
          </a:p>
          <a:p>
            <a:r>
              <a:rPr lang="sr-Latn-RS" i="1" dirty="0"/>
              <a:t>k</a:t>
            </a:r>
            <a:r>
              <a:rPr lang="sr-Latn-RS" i="1" baseline="-25000" dirty="0"/>
              <a:t>x</a:t>
            </a:r>
            <a:r>
              <a:rPr lang="sr-Latn-RS" dirty="0"/>
              <a:t>=250 µs/div</a:t>
            </a:r>
          </a:p>
          <a:p>
            <a:endParaRPr lang="sr-Latn-RS" dirty="0"/>
          </a:p>
          <a:p>
            <a:r>
              <a:rPr lang="sr-Latn-RS" dirty="0"/>
              <a:t>Prav</a:t>
            </a:r>
            <a:r>
              <a:rPr lang="en-US" dirty="0"/>
              <a:t>o</a:t>
            </a:r>
            <a:r>
              <a:rPr lang="sr-Latn-RS" dirty="0"/>
              <a:t>ugaona povorka impulsa, simetrična oko nule i faktor </a:t>
            </a:r>
            <a:r>
              <a:rPr lang="el-GR" dirty="0"/>
              <a:t>τ</a:t>
            </a:r>
            <a:r>
              <a:rPr lang="sr-Latn-RS" dirty="0"/>
              <a:t>/</a:t>
            </a:r>
            <a:r>
              <a:rPr lang="sr-Latn-RS" i="1" dirty="0"/>
              <a:t>T</a:t>
            </a:r>
            <a:r>
              <a:rPr lang="sr-Latn-RS" dirty="0"/>
              <a:t>=0.5, </a:t>
            </a:r>
            <a:r>
              <a:rPr lang="sr-Latn-RS" i="1" dirty="0"/>
              <a:t>T</a:t>
            </a:r>
            <a:r>
              <a:rPr lang="sr-Latn-RS" dirty="0"/>
              <a:t> – perioda signala, </a:t>
            </a:r>
            <a:r>
              <a:rPr lang="el-GR" dirty="0"/>
              <a:t>τ</a:t>
            </a:r>
            <a:r>
              <a:rPr lang="sr-Latn-RS" dirty="0"/>
              <a:t> – deo periode kada je signal pozitivan</a:t>
            </a:r>
          </a:p>
          <a:p>
            <a:endParaRPr lang="sr-Latn-RS" dirty="0"/>
          </a:p>
          <a:p>
            <a:r>
              <a:rPr lang="sr-Latn-RS" dirty="0"/>
              <a:t>Koriste se i termin faktor ispunjenosti impulsa (</a:t>
            </a:r>
            <a:r>
              <a:rPr lang="el-GR" dirty="0"/>
              <a:t>τ</a:t>
            </a:r>
            <a:r>
              <a:rPr lang="sr-Latn-RS" dirty="0"/>
              <a:t> – trajanje impulsa) </a:t>
            </a:r>
            <a:endParaRPr lang="sr-Latn-R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9456" y="1640667"/>
            <a:ext cx="7620000" cy="4572000"/>
          </a:xfrm>
          <a:prstGeom prst="rect">
            <a:avLst/>
          </a:prstGeom>
        </p:spPr>
      </p:pic>
      <p:sp>
        <p:nvSpPr>
          <p:cNvPr id="6" name="Footer Placeholder 3">
            <a:extLst>
              <a:ext uri="{FF2B5EF4-FFF2-40B4-BE49-F238E27FC236}">
                <a16:creationId xmlns:a16="http://schemas.microsoft.com/office/drawing/2014/main" id="{A8C074A4-A11E-4D3A-8CEA-C8CBCD3CCAF6}"/>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6755208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5" name="TextBox 4"/>
          <p:cNvSpPr txBox="1"/>
          <p:nvPr/>
        </p:nvSpPr>
        <p:spPr>
          <a:xfrm>
            <a:off x="8577072" y="1640667"/>
            <a:ext cx="3108960" cy="5078313"/>
          </a:xfrm>
          <a:prstGeom prst="rect">
            <a:avLst/>
          </a:prstGeom>
          <a:noFill/>
        </p:spPr>
        <p:txBody>
          <a:bodyPr wrap="square" rtlCol="0">
            <a:spAutoFit/>
          </a:bodyPr>
          <a:lstStyle/>
          <a:p>
            <a:r>
              <a:rPr lang="sr-Latn-RS" dirty="0"/>
              <a:t>RMS – efekttivna vrednost segmenta signala koji se vidi na ekranu</a:t>
            </a:r>
          </a:p>
          <a:p>
            <a:r>
              <a:rPr lang="sr-Latn-RS" dirty="0">
                <a:latin typeface="Times New Roman" panose="02020603050405020304" pitchFamily="18" charset="0"/>
                <a:cs typeface="Times New Roman" panose="02020603050405020304" pitchFamily="18" charset="0"/>
              </a:rPr>
              <a:t>Cycle RMS – efektivna vrednost signala računata na jednoj periodi („po definiciji“ za periodičan signal)</a:t>
            </a:r>
          </a:p>
          <a:p>
            <a:r>
              <a:rPr lang="sr-Latn-RS" dirty="0">
                <a:latin typeface="Times New Roman" panose="02020603050405020304" pitchFamily="18" charset="0"/>
                <a:cs typeface="Times New Roman" panose="02020603050405020304" pitchFamily="18" charset="0"/>
              </a:rPr>
              <a:t>Mean – srednja vrednost </a:t>
            </a:r>
            <a:r>
              <a:rPr lang="sr-Latn-RS" dirty="0"/>
              <a:t>segmenta signala koji se vidi na ekranu</a:t>
            </a:r>
          </a:p>
          <a:p>
            <a:r>
              <a:rPr lang="sr-Latn-RS" dirty="0">
                <a:latin typeface="Times New Roman" panose="02020603050405020304" pitchFamily="18" charset="0"/>
                <a:cs typeface="Times New Roman" panose="02020603050405020304" pitchFamily="18" charset="0"/>
              </a:rPr>
              <a:t>Cycle Mean - srednja vrednost signala računata na jednoj periodi („po definiciji“ za periodičan signal)</a:t>
            </a:r>
          </a:p>
          <a:p>
            <a:endParaRPr lang="sr-Latn-RS" dirty="0">
              <a:latin typeface="Times New Roman" panose="02020603050405020304" pitchFamily="18" charset="0"/>
              <a:cs typeface="Times New Roman" panose="02020603050405020304" pitchFamily="18" charset="0"/>
            </a:endParaRPr>
          </a:p>
          <a:p>
            <a:r>
              <a:rPr lang="sr-Latn-RS" dirty="0">
                <a:latin typeface="Times New Roman" panose="02020603050405020304" pitchFamily="18" charset="0"/>
                <a:cs typeface="Times New Roman" panose="02020603050405020304" pitchFamily="18" charset="0"/>
              </a:rPr>
              <a:t>Mena i Cycle Mean se razlikuju zato što se ne vidi ceo broj perioda signala</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 y="1640667"/>
            <a:ext cx="7620000" cy="4572000"/>
          </a:xfrm>
          <a:prstGeom prst="rect">
            <a:avLst/>
          </a:prstGeom>
        </p:spPr>
      </p:pic>
      <p:sp>
        <p:nvSpPr>
          <p:cNvPr id="6" name="Footer Placeholder 3">
            <a:extLst>
              <a:ext uri="{FF2B5EF4-FFF2-40B4-BE49-F238E27FC236}">
                <a16:creationId xmlns:a16="http://schemas.microsoft.com/office/drawing/2014/main" id="{33F75FEF-9C17-4DFA-9595-FAE35CAD8EA7}"/>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6624559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5" name="TextBox 4"/>
          <p:cNvSpPr txBox="1"/>
          <p:nvPr/>
        </p:nvSpPr>
        <p:spPr>
          <a:xfrm>
            <a:off x="8577072" y="1640667"/>
            <a:ext cx="3108960" cy="3693319"/>
          </a:xfrm>
          <a:prstGeom prst="rect">
            <a:avLst/>
          </a:prstGeom>
          <a:noFill/>
        </p:spPr>
        <p:txBody>
          <a:bodyPr wrap="square" rtlCol="0">
            <a:spAutoFit/>
          </a:bodyPr>
          <a:lstStyle/>
          <a:p>
            <a:r>
              <a:rPr lang="sr-Latn-RS" dirty="0"/>
              <a:t>Frekvencija odabiranja sa kojom se diskretizuje signal može da se odredi tako što znamo da na celom ekranu ima 2500 tačaka</a:t>
            </a:r>
          </a:p>
          <a:p>
            <a:endParaRPr lang="sr-Latn-RS" dirty="0">
              <a:latin typeface="Times New Roman" panose="02020603050405020304" pitchFamily="18" charset="0"/>
              <a:cs typeface="Times New Roman" panose="02020603050405020304" pitchFamily="18" charset="0"/>
            </a:endParaRPr>
          </a:p>
          <a:p>
            <a:r>
              <a:rPr lang="sr-Latn-RS" i="1" dirty="0">
                <a:latin typeface="Times New Roman" panose="02020603050405020304" pitchFamily="18" charset="0"/>
                <a:cs typeface="Times New Roman" panose="02020603050405020304" pitchFamily="18" charset="0"/>
              </a:rPr>
              <a:t>f</a:t>
            </a:r>
            <a:r>
              <a:rPr lang="sr-Latn-RS" i="1" baseline="-25000" dirty="0">
                <a:latin typeface="Times New Roman" panose="02020603050405020304" pitchFamily="18" charset="0"/>
                <a:cs typeface="Times New Roman" panose="02020603050405020304" pitchFamily="18" charset="0"/>
              </a:rPr>
              <a:t>s</a:t>
            </a:r>
            <a:r>
              <a:rPr lang="sr-Latn-RS" dirty="0">
                <a:latin typeface="Times New Roman" panose="02020603050405020304" pitchFamily="18" charset="0"/>
                <a:cs typeface="Times New Roman" panose="02020603050405020304" pitchFamily="18" charset="0"/>
              </a:rPr>
              <a:t>=1/</a:t>
            </a:r>
            <a:r>
              <a:rPr lang="el-GR" dirty="0">
                <a:latin typeface="Times New Roman" panose="02020603050405020304" pitchFamily="18" charset="0"/>
                <a:cs typeface="Times New Roman" panose="02020603050405020304" pitchFamily="18" charset="0"/>
              </a:rPr>
              <a:t>Δ</a:t>
            </a:r>
            <a:r>
              <a:rPr lang="sr-Latn-RS" i="1" dirty="0">
                <a:latin typeface="Times New Roman" panose="02020603050405020304" pitchFamily="18" charset="0"/>
                <a:cs typeface="Times New Roman" panose="02020603050405020304" pitchFamily="18" charset="0"/>
              </a:rPr>
              <a:t>T</a:t>
            </a:r>
          </a:p>
          <a:p>
            <a:endParaRPr lang="sr-Latn-RS" i="1" dirty="0">
              <a:latin typeface="Times New Roman" panose="02020603050405020304" pitchFamily="18" charset="0"/>
              <a:cs typeface="Times New Roman" panose="02020603050405020304" pitchFamily="18" charset="0"/>
            </a:endParaRPr>
          </a:p>
          <a:p>
            <a:r>
              <a:rPr lang="el-GR" dirty="0">
                <a:latin typeface="Times New Roman" panose="02020603050405020304" pitchFamily="18" charset="0"/>
                <a:cs typeface="Times New Roman" panose="02020603050405020304" pitchFamily="18" charset="0"/>
              </a:rPr>
              <a:t>Δ</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10</a:t>
            </a:r>
            <a:r>
              <a:rPr lang="sr-Latn-RS" dirty="0">
                <a:latin typeface="Times New Roman" panose="02020603050405020304" pitchFamily="18" charset="0"/>
                <a:cs typeface="Times New Roman" panose="02020603050405020304" pitchFamily="18" charset="0"/>
                <a:sym typeface="Symbol" panose="05050102010706020507" pitchFamily="18" charset="2"/>
              </a:rPr>
              <a:t></a:t>
            </a:r>
            <a:r>
              <a:rPr lang="sr-Latn-RS" i="1" dirty="0">
                <a:latin typeface="Times New Roman" panose="02020603050405020304" pitchFamily="18" charset="0"/>
                <a:cs typeface="Times New Roman" panose="02020603050405020304" pitchFamily="18" charset="0"/>
                <a:sym typeface="Symbol" panose="05050102010706020507" pitchFamily="18" charset="2"/>
              </a:rPr>
              <a:t>k</a:t>
            </a:r>
            <a:r>
              <a:rPr lang="sr-Latn-RS" i="1" baseline="-25000" dirty="0">
                <a:latin typeface="Times New Roman" panose="02020603050405020304" pitchFamily="18" charset="0"/>
                <a:cs typeface="Times New Roman" panose="02020603050405020304" pitchFamily="18" charset="0"/>
                <a:sym typeface="Symbol" panose="05050102010706020507" pitchFamily="18" charset="2"/>
              </a:rPr>
              <a:t>x</a:t>
            </a:r>
            <a:r>
              <a:rPr lang="sr-Latn-RS" dirty="0">
                <a:latin typeface="Times New Roman" panose="02020603050405020304" pitchFamily="18" charset="0"/>
                <a:cs typeface="Times New Roman" panose="02020603050405020304" pitchFamily="18" charset="0"/>
                <a:sym typeface="Symbol" panose="05050102010706020507" pitchFamily="18" charset="2"/>
              </a:rPr>
              <a:t>/2500=2 ns</a:t>
            </a:r>
          </a:p>
          <a:p>
            <a:r>
              <a:rPr lang="sr-Latn-RS" i="1" dirty="0">
                <a:latin typeface="Times New Roman" panose="02020603050405020304" pitchFamily="18" charset="0"/>
                <a:cs typeface="Times New Roman" panose="02020603050405020304" pitchFamily="18" charset="0"/>
                <a:sym typeface="Symbol" panose="05050102010706020507" pitchFamily="18" charset="2"/>
              </a:rPr>
              <a:t>fs</a:t>
            </a:r>
            <a:r>
              <a:rPr lang="sr-Latn-RS" dirty="0">
                <a:latin typeface="Times New Roman" panose="02020603050405020304" pitchFamily="18" charset="0"/>
                <a:cs typeface="Times New Roman" panose="02020603050405020304" pitchFamily="18" charset="0"/>
                <a:sym typeface="Symbol" panose="05050102010706020507" pitchFamily="18" charset="2"/>
              </a:rPr>
              <a:t>=500 MHz</a:t>
            </a:r>
          </a:p>
          <a:p>
            <a:endParaRPr lang="sr-Latn-RS" dirty="0">
              <a:latin typeface="Times New Roman" panose="02020603050405020304" pitchFamily="18" charset="0"/>
              <a:cs typeface="Times New Roman" panose="02020603050405020304" pitchFamily="18" charset="0"/>
              <a:sym typeface="Symbol" panose="05050102010706020507" pitchFamily="18" charset="2"/>
            </a:endParaRPr>
          </a:p>
          <a:p>
            <a:r>
              <a:rPr lang="sr-Latn-RS" i="1" dirty="0">
                <a:latin typeface="Times New Roman" panose="02020603050405020304" pitchFamily="18" charset="0"/>
                <a:cs typeface="Times New Roman" panose="02020603050405020304" pitchFamily="18" charset="0"/>
                <a:sym typeface="Symbol" panose="05050102010706020507" pitchFamily="18" charset="2"/>
              </a:rPr>
              <a:t>f</a:t>
            </a:r>
            <a:r>
              <a:rPr lang="sr-Latn-RS" i="1" baseline="-25000" dirty="0">
                <a:latin typeface="Times New Roman" panose="02020603050405020304" pitchFamily="18" charset="0"/>
                <a:cs typeface="Times New Roman" panose="02020603050405020304" pitchFamily="18" charset="0"/>
                <a:sym typeface="Symbol" panose="05050102010706020507" pitchFamily="18" charset="2"/>
              </a:rPr>
              <a:t>s</a:t>
            </a:r>
            <a:r>
              <a:rPr lang="sr-Latn-RS" dirty="0">
                <a:latin typeface="Times New Roman" panose="02020603050405020304" pitchFamily="18" charset="0"/>
                <a:cs typeface="Times New Roman" panose="02020603050405020304" pitchFamily="18" charset="0"/>
                <a:sym typeface="Symbol" panose="05050102010706020507" pitchFamily="18" charset="2"/>
              </a:rPr>
              <a:t>&gt;&gt;</a:t>
            </a:r>
            <a:r>
              <a:rPr lang="sr-Latn-RS" i="1" dirty="0">
                <a:latin typeface="Times New Roman" panose="02020603050405020304" pitchFamily="18" charset="0"/>
                <a:cs typeface="Times New Roman" panose="02020603050405020304" pitchFamily="18" charset="0"/>
                <a:sym typeface="Symbol" panose="05050102010706020507" pitchFamily="18" charset="2"/>
              </a:rPr>
              <a:t>f=</a:t>
            </a:r>
            <a:r>
              <a:rPr lang="sr-Latn-RS" dirty="0">
                <a:latin typeface="Times New Roman" panose="02020603050405020304" pitchFamily="18" charset="0"/>
                <a:cs typeface="Times New Roman" panose="02020603050405020304" pitchFamily="18" charset="0"/>
                <a:sym typeface="Symbol" panose="05050102010706020507" pitchFamily="18" charset="2"/>
              </a:rPr>
              <a:t>1.25 MHz</a:t>
            </a:r>
            <a:r>
              <a:rPr lang="sr-Latn-RS" i="1" dirty="0">
                <a:latin typeface="Times New Roman" panose="02020603050405020304" pitchFamily="18" charset="0"/>
                <a:cs typeface="Times New Roman" panose="02020603050405020304" pitchFamily="18" charset="0"/>
                <a:sym typeface="Symbol" panose="05050102010706020507" pitchFamily="18" charset="2"/>
              </a:rPr>
              <a:t> </a:t>
            </a:r>
            <a:r>
              <a:rPr lang="sr-Latn-RS" dirty="0">
                <a:latin typeface="Times New Roman" panose="02020603050405020304" pitchFamily="18" charset="0"/>
                <a:cs typeface="Times New Roman" panose="02020603050405020304" pitchFamily="18" charset="0"/>
                <a:sym typeface="Symbol" panose="05050102010706020507" pitchFamily="18" charset="2"/>
              </a:rPr>
              <a:t>(frekvencija signala)</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312" y="1640667"/>
            <a:ext cx="7620000" cy="4572000"/>
          </a:xfrm>
          <a:prstGeom prst="rect">
            <a:avLst/>
          </a:prstGeom>
        </p:spPr>
      </p:pic>
      <p:sp>
        <p:nvSpPr>
          <p:cNvPr id="7" name="Footer Placeholder 3">
            <a:extLst>
              <a:ext uri="{FF2B5EF4-FFF2-40B4-BE49-F238E27FC236}">
                <a16:creationId xmlns:a16="http://schemas.microsoft.com/office/drawing/2014/main" id="{6AA5329E-8B04-4C40-B501-93D96D4AFBC9}"/>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047658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a:t>
            </a:r>
            <a:r>
              <a:rPr lang="en-US" dirty="0"/>
              <a:t> – </a:t>
            </a:r>
            <a:r>
              <a:rPr lang="sr-Latn-RS" dirty="0"/>
              <a:t>trajanje usponske i silazne ivice</a:t>
            </a:r>
            <a:endParaRPr lang="en-US" dirty="0"/>
          </a:p>
        </p:txBody>
      </p:sp>
      <p:sp>
        <p:nvSpPr>
          <p:cNvPr id="4" name="Footer Placeholder 3">
            <a:extLst>
              <a:ext uri="{FF2B5EF4-FFF2-40B4-BE49-F238E27FC236}">
                <a16:creationId xmlns:a16="http://schemas.microsoft.com/office/drawing/2014/main" id="{5906DD65-235B-48B2-AE01-70635A8BC865}"/>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pic>
        <p:nvPicPr>
          <p:cNvPr id="7" name="Picture 6">
            <a:extLst>
              <a:ext uri="{FF2B5EF4-FFF2-40B4-BE49-F238E27FC236}">
                <a16:creationId xmlns:a16="http://schemas.microsoft.com/office/drawing/2014/main" id="{1933567C-3572-F137-9E2B-DD38B07F51C5}"/>
              </a:ext>
            </a:extLst>
          </p:cNvPr>
          <p:cNvPicPr>
            <a:picLocks noChangeAspect="1"/>
          </p:cNvPicPr>
          <p:nvPr/>
        </p:nvPicPr>
        <p:blipFill>
          <a:blip r:embed="rId2"/>
          <a:stretch>
            <a:fillRect/>
          </a:stretch>
        </p:blipFill>
        <p:spPr>
          <a:xfrm>
            <a:off x="119506" y="1532067"/>
            <a:ext cx="6290704" cy="4656001"/>
          </a:xfrm>
          <a:prstGeom prst="rect">
            <a:avLst/>
          </a:prstGeom>
        </p:spPr>
      </p:pic>
      <p:sp>
        <p:nvSpPr>
          <p:cNvPr id="8" name="TextBox 7">
            <a:extLst>
              <a:ext uri="{FF2B5EF4-FFF2-40B4-BE49-F238E27FC236}">
                <a16:creationId xmlns:a16="http://schemas.microsoft.com/office/drawing/2014/main" id="{6C4D8710-F8AA-1978-C70B-C3F129C60211}"/>
              </a:ext>
            </a:extLst>
          </p:cNvPr>
          <p:cNvSpPr txBox="1"/>
          <p:nvPr/>
        </p:nvSpPr>
        <p:spPr>
          <a:xfrm>
            <a:off x="7007290" y="1586204"/>
            <a:ext cx="4180114" cy="2308324"/>
          </a:xfrm>
          <a:prstGeom prst="rect">
            <a:avLst/>
          </a:prstGeom>
          <a:noFill/>
        </p:spPr>
        <p:txBody>
          <a:bodyPr wrap="square" rtlCol="0">
            <a:spAutoFit/>
          </a:bodyPr>
          <a:lstStyle/>
          <a:p>
            <a:r>
              <a:rPr lang="sr-Latn-RS" dirty="0"/>
              <a:t>U idealnom slučaju, ivice „nemaju trajanje“</a:t>
            </a:r>
          </a:p>
          <a:p>
            <a:r>
              <a:rPr lang="sr-Latn-RS" dirty="0"/>
              <a:t>Trajanje usponske i silazne ivice je parametar koji se koristi kao mera procene brzine odziva sistema</a:t>
            </a:r>
          </a:p>
          <a:p>
            <a:r>
              <a:rPr lang="sr-Latn-RS" dirty="0"/>
              <a:t>Može da se poveže i sa širinom propusnog opsega kod </a:t>
            </a:r>
            <a:r>
              <a:rPr lang="sr-Latn-RS" dirty="0" err="1"/>
              <a:t>filtra</a:t>
            </a:r>
            <a:r>
              <a:rPr lang="sr-Latn-RS" dirty="0"/>
              <a:t> </a:t>
            </a:r>
            <a:r>
              <a:rPr lang="sr-Latn-RS" dirty="0" err="1"/>
              <a:t>propusnika</a:t>
            </a:r>
            <a:r>
              <a:rPr lang="sr-Latn-RS" dirty="0"/>
              <a:t> niskih frekvencija</a:t>
            </a:r>
            <a:endParaRPr lang="en-US" dirty="0"/>
          </a:p>
        </p:txBody>
      </p:sp>
    </p:spTree>
    <p:extLst>
      <p:ext uri="{BB962C8B-B14F-4D97-AF65-F5344CB8AC3E}">
        <p14:creationId xmlns:p14="http://schemas.microsoft.com/office/powerpoint/2010/main" val="31083112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Ekran osciloskopa</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1832" t="28110" r="56190" b="39454"/>
          <a:stretch/>
        </p:blipFill>
        <p:spPr>
          <a:xfrm>
            <a:off x="215151" y="1690688"/>
            <a:ext cx="5830467" cy="4433008"/>
          </a:xfrm>
          <a:prstGeom prst="rect">
            <a:avLst/>
          </a:prstGeom>
          <a:scene3d>
            <a:camera prst="orthographicFront">
              <a:rot lat="0" lon="0" rev="0"/>
            </a:camera>
            <a:lightRig rig="threePt" dir="t"/>
          </a:scene3d>
        </p:spPr>
      </p:pic>
      <p:sp>
        <p:nvSpPr>
          <p:cNvPr id="5" name="TextBox 4"/>
          <p:cNvSpPr txBox="1"/>
          <p:nvPr/>
        </p:nvSpPr>
        <p:spPr>
          <a:xfrm>
            <a:off x="7454537" y="1515291"/>
            <a:ext cx="4079966" cy="646331"/>
          </a:xfrm>
          <a:prstGeom prst="rect">
            <a:avLst/>
          </a:prstGeom>
          <a:noFill/>
        </p:spPr>
        <p:txBody>
          <a:bodyPr wrap="square" rtlCol="0">
            <a:spAutoFit/>
          </a:bodyPr>
          <a:lstStyle/>
          <a:p>
            <a:r>
              <a:rPr lang="sr-Latn-RS" dirty="0"/>
              <a:t>Do sada nismo pominjali oznake 0%, 10, 90, 100</a:t>
            </a:r>
            <a:endParaRPr lang="en-US" dirty="0"/>
          </a:p>
        </p:txBody>
      </p:sp>
      <p:cxnSp>
        <p:nvCxnSpPr>
          <p:cNvPr id="7" name="Straight Arrow Connector 6"/>
          <p:cNvCxnSpPr>
            <a:cxnSpLocks/>
            <a:stCxn id="13" idx="1"/>
          </p:cNvCxnSpPr>
          <p:nvPr/>
        </p:nvCxnSpPr>
        <p:spPr>
          <a:xfrm flipH="1" flipV="1">
            <a:off x="1147484" y="2579594"/>
            <a:ext cx="7005916" cy="26126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a:stCxn id="14" idx="1"/>
          </p:cNvCxnSpPr>
          <p:nvPr/>
        </p:nvCxnSpPr>
        <p:spPr>
          <a:xfrm flipH="1" flipV="1">
            <a:off x="1018905" y="2898255"/>
            <a:ext cx="6435632" cy="30986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Footer Placeholder 3">
            <a:extLst>
              <a:ext uri="{FF2B5EF4-FFF2-40B4-BE49-F238E27FC236}">
                <a16:creationId xmlns:a16="http://schemas.microsoft.com/office/drawing/2014/main" id="{F7DD24F1-D91F-4F36-A0E2-1BB977319C1F}"/>
              </a:ext>
            </a:extLst>
          </p:cNvPr>
          <p:cNvSpPr>
            <a:spLocks noGrp="1"/>
          </p:cNvSpPr>
          <p:nvPr>
            <p:ph type="ftr" sz="quarter" idx="11"/>
          </p:nvPr>
        </p:nvSpPr>
        <p:spPr>
          <a:xfrm>
            <a:off x="838200" y="6356350"/>
            <a:ext cx="3086100" cy="365125"/>
          </a:xfrm>
        </p:spPr>
        <p:txBody>
          <a:bodyPr/>
          <a:lstStyle/>
          <a:p>
            <a:r>
              <a:rPr lang="pt-BR"/>
              <a:t>Električna merenja – 19e032em/19e052em http://telit.etf.rs/kurs/elektricna-merenja/ http://automatika.etf.rs/sr/13e052em</a:t>
            </a:r>
            <a:endParaRPr lang="en-US" dirty="0"/>
          </a:p>
        </p:txBody>
      </p:sp>
      <p:sp>
        <p:nvSpPr>
          <p:cNvPr id="13" name="TextBox 12">
            <a:extLst>
              <a:ext uri="{FF2B5EF4-FFF2-40B4-BE49-F238E27FC236}">
                <a16:creationId xmlns:a16="http://schemas.microsoft.com/office/drawing/2014/main" id="{5736F92D-F779-4F7F-A286-6CF082829EEE}"/>
              </a:ext>
            </a:extLst>
          </p:cNvPr>
          <p:cNvSpPr txBox="1"/>
          <p:nvPr/>
        </p:nvSpPr>
        <p:spPr>
          <a:xfrm>
            <a:off x="8153400" y="2656188"/>
            <a:ext cx="847165" cy="369332"/>
          </a:xfrm>
          <a:prstGeom prst="rect">
            <a:avLst/>
          </a:prstGeom>
          <a:noFill/>
        </p:spPr>
        <p:txBody>
          <a:bodyPr wrap="square" rtlCol="0">
            <a:spAutoFit/>
          </a:bodyPr>
          <a:lstStyle/>
          <a:p>
            <a:r>
              <a:rPr lang="sr-Latn-RS" dirty="0"/>
              <a:t>100 %</a:t>
            </a:r>
            <a:endParaRPr lang="en-US" dirty="0"/>
          </a:p>
        </p:txBody>
      </p:sp>
      <p:sp>
        <p:nvSpPr>
          <p:cNvPr id="14" name="TextBox 13">
            <a:extLst>
              <a:ext uri="{FF2B5EF4-FFF2-40B4-BE49-F238E27FC236}">
                <a16:creationId xmlns:a16="http://schemas.microsoft.com/office/drawing/2014/main" id="{42D972D4-22D9-4FEB-8607-8BF9832884B2}"/>
              </a:ext>
            </a:extLst>
          </p:cNvPr>
          <p:cNvSpPr txBox="1"/>
          <p:nvPr/>
        </p:nvSpPr>
        <p:spPr>
          <a:xfrm>
            <a:off x="7454537" y="3023451"/>
            <a:ext cx="847165" cy="369332"/>
          </a:xfrm>
          <a:prstGeom prst="rect">
            <a:avLst/>
          </a:prstGeom>
          <a:noFill/>
        </p:spPr>
        <p:txBody>
          <a:bodyPr wrap="square" rtlCol="0">
            <a:spAutoFit/>
          </a:bodyPr>
          <a:lstStyle/>
          <a:p>
            <a:r>
              <a:rPr lang="sr-Latn-RS" dirty="0"/>
              <a:t>90 %</a:t>
            </a:r>
            <a:endParaRPr lang="en-US" dirty="0"/>
          </a:p>
        </p:txBody>
      </p:sp>
      <p:sp>
        <p:nvSpPr>
          <p:cNvPr id="15" name="TextBox 14">
            <a:extLst>
              <a:ext uri="{FF2B5EF4-FFF2-40B4-BE49-F238E27FC236}">
                <a16:creationId xmlns:a16="http://schemas.microsoft.com/office/drawing/2014/main" id="{A00367A5-DA66-470C-9281-4E6541279E95}"/>
              </a:ext>
            </a:extLst>
          </p:cNvPr>
          <p:cNvSpPr txBox="1"/>
          <p:nvPr/>
        </p:nvSpPr>
        <p:spPr>
          <a:xfrm>
            <a:off x="6441527" y="5435089"/>
            <a:ext cx="847165" cy="369332"/>
          </a:xfrm>
          <a:prstGeom prst="rect">
            <a:avLst/>
          </a:prstGeom>
          <a:noFill/>
        </p:spPr>
        <p:txBody>
          <a:bodyPr wrap="square" rtlCol="0">
            <a:spAutoFit/>
          </a:bodyPr>
          <a:lstStyle/>
          <a:p>
            <a:r>
              <a:rPr lang="sr-Latn-RS" dirty="0"/>
              <a:t>0 %</a:t>
            </a:r>
            <a:endParaRPr lang="en-US" dirty="0"/>
          </a:p>
        </p:txBody>
      </p:sp>
      <p:cxnSp>
        <p:nvCxnSpPr>
          <p:cNvPr id="16" name="Straight Arrow Connector 15">
            <a:extLst>
              <a:ext uri="{FF2B5EF4-FFF2-40B4-BE49-F238E27FC236}">
                <a16:creationId xmlns:a16="http://schemas.microsoft.com/office/drawing/2014/main" id="{3341076D-9E82-41B3-85CA-BC757C65BE34}"/>
              </a:ext>
            </a:extLst>
          </p:cNvPr>
          <p:cNvCxnSpPr>
            <a:cxnSpLocks/>
            <a:stCxn id="15" idx="1"/>
          </p:cNvCxnSpPr>
          <p:nvPr/>
        </p:nvCxnSpPr>
        <p:spPr>
          <a:xfrm flipH="1" flipV="1">
            <a:off x="1018905" y="5435089"/>
            <a:ext cx="5422622" cy="1846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740E73-7A6D-4EF4-9E43-0E1EE9F71C21}"/>
              </a:ext>
            </a:extLst>
          </p:cNvPr>
          <p:cNvSpPr txBox="1"/>
          <p:nvPr/>
        </p:nvSpPr>
        <p:spPr>
          <a:xfrm>
            <a:off x="6866908" y="4605127"/>
            <a:ext cx="847165" cy="369332"/>
          </a:xfrm>
          <a:prstGeom prst="rect">
            <a:avLst/>
          </a:prstGeom>
          <a:noFill/>
        </p:spPr>
        <p:txBody>
          <a:bodyPr wrap="square" rtlCol="0">
            <a:spAutoFit/>
          </a:bodyPr>
          <a:lstStyle/>
          <a:p>
            <a:r>
              <a:rPr lang="sr-Latn-RS" dirty="0"/>
              <a:t>10 %</a:t>
            </a:r>
            <a:endParaRPr lang="en-US" dirty="0"/>
          </a:p>
        </p:txBody>
      </p:sp>
      <p:cxnSp>
        <p:nvCxnSpPr>
          <p:cNvPr id="22" name="Straight Arrow Connector 21">
            <a:extLst>
              <a:ext uri="{FF2B5EF4-FFF2-40B4-BE49-F238E27FC236}">
                <a16:creationId xmlns:a16="http://schemas.microsoft.com/office/drawing/2014/main" id="{55073A87-4BFE-438E-BEE3-14C83A4C73F7}"/>
              </a:ext>
            </a:extLst>
          </p:cNvPr>
          <p:cNvCxnSpPr>
            <a:cxnSpLocks/>
            <a:stCxn id="21" idx="1"/>
          </p:cNvCxnSpPr>
          <p:nvPr/>
        </p:nvCxnSpPr>
        <p:spPr>
          <a:xfrm flipH="1">
            <a:off x="956152" y="4789793"/>
            <a:ext cx="5910756" cy="37751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95531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Ekran osciloskopa</a:t>
            </a:r>
            <a:endParaRPr lang="en-US" dirty="0"/>
          </a:p>
        </p:txBody>
      </p:sp>
      <p:pic>
        <p:nvPicPr>
          <p:cNvPr id="9" name="Picture 8"/>
          <p:cNvPicPr>
            <a:picLocks noChangeAspect="1"/>
          </p:cNvPicPr>
          <p:nvPr/>
        </p:nvPicPr>
        <p:blipFill>
          <a:blip r:embed="rId2"/>
          <a:stretch>
            <a:fillRect/>
          </a:stretch>
        </p:blipFill>
        <p:spPr>
          <a:xfrm>
            <a:off x="6502800" y="1768300"/>
            <a:ext cx="5123250" cy="3724800"/>
          </a:xfrm>
          <a:prstGeom prst="rect">
            <a:avLst/>
          </a:prstGeom>
        </p:spPr>
      </p:pic>
      <p:sp>
        <p:nvSpPr>
          <p:cNvPr id="11" name="TextBox 10"/>
          <p:cNvSpPr txBox="1"/>
          <p:nvPr/>
        </p:nvSpPr>
        <p:spPr>
          <a:xfrm>
            <a:off x="838200" y="5601560"/>
            <a:ext cx="3095625" cy="646331"/>
          </a:xfrm>
          <a:prstGeom prst="rect">
            <a:avLst/>
          </a:prstGeom>
          <a:noFill/>
        </p:spPr>
        <p:txBody>
          <a:bodyPr wrap="square" rtlCol="0">
            <a:spAutoFit/>
          </a:bodyPr>
          <a:lstStyle/>
          <a:p>
            <a:r>
              <a:rPr lang="sr-Latn-RS" dirty="0"/>
              <a:t>6 podeoka – 100%</a:t>
            </a:r>
          </a:p>
          <a:p>
            <a:r>
              <a:rPr lang="sr-Latn-RS" dirty="0"/>
              <a:t>0.6 podeoka – 10%</a:t>
            </a:r>
            <a:endParaRPr lang="en-US" dirty="0"/>
          </a:p>
        </p:txBody>
      </p:sp>
      <p:sp>
        <p:nvSpPr>
          <p:cNvPr id="12" name="TextBox 11"/>
          <p:cNvSpPr txBox="1"/>
          <p:nvPr/>
        </p:nvSpPr>
        <p:spPr>
          <a:xfrm>
            <a:off x="6502800" y="5601560"/>
            <a:ext cx="3095625" cy="646331"/>
          </a:xfrm>
          <a:prstGeom prst="rect">
            <a:avLst/>
          </a:prstGeom>
          <a:noFill/>
        </p:spPr>
        <p:txBody>
          <a:bodyPr wrap="square" rtlCol="0">
            <a:spAutoFit/>
          </a:bodyPr>
          <a:lstStyle/>
          <a:p>
            <a:r>
              <a:rPr lang="sr-Latn-RS" dirty="0"/>
              <a:t>5 podeoka – 100%</a:t>
            </a:r>
          </a:p>
          <a:p>
            <a:r>
              <a:rPr lang="sr-Latn-RS" dirty="0"/>
              <a:t>0.5 podeoka – 10%</a:t>
            </a:r>
            <a:endParaRPr lang="en-US" dirty="0"/>
          </a:p>
        </p:txBody>
      </p:sp>
      <p:pic>
        <p:nvPicPr>
          <p:cNvPr id="3" name="Picture 2"/>
          <p:cNvPicPr>
            <a:picLocks noChangeAspect="1"/>
          </p:cNvPicPr>
          <p:nvPr/>
        </p:nvPicPr>
        <p:blipFill>
          <a:blip r:embed="rId3"/>
          <a:stretch>
            <a:fillRect/>
          </a:stretch>
        </p:blipFill>
        <p:spPr>
          <a:xfrm>
            <a:off x="195900" y="1768300"/>
            <a:ext cx="5098725" cy="3686301"/>
          </a:xfrm>
          <a:prstGeom prst="rect">
            <a:avLst/>
          </a:prstGeom>
        </p:spPr>
      </p:pic>
      <p:sp>
        <p:nvSpPr>
          <p:cNvPr id="7" name="Footer Placeholder 3">
            <a:extLst>
              <a:ext uri="{FF2B5EF4-FFF2-40B4-BE49-F238E27FC236}">
                <a16:creationId xmlns:a16="http://schemas.microsoft.com/office/drawing/2014/main" id="{00833889-F62E-4CC4-AB01-C1B068550AA8}"/>
              </a:ext>
            </a:extLst>
          </p:cNvPr>
          <p:cNvSpPr>
            <a:spLocks noGrp="1"/>
          </p:cNvSpPr>
          <p:nvPr>
            <p:ph type="ftr" sz="quarter" idx="11"/>
          </p:nvPr>
        </p:nvSpPr>
        <p:spPr>
          <a:xfrm>
            <a:off x="838200" y="6356350"/>
            <a:ext cx="34290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8746056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pic>
        <p:nvPicPr>
          <p:cNvPr id="4" name="Picture 3"/>
          <p:cNvPicPr>
            <a:picLocks noChangeAspect="1"/>
          </p:cNvPicPr>
          <p:nvPr/>
        </p:nvPicPr>
        <p:blipFill>
          <a:blip r:embed="rId2"/>
          <a:stretch>
            <a:fillRect/>
          </a:stretch>
        </p:blipFill>
        <p:spPr>
          <a:xfrm>
            <a:off x="6274526" y="2478024"/>
            <a:ext cx="5743303" cy="3445982"/>
          </a:xfrm>
          <a:prstGeom prst="rect">
            <a:avLst/>
          </a:prstGeom>
        </p:spPr>
      </p:pic>
      <p:pic>
        <p:nvPicPr>
          <p:cNvPr id="5" name="Picture 4"/>
          <p:cNvPicPr>
            <a:picLocks noChangeAspect="1"/>
          </p:cNvPicPr>
          <p:nvPr/>
        </p:nvPicPr>
        <p:blipFill>
          <a:blip r:embed="rId3"/>
          <a:stretch>
            <a:fillRect/>
          </a:stretch>
        </p:blipFill>
        <p:spPr>
          <a:xfrm>
            <a:off x="230777" y="2478024"/>
            <a:ext cx="5743303" cy="3445982"/>
          </a:xfrm>
          <a:prstGeom prst="rect">
            <a:avLst/>
          </a:prstGeom>
        </p:spPr>
      </p:pic>
      <p:sp>
        <p:nvSpPr>
          <p:cNvPr id="6" name="TextBox 5"/>
          <p:cNvSpPr txBox="1"/>
          <p:nvPr/>
        </p:nvSpPr>
        <p:spPr>
          <a:xfrm>
            <a:off x="1558834" y="1690688"/>
            <a:ext cx="9074331" cy="523220"/>
          </a:xfrm>
          <a:prstGeom prst="rect">
            <a:avLst/>
          </a:prstGeom>
          <a:noFill/>
        </p:spPr>
        <p:txBody>
          <a:bodyPr wrap="square" rtlCol="0">
            <a:spAutoFit/>
          </a:bodyPr>
          <a:lstStyle/>
          <a:p>
            <a:pPr algn="ctr"/>
            <a:r>
              <a:rPr lang="sr-Latn-RS" sz="2800" dirty="0"/>
              <a:t>Pronađite razliku</a:t>
            </a:r>
            <a:endParaRPr lang="en-US" sz="2800" dirty="0"/>
          </a:p>
        </p:txBody>
      </p:sp>
      <p:sp>
        <p:nvSpPr>
          <p:cNvPr id="7" name="Oval 6"/>
          <p:cNvSpPr/>
          <p:nvPr/>
        </p:nvSpPr>
        <p:spPr>
          <a:xfrm>
            <a:off x="5233851" y="2717074"/>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1277600" y="2717073"/>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65776" y="5412377"/>
            <a:ext cx="908303"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109960" y="5412377"/>
            <a:ext cx="90786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ooter Placeholder 3">
            <a:extLst>
              <a:ext uri="{FF2B5EF4-FFF2-40B4-BE49-F238E27FC236}">
                <a16:creationId xmlns:a16="http://schemas.microsoft.com/office/drawing/2014/main" id="{0BB5DF81-1F48-49EE-8983-4C9B3F999081}"/>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49870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ajanje usponske i silazne ivice digitalnih signala</a:t>
            </a:r>
            <a:endParaRPr lang="en-US" dirty="0"/>
          </a:p>
        </p:txBody>
      </p:sp>
      <p:sp>
        <p:nvSpPr>
          <p:cNvPr id="3" name="Content Placeholder 2"/>
          <p:cNvSpPr>
            <a:spLocks noGrp="1"/>
          </p:cNvSpPr>
          <p:nvPr>
            <p:ph idx="1"/>
          </p:nvPr>
        </p:nvSpPr>
        <p:spPr>
          <a:xfrm>
            <a:off x="838200" y="1825625"/>
            <a:ext cx="4181475" cy="4351338"/>
          </a:xfrm>
        </p:spPr>
        <p:txBody>
          <a:bodyPr>
            <a:normAutofit lnSpcReduction="10000"/>
          </a:bodyPr>
          <a:lstStyle/>
          <a:p>
            <a:r>
              <a:rPr lang="sr-Latn-RS" dirty="0"/>
              <a:t>Digitalni signal</a:t>
            </a:r>
          </a:p>
          <a:p>
            <a:r>
              <a:rPr lang="sr-Latn-RS" dirty="0"/>
              <a:t>Nivo logičke nule (minimalna vrednost)</a:t>
            </a:r>
          </a:p>
          <a:p>
            <a:r>
              <a:rPr lang="sr-Latn-RS" dirty="0"/>
              <a:t>Nivo logičke jedinice (maksimalna vrednost)</a:t>
            </a:r>
          </a:p>
          <a:p>
            <a:r>
              <a:rPr lang="sr-Latn-RS" dirty="0"/>
              <a:t>Trajanje usponske ivice, vreme od trenutka kada signal dostigne 10% max vrednosti do trenutka kada dostigne 90% max vrednosti</a:t>
            </a:r>
            <a:endParaRPr lang="en-US" dirty="0"/>
          </a:p>
        </p:txBody>
      </p:sp>
      <p:pic>
        <p:nvPicPr>
          <p:cNvPr id="5" name="Picture 4"/>
          <p:cNvPicPr>
            <a:picLocks noChangeAspect="1"/>
          </p:cNvPicPr>
          <p:nvPr/>
        </p:nvPicPr>
        <p:blipFill>
          <a:blip r:embed="rId2"/>
          <a:stretch>
            <a:fillRect/>
          </a:stretch>
        </p:blipFill>
        <p:spPr>
          <a:xfrm>
            <a:off x="5143799" y="1520962"/>
            <a:ext cx="6210001" cy="4656001"/>
          </a:xfrm>
          <a:prstGeom prst="rect">
            <a:avLst/>
          </a:prstGeom>
        </p:spPr>
      </p:pic>
      <p:cxnSp>
        <p:nvCxnSpPr>
          <p:cNvPr id="6" name="Straight Arrow Connector 5"/>
          <p:cNvCxnSpPr/>
          <p:nvPr/>
        </p:nvCxnSpPr>
        <p:spPr>
          <a:xfrm>
            <a:off x="3943350" y="2552700"/>
            <a:ext cx="2371725" cy="2114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543425" y="2876550"/>
            <a:ext cx="1600200" cy="809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Footer Placeholder 3">
            <a:extLst>
              <a:ext uri="{FF2B5EF4-FFF2-40B4-BE49-F238E27FC236}">
                <a16:creationId xmlns:a16="http://schemas.microsoft.com/office/drawing/2014/main" id="{5D7EC6C6-E093-4212-8040-29468F01291F}"/>
              </a:ext>
            </a:extLst>
          </p:cNvPr>
          <p:cNvSpPr>
            <a:spLocks noGrp="1"/>
          </p:cNvSpPr>
          <p:nvPr>
            <p:ph type="ftr" sz="quarter" idx="11"/>
          </p:nvPr>
        </p:nvSpPr>
        <p:spPr>
          <a:xfrm>
            <a:off x="838200" y="6356350"/>
            <a:ext cx="267652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0885936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ajanje usponske i silazne ivice digitalnih signala</a:t>
            </a:r>
            <a:endParaRPr lang="en-US" dirty="0"/>
          </a:p>
        </p:txBody>
      </p:sp>
      <p:sp>
        <p:nvSpPr>
          <p:cNvPr id="3" name="Content Placeholder 2"/>
          <p:cNvSpPr>
            <a:spLocks noGrp="1"/>
          </p:cNvSpPr>
          <p:nvPr>
            <p:ph idx="1"/>
          </p:nvPr>
        </p:nvSpPr>
        <p:spPr>
          <a:xfrm>
            <a:off x="838200" y="1825625"/>
            <a:ext cx="4181475" cy="4351338"/>
          </a:xfrm>
        </p:spPr>
        <p:txBody>
          <a:bodyPr>
            <a:normAutofit lnSpcReduction="10000"/>
          </a:bodyPr>
          <a:lstStyle/>
          <a:p>
            <a:r>
              <a:rPr lang="sr-Latn-RS" dirty="0"/>
              <a:t>Digitalni signal</a:t>
            </a:r>
          </a:p>
          <a:p>
            <a:r>
              <a:rPr lang="sr-Latn-RS" dirty="0"/>
              <a:t>Nivo logičke nule (minimalna vrednost)</a:t>
            </a:r>
          </a:p>
          <a:p>
            <a:r>
              <a:rPr lang="sr-Latn-RS" dirty="0"/>
              <a:t>Nivo logičke jedinice (maksimalna vrednost)</a:t>
            </a:r>
          </a:p>
          <a:p>
            <a:r>
              <a:rPr lang="sr-Latn-RS" dirty="0"/>
              <a:t>Trajanje usponske ivice, vreme od trenutka kada signal dostigne 10% max vrednosti do trenutka kada dostigne 90% max vrednosti</a:t>
            </a:r>
            <a:endParaRPr lang="en-US" dirty="0"/>
          </a:p>
        </p:txBody>
      </p:sp>
      <p:pic>
        <p:nvPicPr>
          <p:cNvPr id="6" name="Picture 5"/>
          <p:cNvPicPr>
            <a:picLocks noChangeAspect="1"/>
          </p:cNvPicPr>
          <p:nvPr/>
        </p:nvPicPr>
        <p:blipFill>
          <a:blip r:embed="rId2"/>
          <a:stretch>
            <a:fillRect/>
          </a:stretch>
        </p:blipFill>
        <p:spPr>
          <a:xfrm>
            <a:off x="5512600" y="1690688"/>
            <a:ext cx="6290704" cy="4656001"/>
          </a:xfrm>
          <a:prstGeom prst="rect">
            <a:avLst/>
          </a:prstGeom>
        </p:spPr>
      </p:pic>
      <p:sp>
        <p:nvSpPr>
          <p:cNvPr id="5" name="Footer Placeholder 3">
            <a:extLst>
              <a:ext uri="{FF2B5EF4-FFF2-40B4-BE49-F238E27FC236}">
                <a16:creationId xmlns:a16="http://schemas.microsoft.com/office/drawing/2014/main" id="{C338DB65-B8EB-422B-B7D0-F441A79C41E7}"/>
              </a:ext>
            </a:extLst>
          </p:cNvPr>
          <p:cNvSpPr>
            <a:spLocks noGrp="1"/>
          </p:cNvSpPr>
          <p:nvPr>
            <p:ph type="ftr" sz="quarter" idx="11"/>
          </p:nvPr>
        </p:nvSpPr>
        <p:spPr>
          <a:xfrm>
            <a:off x="838200" y="6356350"/>
            <a:ext cx="272415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480832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ajanje usponske i silazne ivice digitalnih signala</a:t>
            </a:r>
            <a:endParaRPr lang="en-US" dirty="0"/>
          </a:p>
        </p:txBody>
      </p:sp>
      <p:sp>
        <p:nvSpPr>
          <p:cNvPr id="3" name="Content Placeholder 2"/>
          <p:cNvSpPr>
            <a:spLocks noGrp="1"/>
          </p:cNvSpPr>
          <p:nvPr>
            <p:ph idx="1"/>
          </p:nvPr>
        </p:nvSpPr>
        <p:spPr>
          <a:xfrm>
            <a:off x="838200" y="1825625"/>
            <a:ext cx="4181475" cy="4351338"/>
          </a:xfrm>
        </p:spPr>
        <p:txBody>
          <a:bodyPr>
            <a:normAutofit lnSpcReduction="10000"/>
          </a:bodyPr>
          <a:lstStyle/>
          <a:p>
            <a:r>
              <a:rPr lang="sr-Latn-RS" dirty="0"/>
              <a:t>Za ovo merenje, kontrola vertikalnog pojačanja treba da se „izvede“ iz kalibrisanog položaja, odnosno treba da se omogući kontinualna promena pojačanja po vertikalnoj (y) osi</a:t>
            </a:r>
          </a:p>
          <a:p>
            <a:r>
              <a:rPr lang="sr-Latn-RS" dirty="0"/>
              <a:t>Treba min vrednost signala postaviti na pomoćnu liniju 0% a max na pomoćnu liniju 100%</a:t>
            </a:r>
          </a:p>
          <a:p>
            <a:endParaRPr lang="en-US" dirty="0"/>
          </a:p>
        </p:txBody>
      </p:sp>
      <p:pic>
        <p:nvPicPr>
          <p:cNvPr id="4" name="Picture 3"/>
          <p:cNvPicPr>
            <a:picLocks noChangeAspect="1"/>
          </p:cNvPicPr>
          <p:nvPr/>
        </p:nvPicPr>
        <p:blipFill>
          <a:blip r:embed="rId2"/>
          <a:stretch>
            <a:fillRect/>
          </a:stretch>
        </p:blipFill>
        <p:spPr>
          <a:xfrm>
            <a:off x="6377625" y="1396143"/>
            <a:ext cx="5098725" cy="3686301"/>
          </a:xfrm>
          <a:prstGeom prst="rect">
            <a:avLst/>
          </a:prstGeom>
        </p:spPr>
      </p:pic>
      <p:sp>
        <p:nvSpPr>
          <p:cNvPr id="6" name="TextBox 5"/>
          <p:cNvSpPr txBox="1"/>
          <p:nvPr/>
        </p:nvSpPr>
        <p:spPr>
          <a:xfrm>
            <a:off x="6377625" y="5530632"/>
            <a:ext cx="2286000" cy="646331"/>
          </a:xfrm>
          <a:prstGeom prst="rect">
            <a:avLst/>
          </a:prstGeom>
          <a:noFill/>
        </p:spPr>
        <p:txBody>
          <a:bodyPr wrap="square" rtlCol="0">
            <a:spAutoFit/>
          </a:bodyPr>
          <a:lstStyle/>
          <a:p>
            <a:r>
              <a:rPr lang="en-GB" i="1" dirty="0" err="1"/>
              <a:t>k</a:t>
            </a:r>
            <a:r>
              <a:rPr lang="en-GB" i="1" baseline="-25000" dirty="0" err="1"/>
              <a:t>x</a:t>
            </a:r>
            <a:r>
              <a:rPr lang="en-GB" dirty="0"/>
              <a:t>=</a:t>
            </a:r>
            <a:r>
              <a:rPr lang="en-GB" i="1" dirty="0"/>
              <a:t>T</a:t>
            </a:r>
            <a:r>
              <a:rPr lang="en-GB" baseline="-25000" dirty="0"/>
              <a:t>0</a:t>
            </a:r>
            <a:endParaRPr lang="en-US" baseline="-25000" dirty="0"/>
          </a:p>
          <a:p>
            <a:r>
              <a:rPr lang="en-GB" dirty="0"/>
              <a:t>TUU=0.2*</a:t>
            </a:r>
            <a:r>
              <a:rPr lang="en-GB" i="1" dirty="0" err="1"/>
              <a:t>k</a:t>
            </a:r>
            <a:r>
              <a:rPr lang="en-GB" i="1" baseline="-25000" dirty="0" err="1"/>
              <a:t>x</a:t>
            </a:r>
            <a:r>
              <a:rPr lang="en-GB" dirty="0"/>
              <a:t>=0.2</a:t>
            </a:r>
            <a:r>
              <a:rPr lang="en-GB" i="1" dirty="0"/>
              <a:t>T</a:t>
            </a:r>
            <a:r>
              <a:rPr lang="en-GB" baseline="-25000" dirty="0"/>
              <a:t>0</a:t>
            </a:r>
          </a:p>
        </p:txBody>
      </p:sp>
      <p:sp>
        <p:nvSpPr>
          <p:cNvPr id="5" name="Rounded Rectangle 4"/>
          <p:cNvSpPr/>
          <p:nvPr/>
        </p:nvSpPr>
        <p:spPr>
          <a:xfrm>
            <a:off x="8534400" y="5355771"/>
            <a:ext cx="2941950" cy="11321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t>T</a:t>
            </a:r>
            <a:r>
              <a:rPr lang="en-US" baseline="-25000" dirty="0"/>
              <a:t>0</a:t>
            </a:r>
            <a:r>
              <a:rPr lang="en-US" dirty="0"/>
              <a:t> – </a:t>
            </a:r>
            <a:r>
              <a:rPr lang="en-US" dirty="0" err="1"/>
              <a:t>konstanta</a:t>
            </a:r>
            <a:r>
              <a:rPr lang="en-US" dirty="0"/>
              <a:t> </a:t>
            </a:r>
            <a:r>
              <a:rPr lang="en-US" dirty="0" err="1"/>
              <a:t>polovina</a:t>
            </a:r>
            <a:r>
              <a:rPr lang="en-US" dirty="0"/>
              <a:t> </a:t>
            </a:r>
            <a:r>
              <a:rPr lang="en-US" dirty="0" err="1"/>
              <a:t>periode</a:t>
            </a:r>
            <a:r>
              <a:rPr lang="en-US" dirty="0"/>
              <a:t>, </a:t>
            </a:r>
            <a:r>
              <a:rPr lang="en-US" dirty="0" err="1"/>
              <a:t>potrebna</a:t>
            </a:r>
            <a:r>
              <a:rPr lang="en-US" dirty="0"/>
              <a:t> </a:t>
            </a:r>
            <a:r>
              <a:rPr lang="en-US" dirty="0" err="1"/>
              <a:t>nam</a:t>
            </a:r>
            <a:r>
              <a:rPr lang="en-US" dirty="0"/>
              <a:t> je da </a:t>
            </a:r>
            <a:r>
              <a:rPr lang="en-US" dirty="0" err="1"/>
              <a:t>bismo</a:t>
            </a:r>
            <a:r>
              <a:rPr lang="en-US" dirty="0"/>
              <a:t> </a:t>
            </a:r>
            <a:r>
              <a:rPr lang="en-US" dirty="0" err="1"/>
              <a:t>uporedili</a:t>
            </a:r>
            <a:r>
              <a:rPr lang="en-US" dirty="0"/>
              <a:t> </a:t>
            </a:r>
            <a:r>
              <a:rPr lang="en-US" dirty="0" err="1"/>
              <a:t>rezultat</a:t>
            </a:r>
            <a:r>
              <a:rPr lang="en-US" dirty="0"/>
              <a:t> </a:t>
            </a:r>
            <a:r>
              <a:rPr lang="en-US" dirty="0" err="1"/>
              <a:t>za</a:t>
            </a:r>
            <a:r>
              <a:rPr lang="en-US" dirty="0"/>
              <a:t> </a:t>
            </a:r>
            <a:r>
              <a:rPr lang="en-US" dirty="0" err="1"/>
              <a:t>razli</a:t>
            </a:r>
            <a:r>
              <a:rPr lang="sr-Latn-RS" dirty="0"/>
              <a:t>č</a:t>
            </a:r>
            <a:r>
              <a:rPr lang="en-US" dirty="0" err="1"/>
              <a:t>ite</a:t>
            </a:r>
            <a:r>
              <a:rPr lang="en-US" dirty="0"/>
              <a:t> </a:t>
            </a:r>
            <a:r>
              <a:rPr lang="en-US" dirty="0" err="1"/>
              <a:t>vrednosti</a:t>
            </a:r>
            <a:r>
              <a:rPr lang="en-US" dirty="0"/>
              <a:t> </a:t>
            </a:r>
            <a:r>
              <a:rPr lang="en-US" i="1" dirty="0" err="1"/>
              <a:t>k</a:t>
            </a:r>
            <a:r>
              <a:rPr lang="en-US" i="1" baseline="-25000" dirty="0" err="1"/>
              <a:t>x</a:t>
            </a:r>
            <a:endParaRPr lang="en-US" i="1" baseline="-25000" dirty="0"/>
          </a:p>
        </p:txBody>
      </p:sp>
      <p:sp>
        <p:nvSpPr>
          <p:cNvPr id="7" name="Footer Placeholder 3">
            <a:extLst>
              <a:ext uri="{FF2B5EF4-FFF2-40B4-BE49-F238E27FC236}">
                <a16:creationId xmlns:a16="http://schemas.microsoft.com/office/drawing/2014/main" id="{FA95BC8F-DA26-40CA-B733-4809BFAA6244}"/>
              </a:ext>
            </a:extLst>
          </p:cNvPr>
          <p:cNvSpPr>
            <a:spLocks noGrp="1"/>
          </p:cNvSpPr>
          <p:nvPr>
            <p:ph type="ftr" sz="quarter" idx="11"/>
          </p:nvPr>
        </p:nvSpPr>
        <p:spPr>
          <a:xfrm>
            <a:off x="838200" y="6356350"/>
            <a:ext cx="313372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930641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ajanje usponske i silazne ivice digitalnih signala</a:t>
            </a:r>
            <a:endParaRPr lang="en-US" dirty="0"/>
          </a:p>
        </p:txBody>
      </p:sp>
      <p:sp>
        <p:nvSpPr>
          <p:cNvPr id="3" name="Content Placeholder 2"/>
          <p:cNvSpPr>
            <a:spLocks noGrp="1"/>
          </p:cNvSpPr>
          <p:nvPr>
            <p:ph idx="1"/>
          </p:nvPr>
        </p:nvSpPr>
        <p:spPr>
          <a:xfrm>
            <a:off x="838200" y="1825625"/>
            <a:ext cx="4181475" cy="4351338"/>
          </a:xfrm>
        </p:spPr>
        <p:txBody>
          <a:bodyPr>
            <a:normAutofit/>
          </a:bodyPr>
          <a:lstStyle/>
          <a:p>
            <a:r>
              <a:rPr lang="sr-Latn-RS" dirty="0"/>
              <a:t>Treba min vrednost signala postaviti na pomoćnu liniju 0% a max na pomoćnu liniju 100%</a:t>
            </a:r>
          </a:p>
          <a:p>
            <a:r>
              <a:rPr lang="sr-Latn-RS" dirty="0"/>
              <a:t>Zatim se promeni podela po horizontalnoj osi tako da se što više „razvuče“ usponska ivica čije se trajanje meri</a:t>
            </a:r>
          </a:p>
          <a:p>
            <a:endParaRPr lang="en-US" dirty="0"/>
          </a:p>
        </p:txBody>
      </p:sp>
      <p:sp>
        <p:nvSpPr>
          <p:cNvPr id="6" name="TextBox 5"/>
          <p:cNvSpPr txBox="1"/>
          <p:nvPr/>
        </p:nvSpPr>
        <p:spPr>
          <a:xfrm>
            <a:off x="6255075" y="5754733"/>
            <a:ext cx="2286000" cy="646331"/>
          </a:xfrm>
          <a:prstGeom prst="rect">
            <a:avLst/>
          </a:prstGeom>
          <a:noFill/>
        </p:spPr>
        <p:txBody>
          <a:bodyPr wrap="square" rtlCol="0">
            <a:spAutoFit/>
          </a:bodyPr>
          <a:lstStyle/>
          <a:p>
            <a:r>
              <a:rPr lang="en-GB" i="1" dirty="0" err="1"/>
              <a:t>k</a:t>
            </a:r>
            <a:r>
              <a:rPr lang="en-GB" i="1" baseline="-25000" dirty="0" err="1"/>
              <a:t>x</a:t>
            </a:r>
            <a:r>
              <a:rPr lang="en-GB" dirty="0"/>
              <a:t>=0.1*</a:t>
            </a:r>
            <a:r>
              <a:rPr lang="en-GB" i="1" dirty="0"/>
              <a:t>T</a:t>
            </a:r>
            <a:r>
              <a:rPr lang="en-GB" baseline="-25000" dirty="0"/>
              <a:t>0</a:t>
            </a:r>
            <a:endParaRPr lang="en-US" baseline="-25000" dirty="0"/>
          </a:p>
          <a:p>
            <a:r>
              <a:rPr lang="en-GB" dirty="0"/>
              <a:t>TUU=1.</a:t>
            </a:r>
            <a:r>
              <a:rPr lang="sr-Latn-RS" dirty="0"/>
              <a:t>7</a:t>
            </a:r>
            <a:r>
              <a:rPr lang="en-GB" dirty="0"/>
              <a:t>*</a:t>
            </a:r>
            <a:r>
              <a:rPr lang="en-GB" i="1" dirty="0" err="1"/>
              <a:t>k</a:t>
            </a:r>
            <a:r>
              <a:rPr lang="en-GB" i="1" baseline="-25000" dirty="0" err="1"/>
              <a:t>x</a:t>
            </a:r>
            <a:r>
              <a:rPr lang="en-GB" dirty="0"/>
              <a:t>=0.1</a:t>
            </a:r>
            <a:r>
              <a:rPr lang="sr-Latn-RS" dirty="0"/>
              <a:t>7</a:t>
            </a:r>
            <a:r>
              <a:rPr lang="en-GB" i="1" dirty="0"/>
              <a:t>T</a:t>
            </a:r>
            <a:r>
              <a:rPr lang="en-GB" baseline="-25000" dirty="0"/>
              <a:t>0</a:t>
            </a:r>
          </a:p>
        </p:txBody>
      </p:sp>
      <p:pic>
        <p:nvPicPr>
          <p:cNvPr id="7" name="Picture 6"/>
          <p:cNvPicPr>
            <a:picLocks noChangeAspect="1"/>
          </p:cNvPicPr>
          <p:nvPr/>
        </p:nvPicPr>
        <p:blipFill>
          <a:blip r:embed="rId2"/>
          <a:stretch>
            <a:fillRect/>
          </a:stretch>
        </p:blipFill>
        <p:spPr>
          <a:xfrm>
            <a:off x="6255075" y="1690688"/>
            <a:ext cx="5098725" cy="3686301"/>
          </a:xfrm>
          <a:prstGeom prst="rect">
            <a:avLst/>
          </a:prstGeom>
        </p:spPr>
      </p:pic>
      <p:sp>
        <p:nvSpPr>
          <p:cNvPr id="8" name="Rounded Rectangle 7"/>
          <p:cNvSpPr/>
          <p:nvPr/>
        </p:nvSpPr>
        <p:spPr>
          <a:xfrm>
            <a:off x="8411850" y="5511840"/>
            <a:ext cx="2941950" cy="11321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dirty="0"/>
              <a:t>Ne menjamo signal, menjamo</a:t>
            </a:r>
            <a:r>
              <a:rPr lang="en-US" dirty="0"/>
              <a:t> </a:t>
            </a:r>
            <a:r>
              <a:rPr lang="en-US" i="1" dirty="0" err="1"/>
              <a:t>k</a:t>
            </a:r>
            <a:r>
              <a:rPr lang="en-US" i="1" baseline="-25000" dirty="0" err="1"/>
              <a:t>x</a:t>
            </a:r>
            <a:endParaRPr lang="en-US" i="1" baseline="-25000" dirty="0"/>
          </a:p>
        </p:txBody>
      </p:sp>
      <p:sp>
        <p:nvSpPr>
          <p:cNvPr id="9" name="Footer Placeholder 3">
            <a:extLst>
              <a:ext uri="{FF2B5EF4-FFF2-40B4-BE49-F238E27FC236}">
                <a16:creationId xmlns:a16="http://schemas.microsoft.com/office/drawing/2014/main" id="{D1BD198A-1931-4CE7-B981-2B0E01697019}"/>
              </a:ext>
            </a:extLst>
          </p:cNvPr>
          <p:cNvSpPr>
            <a:spLocks noGrp="1"/>
          </p:cNvSpPr>
          <p:nvPr>
            <p:ph type="ftr" sz="quarter" idx="11"/>
          </p:nvPr>
        </p:nvSpPr>
        <p:spPr>
          <a:xfrm>
            <a:off x="838200" y="6356350"/>
            <a:ext cx="272415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2162040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ajanje usponske i silazne ivice digitalnih signala</a:t>
            </a:r>
            <a:endParaRPr lang="en-US" dirty="0"/>
          </a:p>
        </p:txBody>
      </p:sp>
      <p:sp>
        <p:nvSpPr>
          <p:cNvPr id="3" name="Content Placeholder 2"/>
          <p:cNvSpPr>
            <a:spLocks noGrp="1"/>
          </p:cNvSpPr>
          <p:nvPr>
            <p:ph idx="1"/>
          </p:nvPr>
        </p:nvSpPr>
        <p:spPr>
          <a:xfrm>
            <a:off x="838200" y="1825625"/>
            <a:ext cx="4181475" cy="4351338"/>
          </a:xfrm>
        </p:spPr>
        <p:txBody>
          <a:bodyPr>
            <a:normAutofit/>
          </a:bodyPr>
          <a:lstStyle/>
          <a:p>
            <a:r>
              <a:rPr lang="sr-Latn-RS" dirty="0"/>
              <a:t>Zatim se promeni podela po horizontalnoj osi tako da se što više „razvuče“ usponska ivica čije se trajanje meri</a:t>
            </a:r>
            <a:endParaRPr lang="en-US" dirty="0"/>
          </a:p>
          <a:p>
            <a:r>
              <a:rPr lang="en-US" dirty="0"/>
              <a:t>(</a:t>
            </a:r>
            <a:r>
              <a:rPr lang="en-US" dirty="0" err="1"/>
              <a:t>Ako</a:t>
            </a:r>
            <a:r>
              <a:rPr lang="en-US" dirty="0"/>
              <a:t> </a:t>
            </a:r>
            <a:r>
              <a:rPr lang="en-US" dirty="0" err="1"/>
              <a:t>smo</a:t>
            </a:r>
            <a:r>
              <a:rPr lang="en-US" dirty="0"/>
              <a:t> dobro </a:t>
            </a:r>
            <a:r>
              <a:rPr lang="en-US" dirty="0" err="1"/>
              <a:t>podesili</a:t>
            </a:r>
            <a:r>
              <a:rPr lang="en-US" dirty="0"/>
              <a:t> signal </a:t>
            </a:r>
            <a:r>
              <a:rPr lang="en-US" dirty="0" err="1"/>
              <a:t>po</a:t>
            </a:r>
            <a:r>
              <a:rPr lang="en-US" dirty="0"/>
              <a:t> </a:t>
            </a:r>
            <a:r>
              <a:rPr lang="en-US" dirty="0" err="1"/>
              <a:t>vertikali</a:t>
            </a:r>
            <a:r>
              <a:rPr lang="en-US" dirty="0"/>
              <a:t>, ne </a:t>
            </a:r>
            <a:r>
              <a:rPr lang="en-US" dirty="0" err="1"/>
              <a:t>moramo</a:t>
            </a:r>
            <a:r>
              <a:rPr lang="en-US" dirty="0"/>
              <a:t> da </a:t>
            </a:r>
            <a:r>
              <a:rPr lang="en-US" dirty="0" err="1"/>
              <a:t>vidimo</a:t>
            </a:r>
            <a:r>
              <a:rPr lang="en-US" dirty="0"/>
              <a:t> max </a:t>
            </a:r>
            <a:r>
              <a:rPr lang="en-US" dirty="0" err="1"/>
              <a:t>vrednost</a:t>
            </a:r>
            <a:r>
              <a:rPr lang="en-US" dirty="0"/>
              <a:t> </a:t>
            </a:r>
            <a:r>
              <a:rPr lang="en-US" dirty="0" err="1"/>
              <a:t>pri</a:t>
            </a:r>
            <a:r>
              <a:rPr lang="en-US" dirty="0"/>
              <a:t> </a:t>
            </a:r>
            <a:r>
              <a:rPr lang="en-US" dirty="0" err="1"/>
              <a:t>merenju</a:t>
            </a:r>
            <a:r>
              <a:rPr lang="en-US" dirty="0"/>
              <a:t> </a:t>
            </a:r>
            <a:r>
              <a:rPr lang="en-US" dirty="0" err="1"/>
              <a:t>trajanja</a:t>
            </a:r>
            <a:r>
              <a:rPr lang="en-US" dirty="0"/>
              <a:t> </a:t>
            </a:r>
            <a:r>
              <a:rPr lang="en-US" dirty="0" err="1"/>
              <a:t>usponske</a:t>
            </a:r>
            <a:r>
              <a:rPr lang="en-US" dirty="0"/>
              <a:t> </a:t>
            </a:r>
            <a:r>
              <a:rPr lang="en-US" dirty="0" err="1"/>
              <a:t>ivice</a:t>
            </a:r>
            <a:r>
              <a:rPr lang="en-US" dirty="0"/>
              <a:t>)</a:t>
            </a:r>
            <a:endParaRPr lang="sr-Latn-RS" dirty="0"/>
          </a:p>
          <a:p>
            <a:endParaRPr lang="en-US" dirty="0"/>
          </a:p>
        </p:txBody>
      </p:sp>
      <p:sp>
        <p:nvSpPr>
          <p:cNvPr id="6" name="Oval 5"/>
          <p:cNvSpPr/>
          <p:nvPr/>
        </p:nvSpPr>
        <p:spPr>
          <a:xfrm>
            <a:off x="10001250" y="1543050"/>
            <a:ext cx="1990725" cy="1828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5019675" y="2552700"/>
            <a:ext cx="4981575" cy="23526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6358575" y="1885886"/>
            <a:ext cx="5098725" cy="3686301"/>
          </a:xfrm>
          <a:prstGeom prst="rect">
            <a:avLst/>
          </a:prstGeom>
        </p:spPr>
      </p:pic>
      <p:sp>
        <p:nvSpPr>
          <p:cNvPr id="9" name="TextBox 8"/>
          <p:cNvSpPr txBox="1"/>
          <p:nvPr/>
        </p:nvSpPr>
        <p:spPr>
          <a:xfrm>
            <a:off x="6358575" y="5853796"/>
            <a:ext cx="2286000" cy="646331"/>
          </a:xfrm>
          <a:prstGeom prst="rect">
            <a:avLst/>
          </a:prstGeom>
          <a:noFill/>
        </p:spPr>
        <p:txBody>
          <a:bodyPr wrap="square" rtlCol="0">
            <a:spAutoFit/>
          </a:bodyPr>
          <a:lstStyle/>
          <a:p>
            <a:r>
              <a:rPr lang="en-GB" i="1" dirty="0" err="1"/>
              <a:t>k</a:t>
            </a:r>
            <a:r>
              <a:rPr lang="en-GB" i="1" baseline="-25000" dirty="0" err="1"/>
              <a:t>x</a:t>
            </a:r>
            <a:r>
              <a:rPr lang="en-GB" dirty="0"/>
              <a:t>=0.2*0.1*</a:t>
            </a:r>
            <a:r>
              <a:rPr lang="en-GB" i="1" dirty="0"/>
              <a:t>T</a:t>
            </a:r>
            <a:r>
              <a:rPr lang="en-GB" baseline="-25000" dirty="0"/>
              <a:t>0</a:t>
            </a:r>
            <a:endParaRPr lang="en-US" baseline="-25000" dirty="0"/>
          </a:p>
          <a:p>
            <a:r>
              <a:rPr lang="en-GB" dirty="0"/>
              <a:t>TUU=8.6*</a:t>
            </a:r>
            <a:r>
              <a:rPr lang="en-GB" i="1" dirty="0" err="1"/>
              <a:t>k</a:t>
            </a:r>
            <a:r>
              <a:rPr lang="en-GB" i="1" baseline="-25000" dirty="0" err="1"/>
              <a:t>x</a:t>
            </a:r>
            <a:r>
              <a:rPr lang="en-GB" dirty="0"/>
              <a:t>=0.1</a:t>
            </a:r>
            <a:r>
              <a:rPr lang="sr-Latn-RS" dirty="0"/>
              <a:t>7</a:t>
            </a:r>
            <a:r>
              <a:rPr lang="en-US" dirty="0"/>
              <a:t>2</a:t>
            </a:r>
            <a:r>
              <a:rPr lang="en-GB" i="1" dirty="0"/>
              <a:t>T</a:t>
            </a:r>
            <a:r>
              <a:rPr lang="en-GB" baseline="-25000" dirty="0"/>
              <a:t>0</a:t>
            </a:r>
          </a:p>
        </p:txBody>
      </p:sp>
      <p:sp>
        <p:nvSpPr>
          <p:cNvPr id="10" name="Rounded Rectangle 9"/>
          <p:cNvSpPr/>
          <p:nvPr/>
        </p:nvSpPr>
        <p:spPr>
          <a:xfrm>
            <a:off x="8515350" y="5610905"/>
            <a:ext cx="2941950" cy="11321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dirty="0"/>
              <a:t>Ne menjamo signal, menjamo</a:t>
            </a:r>
            <a:r>
              <a:rPr lang="en-US" dirty="0"/>
              <a:t> </a:t>
            </a:r>
            <a:r>
              <a:rPr lang="en-US" i="1" dirty="0" err="1"/>
              <a:t>k</a:t>
            </a:r>
            <a:r>
              <a:rPr lang="en-US" i="1" baseline="-25000" dirty="0" err="1"/>
              <a:t>x</a:t>
            </a:r>
            <a:endParaRPr lang="en-US" i="1" baseline="-25000" dirty="0"/>
          </a:p>
        </p:txBody>
      </p:sp>
      <p:sp>
        <p:nvSpPr>
          <p:cNvPr id="11" name="Footer Placeholder 3">
            <a:extLst>
              <a:ext uri="{FF2B5EF4-FFF2-40B4-BE49-F238E27FC236}">
                <a16:creationId xmlns:a16="http://schemas.microsoft.com/office/drawing/2014/main" id="{5AB712E4-D6B4-4D7D-B7E1-3AD5D65B9976}"/>
              </a:ext>
            </a:extLst>
          </p:cNvPr>
          <p:cNvSpPr>
            <a:spLocks noGrp="1"/>
          </p:cNvSpPr>
          <p:nvPr>
            <p:ph type="ftr" sz="quarter" idx="11"/>
          </p:nvPr>
        </p:nvSpPr>
        <p:spPr>
          <a:xfrm>
            <a:off x="838200" y="6356350"/>
            <a:ext cx="294195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6332504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Kako radi</a:t>
            </a:r>
            <a:r>
              <a:rPr lang="en-US" dirty="0"/>
              <a:t> </a:t>
            </a:r>
            <a:r>
              <a:rPr lang="en-US" dirty="0" err="1"/>
              <a:t>osciloskop</a:t>
            </a:r>
            <a:r>
              <a:rPr lang="sr-Latn-RS" dirty="0"/>
              <a:t>?</a:t>
            </a:r>
            <a:endParaRPr lang="en-US" dirty="0"/>
          </a:p>
        </p:txBody>
      </p:sp>
      <p:sp>
        <p:nvSpPr>
          <p:cNvPr id="3" name="Content Placeholder 2"/>
          <p:cNvSpPr>
            <a:spLocks noGrp="1"/>
          </p:cNvSpPr>
          <p:nvPr>
            <p:ph idx="1"/>
          </p:nvPr>
        </p:nvSpPr>
        <p:spPr/>
        <p:txBody>
          <a:bodyPr/>
          <a:lstStyle/>
          <a:p>
            <a:r>
              <a:rPr lang="sr-Latn-RS" b="1" dirty="0"/>
              <a:t>Analogni osciloskop </a:t>
            </a:r>
            <a:r>
              <a:rPr lang="sr-Latn-RS" dirty="0"/>
              <a:t>- osnovni element je katodna cev u kojoj se mlaz elektrona usmerava na fluorescentni ekran</a:t>
            </a:r>
          </a:p>
          <a:p>
            <a:r>
              <a:rPr lang="sr-Latn-RS" dirty="0"/>
              <a:t>Pogodnim skretanjem mlaza elektrona, na ekranu se formira trag koji odgovara naponu koji posmatramo</a:t>
            </a:r>
          </a:p>
          <a:p>
            <a:r>
              <a:rPr lang="sr-Latn-RS" b="1" dirty="0"/>
              <a:t>Digitalni osciloskopi</a:t>
            </a:r>
            <a:r>
              <a:rPr lang="sr-Latn-RS" dirty="0"/>
              <a:t> su, u početku, takođe imali katodnu cev, današnji imaju ekran od tečnog kristala, gde se slika formira kao matrica tačaka dobijenih odabiranjem signala u ekvidistantnim tačkama (uz eventualnu interpolaciju)</a:t>
            </a:r>
            <a:endParaRPr lang="en-US" dirty="0"/>
          </a:p>
        </p:txBody>
      </p:sp>
      <p:sp>
        <p:nvSpPr>
          <p:cNvPr id="4" name="Footer Placeholder 3">
            <a:extLst>
              <a:ext uri="{FF2B5EF4-FFF2-40B4-BE49-F238E27FC236}">
                <a16:creationId xmlns:a16="http://schemas.microsoft.com/office/drawing/2014/main" id="{D442C8D9-8124-4DA3-AE2C-FCE5392DA6D1}"/>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9892888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atodna</a:t>
            </a:r>
            <a:r>
              <a:rPr lang="en-US" dirty="0"/>
              <a:t> </a:t>
            </a:r>
            <a:r>
              <a:rPr lang="en-US" dirty="0" err="1"/>
              <a:t>cev</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168" y="2239328"/>
            <a:ext cx="7168723" cy="4194266"/>
          </a:xfrm>
          <a:prstGeom prst="rect">
            <a:avLst/>
          </a:prstGeom>
        </p:spPr>
      </p:pic>
      <p:sp>
        <p:nvSpPr>
          <p:cNvPr id="7" name="TextBox 6"/>
          <p:cNvSpPr txBox="1"/>
          <p:nvPr/>
        </p:nvSpPr>
        <p:spPr>
          <a:xfrm>
            <a:off x="592183" y="4221838"/>
            <a:ext cx="1959429" cy="400110"/>
          </a:xfrm>
          <a:prstGeom prst="rect">
            <a:avLst/>
          </a:prstGeom>
          <a:noFill/>
        </p:spPr>
        <p:txBody>
          <a:bodyPr wrap="square" rtlCol="0">
            <a:spAutoFit/>
          </a:bodyPr>
          <a:lstStyle/>
          <a:p>
            <a:r>
              <a:rPr lang="en-US" sz="2000" b="1" dirty="0" err="1">
                <a:solidFill>
                  <a:srgbClr val="FF0000"/>
                </a:solidFill>
              </a:rPr>
              <a:t>Katoda</a:t>
            </a:r>
            <a:endParaRPr lang="en-US" sz="2000" b="1" dirty="0">
              <a:solidFill>
                <a:srgbClr val="FF0000"/>
              </a:solidFill>
            </a:endParaRPr>
          </a:p>
        </p:txBody>
      </p:sp>
      <p:sp>
        <p:nvSpPr>
          <p:cNvPr id="8" name="TextBox 7"/>
          <p:cNvSpPr txBox="1"/>
          <p:nvPr/>
        </p:nvSpPr>
        <p:spPr>
          <a:xfrm>
            <a:off x="984068" y="4662756"/>
            <a:ext cx="2133600" cy="1015663"/>
          </a:xfrm>
          <a:prstGeom prst="rect">
            <a:avLst/>
          </a:prstGeom>
          <a:noFill/>
        </p:spPr>
        <p:txBody>
          <a:bodyPr wrap="square" rtlCol="0">
            <a:spAutoFit/>
          </a:bodyPr>
          <a:lstStyle/>
          <a:p>
            <a:r>
              <a:rPr lang="en-US" sz="2000" b="1" dirty="0" err="1">
                <a:solidFill>
                  <a:srgbClr val="FFC000"/>
                </a:solidFill>
              </a:rPr>
              <a:t>Sistem</a:t>
            </a:r>
            <a:r>
              <a:rPr lang="en-US" sz="2000" b="1" dirty="0">
                <a:solidFill>
                  <a:srgbClr val="FFC000"/>
                </a:solidFill>
              </a:rPr>
              <a:t> </a:t>
            </a:r>
            <a:r>
              <a:rPr lang="en-US" sz="2000" b="1" dirty="0" err="1">
                <a:solidFill>
                  <a:srgbClr val="FFC000"/>
                </a:solidFill>
              </a:rPr>
              <a:t>anoda</a:t>
            </a:r>
            <a:r>
              <a:rPr lang="en-US" sz="2000" b="1" dirty="0">
                <a:solidFill>
                  <a:srgbClr val="FFC000"/>
                </a:solidFill>
              </a:rPr>
              <a:t> - </a:t>
            </a:r>
            <a:r>
              <a:rPr lang="en-US" sz="2000" b="1" dirty="0" err="1">
                <a:solidFill>
                  <a:srgbClr val="FFC000"/>
                </a:solidFill>
              </a:rPr>
              <a:t>fokusiranje</a:t>
            </a:r>
            <a:r>
              <a:rPr lang="en-US" sz="2000" b="1" dirty="0">
                <a:solidFill>
                  <a:srgbClr val="FFC000"/>
                </a:solidFill>
              </a:rPr>
              <a:t>, </a:t>
            </a:r>
            <a:r>
              <a:rPr lang="en-US" sz="2000" b="1" dirty="0" err="1">
                <a:solidFill>
                  <a:srgbClr val="FFC000"/>
                </a:solidFill>
              </a:rPr>
              <a:t>intenzitet</a:t>
            </a:r>
            <a:endParaRPr lang="en-US" sz="2000" b="1" dirty="0">
              <a:solidFill>
                <a:srgbClr val="FFC000"/>
              </a:solidFill>
            </a:endParaRPr>
          </a:p>
        </p:txBody>
      </p:sp>
      <p:sp>
        <p:nvSpPr>
          <p:cNvPr id="9" name="TextBox 8"/>
          <p:cNvSpPr txBox="1"/>
          <p:nvPr/>
        </p:nvSpPr>
        <p:spPr>
          <a:xfrm>
            <a:off x="2086399" y="2056249"/>
            <a:ext cx="3710259" cy="707886"/>
          </a:xfrm>
          <a:prstGeom prst="rect">
            <a:avLst/>
          </a:prstGeom>
          <a:noFill/>
        </p:spPr>
        <p:txBody>
          <a:bodyPr wrap="square" rtlCol="0">
            <a:spAutoFit/>
          </a:bodyPr>
          <a:lstStyle/>
          <a:p>
            <a:r>
              <a:rPr lang="en-US" sz="2000" b="1" dirty="0" err="1">
                <a:solidFill>
                  <a:srgbClr val="0033CC"/>
                </a:solidFill>
              </a:rPr>
              <a:t>Plo</a:t>
            </a:r>
            <a:r>
              <a:rPr lang="sr-Latn-RS" sz="2000" b="1" dirty="0">
                <a:solidFill>
                  <a:srgbClr val="0033CC"/>
                </a:solidFill>
              </a:rPr>
              <a:t>če za vertikalno skretanje mlaza elektrona</a:t>
            </a:r>
            <a:endParaRPr lang="en-US" sz="2000" b="1" dirty="0">
              <a:solidFill>
                <a:srgbClr val="0033CC"/>
              </a:solidFill>
            </a:endParaRPr>
          </a:p>
        </p:txBody>
      </p:sp>
      <p:sp>
        <p:nvSpPr>
          <p:cNvPr id="10" name="TextBox 9"/>
          <p:cNvSpPr txBox="1"/>
          <p:nvPr/>
        </p:nvSpPr>
        <p:spPr>
          <a:xfrm>
            <a:off x="2551612" y="5684823"/>
            <a:ext cx="3214280" cy="707886"/>
          </a:xfrm>
          <a:prstGeom prst="rect">
            <a:avLst/>
          </a:prstGeom>
          <a:noFill/>
        </p:spPr>
        <p:txBody>
          <a:bodyPr wrap="square" rtlCol="0">
            <a:spAutoFit/>
          </a:bodyPr>
          <a:lstStyle/>
          <a:p>
            <a:r>
              <a:rPr lang="en-US" sz="2000" b="1" dirty="0" err="1">
                <a:solidFill>
                  <a:srgbClr val="008000"/>
                </a:solidFill>
              </a:rPr>
              <a:t>Plo</a:t>
            </a:r>
            <a:r>
              <a:rPr lang="sr-Latn-RS" sz="2000" b="1" dirty="0">
                <a:solidFill>
                  <a:srgbClr val="008000"/>
                </a:solidFill>
              </a:rPr>
              <a:t>če za horizontalno skretanje mlaza elektrona</a:t>
            </a:r>
            <a:endParaRPr lang="en-US" sz="2000" b="1" dirty="0">
              <a:solidFill>
                <a:srgbClr val="008000"/>
              </a:solidFill>
            </a:endParaRPr>
          </a:p>
        </p:txBody>
      </p:sp>
      <p:sp>
        <p:nvSpPr>
          <p:cNvPr id="11" name="TextBox 10"/>
          <p:cNvSpPr txBox="1"/>
          <p:nvPr/>
        </p:nvSpPr>
        <p:spPr>
          <a:xfrm>
            <a:off x="6896372" y="5103224"/>
            <a:ext cx="1507400" cy="400110"/>
          </a:xfrm>
          <a:prstGeom prst="rect">
            <a:avLst/>
          </a:prstGeom>
          <a:noFill/>
        </p:spPr>
        <p:txBody>
          <a:bodyPr wrap="square" rtlCol="0">
            <a:spAutoFit/>
          </a:bodyPr>
          <a:lstStyle/>
          <a:p>
            <a:r>
              <a:rPr lang="sr-Latn-RS" sz="2000" b="1" dirty="0">
                <a:solidFill>
                  <a:srgbClr val="33CC33"/>
                </a:solidFill>
              </a:rPr>
              <a:t>Ekran</a:t>
            </a:r>
            <a:endParaRPr lang="en-US" sz="2000" b="1" dirty="0">
              <a:solidFill>
                <a:srgbClr val="33CC33"/>
              </a:solidFill>
            </a:endParaRPr>
          </a:p>
        </p:txBody>
      </p:sp>
      <p:sp>
        <p:nvSpPr>
          <p:cNvPr id="12" name="TextBox 11"/>
          <p:cNvSpPr txBox="1"/>
          <p:nvPr/>
        </p:nvSpPr>
        <p:spPr>
          <a:xfrm>
            <a:off x="8030328" y="2673275"/>
            <a:ext cx="3767225" cy="1477328"/>
          </a:xfrm>
          <a:prstGeom prst="rect">
            <a:avLst/>
          </a:prstGeom>
          <a:noFill/>
        </p:spPr>
        <p:txBody>
          <a:bodyPr wrap="square" rtlCol="0">
            <a:spAutoFit/>
          </a:bodyPr>
          <a:lstStyle/>
          <a:p>
            <a:r>
              <a:rPr lang="sr-Latn-RS" dirty="0"/>
              <a:t>Na ploče za horizontalno i vertikalno skretanja mlaza elektrona, dovode se naponi kojim se kontrolišu brzine elektorna po x i y osi</a:t>
            </a:r>
          </a:p>
          <a:p>
            <a:r>
              <a:rPr lang="sr-Latn-RS" dirty="0"/>
              <a:t>z osa – pravac kretanja elektrona</a:t>
            </a:r>
            <a:endParaRPr lang="en-US" dirty="0"/>
          </a:p>
        </p:txBody>
      </p:sp>
      <p:cxnSp>
        <p:nvCxnSpPr>
          <p:cNvPr id="24" name="Straight Arrow Connector 23"/>
          <p:cNvCxnSpPr/>
          <p:nvPr/>
        </p:nvCxnSpPr>
        <p:spPr>
          <a:xfrm>
            <a:off x="8516471" y="4948518"/>
            <a:ext cx="877881" cy="1547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516471" y="4491318"/>
            <a:ext cx="753035"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8516471" y="4221838"/>
            <a:ext cx="0" cy="7266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227609" y="4196746"/>
            <a:ext cx="288862" cy="369332"/>
          </a:xfrm>
          <a:prstGeom prst="rect">
            <a:avLst/>
          </a:prstGeom>
          <a:noFill/>
        </p:spPr>
        <p:txBody>
          <a:bodyPr wrap="none" rtlCol="0">
            <a:spAutoFit/>
          </a:bodyPr>
          <a:lstStyle/>
          <a:p>
            <a:r>
              <a:rPr lang="sr-Latn-RS" dirty="0"/>
              <a:t>y</a:t>
            </a:r>
            <a:endParaRPr lang="en-US" dirty="0"/>
          </a:p>
        </p:txBody>
      </p:sp>
      <p:sp>
        <p:nvSpPr>
          <p:cNvPr id="35" name="TextBox 34"/>
          <p:cNvSpPr txBox="1"/>
          <p:nvPr/>
        </p:nvSpPr>
        <p:spPr>
          <a:xfrm>
            <a:off x="9125075" y="4151795"/>
            <a:ext cx="288862" cy="369332"/>
          </a:xfrm>
          <a:prstGeom prst="rect">
            <a:avLst/>
          </a:prstGeom>
          <a:noFill/>
        </p:spPr>
        <p:txBody>
          <a:bodyPr wrap="none" rtlCol="0">
            <a:spAutoFit/>
          </a:bodyPr>
          <a:lstStyle/>
          <a:p>
            <a:r>
              <a:rPr lang="sr-Latn-RS" dirty="0"/>
              <a:t>x</a:t>
            </a:r>
            <a:endParaRPr lang="en-US" dirty="0"/>
          </a:p>
        </p:txBody>
      </p:sp>
      <p:sp>
        <p:nvSpPr>
          <p:cNvPr id="36" name="TextBox 35"/>
          <p:cNvSpPr txBox="1"/>
          <p:nvPr/>
        </p:nvSpPr>
        <p:spPr>
          <a:xfrm>
            <a:off x="9105490" y="5023809"/>
            <a:ext cx="276038" cy="369332"/>
          </a:xfrm>
          <a:prstGeom prst="rect">
            <a:avLst/>
          </a:prstGeom>
          <a:noFill/>
        </p:spPr>
        <p:txBody>
          <a:bodyPr wrap="none" rtlCol="0">
            <a:spAutoFit/>
          </a:bodyPr>
          <a:lstStyle/>
          <a:p>
            <a:r>
              <a:rPr lang="sr-Latn-RS" dirty="0"/>
              <a:t>z</a:t>
            </a:r>
            <a:endParaRPr lang="en-US" dirty="0"/>
          </a:p>
        </p:txBody>
      </p:sp>
      <p:sp>
        <p:nvSpPr>
          <p:cNvPr id="16" name="Footer Placeholder 3">
            <a:extLst>
              <a:ext uri="{FF2B5EF4-FFF2-40B4-BE49-F238E27FC236}">
                <a16:creationId xmlns:a16="http://schemas.microsoft.com/office/drawing/2014/main" id="{520BE591-DBD5-4F31-BA0B-35D75E873408}"/>
              </a:ext>
            </a:extLst>
          </p:cNvPr>
          <p:cNvSpPr>
            <a:spLocks noGrp="1"/>
          </p:cNvSpPr>
          <p:nvPr>
            <p:ph type="ftr" sz="quarter" idx="11"/>
          </p:nvPr>
        </p:nvSpPr>
        <p:spPr>
          <a:xfrm>
            <a:off x="838200" y="6356350"/>
            <a:ext cx="294322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5830898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kretanje mlaza elektrona</a:t>
            </a:r>
            <a:endParaRPr lang="en-US" dirty="0"/>
          </a:p>
        </p:txBody>
      </p:sp>
      <p:pic>
        <p:nvPicPr>
          <p:cNvPr id="4" name="Picture 3"/>
          <p:cNvPicPr>
            <a:picLocks noChangeAspect="1"/>
          </p:cNvPicPr>
          <p:nvPr/>
        </p:nvPicPr>
        <p:blipFill>
          <a:blip r:embed="rId2"/>
          <a:stretch>
            <a:fillRect/>
          </a:stretch>
        </p:blipFill>
        <p:spPr>
          <a:xfrm>
            <a:off x="838200" y="2114473"/>
            <a:ext cx="4845094" cy="2049934"/>
          </a:xfrm>
          <a:prstGeom prst="rect">
            <a:avLst/>
          </a:prstGeom>
        </p:spPr>
      </p:pic>
      <p:graphicFrame>
        <p:nvGraphicFramePr>
          <p:cNvPr id="6" name="Object 5"/>
          <p:cNvGraphicFramePr>
            <a:graphicFrameLocks noChangeAspect="1"/>
          </p:cNvGraphicFramePr>
          <p:nvPr/>
        </p:nvGraphicFramePr>
        <p:xfrm>
          <a:off x="2726077" y="4064952"/>
          <a:ext cx="1955520" cy="1574640"/>
        </p:xfrm>
        <a:graphic>
          <a:graphicData uri="http://schemas.openxmlformats.org/presentationml/2006/ole">
            <mc:AlternateContent xmlns:mc="http://schemas.openxmlformats.org/markup-compatibility/2006">
              <mc:Choice xmlns:v="urn:schemas-microsoft-com:vml" Requires="v">
                <p:oleObj name="Equation" r:id="rId3" imgW="977760" imgH="787320" progId="Equation.DSMT4">
                  <p:embed/>
                </p:oleObj>
              </mc:Choice>
              <mc:Fallback>
                <p:oleObj name="Equation" r:id="rId3" imgW="977760" imgH="787320" progId="Equation.DSMT4">
                  <p:embed/>
                  <p:pic>
                    <p:nvPicPr>
                      <p:cNvPr id="6" name="Object 5"/>
                      <p:cNvPicPr/>
                      <p:nvPr/>
                    </p:nvPicPr>
                    <p:blipFill>
                      <a:blip r:embed="rId4"/>
                      <a:stretch>
                        <a:fillRect/>
                      </a:stretch>
                    </p:blipFill>
                    <p:spPr>
                      <a:xfrm>
                        <a:off x="2726077" y="4064952"/>
                        <a:ext cx="1955520" cy="1574640"/>
                      </a:xfrm>
                      <a:prstGeom prst="rect">
                        <a:avLst/>
                      </a:prstGeom>
                    </p:spPr>
                  </p:pic>
                </p:oleObj>
              </mc:Fallback>
            </mc:AlternateContent>
          </a:graphicData>
        </a:graphic>
      </p:graphicFrame>
      <p:sp>
        <p:nvSpPr>
          <p:cNvPr id="7" name="TextBox 6"/>
          <p:cNvSpPr txBox="1"/>
          <p:nvPr/>
        </p:nvSpPr>
        <p:spPr>
          <a:xfrm>
            <a:off x="7284721" y="2362200"/>
            <a:ext cx="4069080" cy="2585323"/>
          </a:xfrm>
          <a:prstGeom prst="rect">
            <a:avLst/>
          </a:prstGeom>
          <a:noFill/>
        </p:spPr>
        <p:txBody>
          <a:bodyPr wrap="square" rtlCol="0">
            <a:spAutoFit/>
          </a:bodyPr>
          <a:lstStyle/>
          <a:p>
            <a:r>
              <a:rPr lang="en-US" dirty="0"/>
              <a:t>Mo</a:t>
            </a:r>
            <a:r>
              <a:rPr lang="sr-Latn-RS" dirty="0"/>
              <a:t>že se pokazati da </a:t>
            </a:r>
            <a:r>
              <a:rPr lang="sr-Latn-RS" i="1" dirty="0"/>
              <a:t>y</a:t>
            </a:r>
            <a:r>
              <a:rPr lang="sr-Latn-RS" dirty="0"/>
              <a:t> koordinata tačke na ekranu koju pogađa mlaz,</a:t>
            </a:r>
          </a:p>
          <a:p>
            <a:r>
              <a:rPr lang="sr-Latn-RS" dirty="0"/>
              <a:t>direktno zavisi od trenutne vrednosti napona dovedenog na ploče za vertikalno skretanje </a:t>
            </a:r>
            <a:r>
              <a:rPr lang="sr-Latn-RS" i="1" dirty="0"/>
              <a:t>u</a:t>
            </a:r>
            <a:r>
              <a:rPr lang="sr-Latn-RS" i="1" baseline="-25000" dirty="0"/>
              <a:t>y</a:t>
            </a:r>
            <a:r>
              <a:rPr lang="sr-Latn-RS" dirty="0"/>
              <a:t>(</a:t>
            </a:r>
            <a:r>
              <a:rPr lang="sr-Latn-RS" i="1" dirty="0"/>
              <a:t>t</a:t>
            </a:r>
            <a:r>
              <a:rPr lang="sr-Latn-RS" dirty="0"/>
              <a:t>)</a:t>
            </a:r>
          </a:p>
          <a:p>
            <a:r>
              <a:rPr lang="sr-Latn-RS" dirty="0"/>
              <a:t>Isto tako, </a:t>
            </a:r>
            <a:r>
              <a:rPr lang="sr-Latn-RS" i="1" dirty="0"/>
              <a:t>x</a:t>
            </a:r>
            <a:r>
              <a:rPr lang="sr-Latn-RS" dirty="0"/>
              <a:t> koordinata tačke na ekranu direktno zavisi od napona dovedenog na ploče za horizontalno skrenje </a:t>
            </a:r>
            <a:r>
              <a:rPr lang="sr-Latn-RS" i="1" dirty="0"/>
              <a:t>u</a:t>
            </a:r>
            <a:r>
              <a:rPr lang="sr-Latn-RS" i="1" baseline="-25000" dirty="0"/>
              <a:t>x</a:t>
            </a:r>
            <a:r>
              <a:rPr lang="sr-Latn-RS" dirty="0"/>
              <a:t>(</a:t>
            </a:r>
            <a:r>
              <a:rPr lang="sr-Latn-RS" i="1" dirty="0"/>
              <a:t>t</a:t>
            </a:r>
            <a:r>
              <a:rPr lang="sr-Latn-RS" dirty="0"/>
              <a:t>)</a:t>
            </a:r>
          </a:p>
          <a:p>
            <a:endParaRPr lang="en-US" dirty="0"/>
          </a:p>
        </p:txBody>
      </p:sp>
      <p:graphicFrame>
        <p:nvGraphicFramePr>
          <p:cNvPr id="8" name="Object 7"/>
          <p:cNvGraphicFramePr>
            <a:graphicFrameLocks noChangeAspect="1"/>
          </p:cNvGraphicFramePr>
          <p:nvPr/>
        </p:nvGraphicFramePr>
        <p:xfrm>
          <a:off x="7659688" y="4710617"/>
          <a:ext cx="1778000" cy="508000"/>
        </p:xfrm>
        <a:graphic>
          <a:graphicData uri="http://schemas.openxmlformats.org/presentationml/2006/ole">
            <mc:AlternateContent xmlns:mc="http://schemas.openxmlformats.org/markup-compatibility/2006">
              <mc:Choice xmlns:v="urn:schemas-microsoft-com:vml" Requires="v">
                <p:oleObj name="Equation" r:id="rId5" imgW="888840" imgH="253800" progId="Equation.DSMT4">
                  <p:embed/>
                </p:oleObj>
              </mc:Choice>
              <mc:Fallback>
                <p:oleObj name="Equation" r:id="rId5" imgW="888840" imgH="253800" progId="Equation.DSMT4">
                  <p:embed/>
                  <p:pic>
                    <p:nvPicPr>
                      <p:cNvPr id="8" name="Object 7"/>
                      <p:cNvPicPr/>
                      <p:nvPr/>
                    </p:nvPicPr>
                    <p:blipFill>
                      <a:blip r:embed="rId6"/>
                      <a:stretch>
                        <a:fillRect/>
                      </a:stretch>
                    </p:blipFill>
                    <p:spPr>
                      <a:xfrm>
                        <a:off x="7659688" y="4710617"/>
                        <a:ext cx="1778000" cy="508000"/>
                      </a:xfrm>
                      <a:prstGeom prst="rect">
                        <a:avLst/>
                      </a:prstGeom>
                    </p:spPr>
                  </p:pic>
                </p:oleObj>
              </mc:Fallback>
            </mc:AlternateContent>
          </a:graphicData>
        </a:graphic>
      </p:graphicFrame>
      <p:sp>
        <p:nvSpPr>
          <p:cNvPr id="3" name="Oval 2"/>
          <p:cNvSpPr/>
          <p:nvPr/>
        </p:nvSpPr>
        <p:spPr>
          <a:xfrm>
            <a:off x="3831771" y="4064952"/>
            <a:ext cx="849826" cy="5418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726077" y="2140598"/>
            <a:ext cx="461260" cy="5418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345577" y="1690688"/>
            <a:ext cx="3965509" cy="369332"/>
          </a:xfrm>
          <a:prstGeom prst="rect">
            <a:avLst/>
          </a:prstGeom>
          <a:noFill/>
        </p:spPr>
        <p:txBody>
          <a:bodyPr wrap="none" rtlCol="0">
            <a:spAutoFit/>
          </a:bodyPr>
          <a:lstStyle/>
          <a:p>
            <a:r>
              <a:rPr lang="sr-Latn-RS" dirty="0"/>
              <a:t>Brzina, </a:t>
            </a:r>
            <a:r>
              <a:rPr lang="sr-Latn-RS" i="1" dirty="0"/>
              <a:t>v</a:t>
            </a:r>
            <a:r>
              <a:rPr lang="sr-Latn-RS" dirty="0"/>
              <a:t>, može da se razloži na </a:t>
            </a:r>
            <a:r>
              <a:rPr lang="sr-Latn-RS" i="1" dirty="0"/>
              <a:t>v</a:t>
            </a:r>
            <a:r>
              <a:rPr lang="sr-Latn-RS" i="1" baseline="-25000" dirty="0"/>
              <a:t>z</a:t>
            </a:r>
            <a:r>
              <a:rPr lang="sr-Latn-RS" dirty="0"/>
              <a:t>, </a:t>
            </a:r>
            <a:r>
              <a:rPr lang="sr-Latn-RS" i="1" dirty="0"/>
              <a:t>v</a:t>
            </a:r>
            <a:r>
              <a:rPr lang="sr-Latn-RS" i="1" baseline="-25000" dirty="0"/>
              <a:t>x</a:t>
            </a:r>
            <a:r>
              <a:rPr lang="sr-Latn-RS" dirty="0"/>
              <a:t> i </a:t>
            </a:r>
            <a:r>
              <a:rPr lang="sr-Latn-RS" i="1" dirty="0"/>
              <a:t>v</a:t>
            </a:r>
            <a:r>
              <a:rPr lang="sr-Latn-RS" i="1" baseline="-25000" dirty="0"/>
              <a:t>y</a:t>
            </a:r>
            <a:endParaRPr lang="en-US" i="1" baseline="-25000" dirty="0"/>
          </a:p>
        </p:txBody>
      </p:sp>
      <p:sp>
        <p:nvSpPr>
          <p:cNvPr id="11" name="Footer Placeholder 3">
            <a:extLst>
              <a:ext uri="{FF2B5EF4-FFF2-40B4-BE49-F238E27FC236}">
                <a16:creationId xmlns:a16="http://schemas.microsoft.com/office/drawing/2014/main" id="{CFEF1435-00E1-4CD9-BE3E-A7D23E9370C6}"/>
              </a:ext>
            </a:extLst>
          </p:cNvPr>
          <p:cNvSpPr>
            <a:spLocks noGrp="1"/>
          </p:cNvSpPr>
          <p:nvPr>
            <p:ph type="ftr" sz="quarter" idx="11"/>
          </p:nvPr>
        </p:nvSpPr>
        <p:spPr>
          <a:xfrm>
            <a:off x="838200" y="6356350"/>
            <a:ext cx="28956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504474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Formiranje slike</a:t>
            </a:r>
            <a:endParaRPr lang="en-US" dirty="0"/>
          </a:p>
        </p:txBody>
      </p:sp>
      <p:sp>
        <p:nvSpPr>
          <p:cNvPr id="3" name="Content Placeholder 2"/>
          <p:cNvSpPr>
            <a:spLocks noGrp="1"/>
          </p:cNvSpPr>
          <p:nvPr>
            <p:ph idx="1"/>
          </p:nvPr>
        </p:nvSpPr>
        <p:spPr/>
        <p:txBody>
          <a:bodyPr/>
          <a:lstStyle/>
          <a:p>
            <a:r>
              <a:rPr lang="sr-Latn-RS" dirty="0"/>
              <a:t>Očigledno je da je trag na ekranu osciloskopa određen kao</a:t>
            </a:r>
          </a:p>
          <a:p>
            <a:endParaRPr lang="sr-Latn-RS" dirty="0"/>
          </a:p>
          <a:p>
            <a:endParaRPr lang="sr-Latn-RS" dirty="0"/>
          </a:p>
          <a:p>
            <a:r>
              <a:rPr lang="sr-Latn-RS" dirty="0"/>
              <a:t>Ukoliko je cilj da se posmatra vremenska zavisnost napona, onda se na ploče za horizontalno skretanje dovodi napon iz </a:t>
            </a:r>
            <a:r>
              <a:rPr lang="sr-Latn-RS" b="1" dirty="0"/>
              <a:t>generatora linearne vremenske baze</a:t>
            </a:r>
          </a:p>
          <a:p>
            <a:r>
              <a:rPr lang="sr-Latn-RS" dirty="0"/>
              <a:t>Ovaj napon treba da obezbedi da se ekran „prebriše“ od krajnje leve do krajnje desne ivice</a:t>
            </a:r>
            <a:r>
              <a:rPr lang="en-US" dirty="0"/>
              <a:t> </a:t>
            </a:r>
            <a:r>
              <a:rPr lang="sr-Latn-RS" dirty="0"/>
              <a:t>s linearnom zavsnošću u odnosu na vreme</a:t>
            </a:r>
            <a:endParaRPr lang="en-US" dirty="0"/>
          </a:p>
        </p:txBody>
      </p:sp>
      <p:sp>
        <p:nvSpPr>
          <p:cNvPr id="6" name="Footer Placeholder 3">
            <a:extLst>
              <a:ext uri="{FF2B5EF4-FFF2-40B4-BE49-F238E27FC236}">
                <a16:creationId xmlns:a16="http://schemas.microsoft.com/office/drawing/2014/main" id="{6D949EF0-7F7F-4B3D-9ACA-4AE47301254D}"/>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graphicFrame>
        <p:nvGraphicFramePr>
          <p:cNvPr id="4" name="Object 3"/>
          <p:cNvGraphicFramePr>
            <a:graphicFrameLocks noChangeAspect="1"/>
          </p:cNvGraphicFramePr>
          <p:nvPr/>
        </p:nvGraphicFramePr>
        <p:xfrm>
          <a:off x="1363980" y="2599373"/>
          <a:ext cx="2286000" cy="5076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4" name="Object 3"/>
                      <p:cNvPicPr/>
                      <p:nvPr/>
                    </p:nvPicPr>
                    <p:blipFill>
                      <a:blip r:embed="rId3"/>
                      <a:stretch>
                        <a:fillRect/>
                      </a:stretch>
                    </p:blipFill>
                    <p:spPr>
                      <a:xfrm>
                        <a:off x="1363980" y="2599373"/>
                        <a:ext cx="2286000" cy="5076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363980" y="5587138"/>
          <a:ext cx="2159000" cy="508000"/>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5" name="Object 4"/>
                      <p:cNvPicPr/>
                      <p:nvPr/>
                    </p:nvPicPr>
                    <p:blipFill>
                      <a:blip r:embed="rId5"/>
                      <a:stretch>
                        <a:fillRect/>
                      </a:stretch>
                    </p:blipFill>
                    <p:spPr>
                      <a:xfrm>
                        <a:off x="1363980" y="5587138"/>
                        <a:ext cx="2159000" cy="508000"/>
                      </a:xfrm>
                      <a:prstGeom prst="rect">
                        <a:avLst/>
                      </a:prstGeom>
                    </p:spPr>
                  </p:pic>
                </p:oleObj>
              </mc:Fallback>
            </mc:AlternateContent>
          </a:graphicData>
        </a:graphic>
      </p:graphicFrame>
    </p:spTree>
    <p:extLst>
      <p:ext uri="{BB962C8B-B14F-4D97-AF65-F5344CB8AC3E}">
        <p14:creationId xmlns:p14="http://schemas.microsoft.com/office/powerpoint/2010/main" val="22545508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eriodični signali</a:t>
            </a:r>
            <a:endParaRPr lang="en-US" dirty="0"/>
          </a:p>
        </p:txBody>
      </p:sp>
      <p:sp>
        <p:nvSpPr>
          <p:cNvPr id="3" name="Content Placeholder 2"/>
          <p:cNvSpPr>
            <a:spLocks noGrp="1"/>
          </p:cNvSpPr>
          <p:nvPr>
            <p:ph idx="1"/>
          </p:nvPr>
        </p:nvSpPr>
        <p:spPr/>
        <p:txBody>
          <a:bodyPr/>
          <a:lstStyle/>
          <a:p>
            <a:r>
              <a:rPr lang="sr-Latn-RS" dirty="0"/>
              <a:t>U opštem slučaju, </a:t>
            </a:r>
            <a:r>
              <a:rPr lang="en-US" dirty="0" err="1"/>
              <a:t>periodi</a:t>
            </a:r>
            <a:r>
              <a:rPr lang="sr-Latn-RS" dirty="0"/>
              <a:t>č</a:t>
            </a:r>
            <a:r>
              <a:rPr lang="en-US" dirty="0"/>
              <a:t>an </a:t>
            </a:r>
            <a:r>
              <a:rPr lang="sr-Latn-RS" dirty="0"/>
              <a:t>signal koji se dovodi na ulaz osiloskopa ima oblik</a:t>
            </a:r>
            <a:endParaRPr lang="en-US" dirty="0"/>
          </a:p>
        </p:txBody>
      </p:sp>
      <p:sp>
        <p:nvSpPr>
          <p:cNvPr id="6" name="Footer Placeholder 3">
            <a:extLst>
              <a:ext uri="{FF2B5EF4-FFF2-40B4-BE49-F238E27FC236}">
                <a16:creationId xmlns:a16="http://schemas.microsoft.com/office/drawing/2014/main" id="{5B5EA902-BBDA-4C41-B678-CBC999B16EF3}"/>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graphicFrame>
        <p:nvGraphicFramePr>
          <p:cNvPr id="4" name="Object 3"/>
          <p:cNvGraphicFramePr>
            <a:graphicFrameLocks noChangeAspect="1"/>
          </p:cNvGraphicFramePr>
          <p:nvPr/>
        </p:nvGraphicFramePr>
        <p:xfrm>
          <a:off x="838200" y="2981325"/>
          <a:ext cx="2539440" cy="1980720"/>
        </p:xfrm>
        <a:graphic>
          <a:graphicData uri="http://schemas.openxmlformats.org/presentationml/2006/ole">
            <mc:AlternateContent xmlns:mc="http://schemas.openxmlformats.org/markup-compatibility/2006">
              <mc:Choice xmlns:v="urn:schemas-microsoft-com:vml" Requires="v">
                <p:oleObj name="Equation" r:id="rId2" imgW="1269720" imgH="990360" progId="Equation.DSMT4">
                  <p:embed/>
                </p:oleObj>
              </mc:Choice>
              <mc:Fallback>
                <p:oleObj name="Equation" r:id="rId2" imgW="1269720" imgH="990360" progId="Equation.DSMT4">
                  <p:embed/>
                  <p:pic>
                    <p:nvPicPr>
                      <p:cNvPr id="4" name="Object 3"/>
                      <p:cNvPicPr/>
                      <p:nvPr/>
                    </p:nvPicPr>
                    <p:blipFill>
                      <a:blip r:embed="rId3"/>
                      <a:stretch>
                        <a:fillRect/>
                      </a:stretch>
                    </p:blipFill>
                    <p:spPr>
                      <a:xfrm>
                        <a:off x="838200" y="2981325"/>
                        <a:ext cx="2539440" cy="1980720"/>
                      </a:xfrm>
                      <a:prstGeom prst="rect">
                        <a:avLst/>
                      </a:prstGeom>
                    </p:spPr>
                  </p:pic>
                </p:oleObj>
              </mc:Fallback>
            </mc:AlternateContent>
          </a:graphicData>
        </a:graphic>
      </p:graphicFrame>
      <p:sp>
        <p:nvSpPr>
          <p:cNvPr id="5" name="TextBox 4"/>
          <p:cNvSpPr txBox="1"/>
          <p:nvPr/>
        </p:nvSpPr>
        <p:spPr>
          <a:xfrm>
            <a:off x="5219700" y="2981325"/>
            <a:ext cx="5791200" cy="1323439"/>
          </a:xfrm>
          <a:prstGeom prst="rect">
            <a:avLst/>
          </a:prstGeom>
          <a:noFill/>
        </p:spPr>
        <p:txBody>
          <a:bodyPr wrap="square" rtlCol="0">
            <a:spAutoFit/>
          </a:bodyPr>
          <a:lstStyle/>
          <a:p>
            <a:r>
              <a:rPr lang="sr-Latn-RS" sz="2000" i="1" dirty="0">
                <a:latin typeface="Times New Roman" panose="02020603050405020304" pitchFamily="18" charset="0"/>
                <a:cs typeface="Times New Roman" panose="02020603050405020304" pitchFamily="18" charset="0"/>
              </a:rPr>
              <a:t>u</a:t>
            </a:r>
            <a:r>
              <a:rPr lang="sr-Latn-RS" sz="2000" i="1" baseline="-25000" dirty="0">
                <a:latin typeface="Times New Roman" panose="02020603050405020304" pitchFamily="18" charset="0"/>
                <a:cs typeface="Times New Roman" panose="02020603050405020304" pitchFamily="18" charset="0"/>
              </a:rPr>
              <a:t>Y</a:t>
            </a:r>
            <a:r>
              <a:rPr lang="sr-Latn-RS" sz="2000" dirty="0">
                <a:latin typeface="Times New Roman" panose="02020603050405020304" pitchFamily="18" charset="0"/>
                <a:cs typeface="Times New Roman" panose="02020603050405020304" pitchFamily="18" charset="0"/>
              </a:rPr>
              <a:t>(</a:t>
            </a:r>
            <a:r>
              <a:rPr lang="sr-Latn-RS" sz="2000" i="1" dirty="0">
                <a:latin typeface="Times New Roman" panose="02020603050405020304" pitchFamily="18" charset="0"/>
                <a:cs typeface="Times New Roman" panose="02020603050405020304" pitchFamily="18" charset="0"/>
              </a:rPr>
              <a:t>t</a:t>
            </a:r>
            <a:r>
              <a:rPr lang="sr-Latn-RS" sz="2000" dirty="0">
                <a:latin typeface="Times New Roman" panose="02020603050405020304" pitchFamily="18" charset="0"/>
                <a:cs typeface="Times New Roman" panose="02020603050405020304" pitchFamily="18" charset="0"/>
              </a:rPr>
              <a:t>) – trenutna vrednost signala</a:t>
            </a:r>
          </a:p>
          <a:p>
            <a:r>
              <a:rPr lang="sr-Latn-RS" sz="2000" i="1" dirty="0">
                <a:latin typeface="Times New Roman" panose="02020603050405020304" pitchFamily="18" charset="0"/>
                <a:cs typeface="Times New Roman" panose="02020603050405020304" pitchFamily="18" charset="0"/>
              </a:rPr>
              <a:t>U</a:t>
            </a:r>
            <a:r>
              <a:rPr lang="sr-Latn-RS" sz="2000" i="1" baseline="-25000" dirty="0">
                <a:latin typeface="Times New Roman" panose="02020603050405020304" pitchFamily="18" charset="0"/>
                <a:cs typeface="Times New Roman" panose="02020603050405020304" pitchFamily="18" charset="0"/>
              </a:rPr>
              <a:t>Y</a:t>
            </a:r>
            <a:r>
              <a:rPr lang="sr-Latn-RS" sz="2000" dirty="0">
                <a:latin typeface="Times New Roman" panose="02020603050405020304" pitchFamily="18" charset="0"/>
                <a:cs typeface="Times New Roman" panose="02020603050405020304" pitchFamily="18" charset="0"/>
              </a:rPr>
              <a:t>=const, - srednja vrednost signala, jednosmerna komponenta signala</a:t>
            </a:r>
          </a:p>
          <a:p>
            <a:r>
              <a:rPr lang="sr-Latn-RS" sz="2000" i="1" dirty="0">
                <a:latin typeface="Times New Roman" panose="02020603050405020304" pitchFamily="18" charset="0"/>
                <a:cs typeface="Times New Roman" panose="02020603050405020304" pitchFamily="18" charset="0"/>
              </a:rPr>
              <a:t>u</a:t>
            </a:r>
            <a:r>
              <a:rPr lang="sr-Latn-RS" sz="2000" i="1" baseline="-25000" dirty="0">
                <a:latin typeface="Times New Roman" panose="02020603050405020304" pitchFamily="18" charset="0"/>
                <a:cs typeface="Times New Roman" panose="02020603050405020304" pitchFamily="18" charset="0"/>
              </a:rPr>
              <a:t>y</a:t>
            </a:r>
            <a:r>
              <a:rPr lang="sr-Latn-RS" sz="2000" dirty="0">
                <a:latin typeface="Times New Roman" panose="02020603050405020304" pitchFamily="18" charset="0"/>
                <a:cs typeface="Times New Roman" panose="02020603050405020304" pitchFamily="18" charset="0"/>
              </a:rPr>
              <a:t>(</a:t>
            </a:r>
            <a:r>
              <a:rPr lang="sr-Latn-RS" sz="2000" i="1" dirty="0">
                <a:latin typeface="Times New Roman" panose="02020603050405020304" pitchFamily="18" charset="0"/>
                <a:cs typeface="Times New Roman" panose="02020603050405020304" pitchFamily="18" charset="0"/>
              </a:rPr>
              <a:t>t</a:t>
            </a:r>
            <a:r>
              <a:rPr lang="sr-Latn-RS" sz="2000" dirty="0">
                <a:latin typeface="Times New Roman" panose="02020603050405020304" pitchFamily="18" charset="0"/>
                <a:cs typeface="Times New Roman" panose="02020603050405020304" pitchFamily="18" charset="0"/>
              </a:rPr>
              <a:t>)=</a:t>
            </a:r>
            <a:r>
              <a:rPr lang="sr-Latn-RS" sz="2000" i="1" dirty="0">
                <a:latin typeface="Times New Roman" panose="02020603050405020304" pitchFamily="18" charset="0"/>
                <a:cs typeface="Times New Roman" panose="02020603050405020304" pitchFamily="18" charset="0"/>
              </a:rPr>
              <a:t>u</a:t>
            </a:r>
            <a:r>
              <a:rPr lang="sr-Latn-RS" sz="2000" i="1" baseline="-25000" dirty="0">
                <a:latin typeface="Times New Roman" panose="02020603050405020304" pitchFamily="18" charset="0"/>
                <a:cs typeface="Times New Roman" panose="02020603050405020304" pitchFamily="18" charset="0"/>
              </a:rPr>
              <a:t>y</a:t>
            </a:r>
            <a:r>
              <a:rPr lang="sr-Latn-RS" sz="2000" dirty="0">
                <a:latin typeface="Times New Roman" panose="02020603050405020304" pitchFamily="18" charset="0"/>
                <a:cs typeface="Times New Roman" panose="02020603050405020304" pitchFamily="18" charset="0"/>
              </a:rPr>
              <a:t>(</a:t>
            </a:r>
            <a:r>
              <a:rPr lang="sr-Latn-RS" sz="2000" i="1" dirty="0">
                <a:latin typeface="Times New Roman" panose="02020603050405020304" pitchFamily="18" charset="0"/>
                <a:cs typeface="Times New Roman" panose="02020603050405020304" pitchFamily="18" charset="0"/>
              </a:rPr>
              <a:t>t+</a:t>
            </a:r>
            <a:r>
              <a:rPr lang="en-US" sz="2000" i="1" dirty="0">
                <a:latin typeface="Times New Roman" panose="02020603050405020304" pitchFamily="18" charset="0"/>
                <a:cs typeface="Times New Roman" panose="02020603050405020304" pitchFamily="18" charset="0"/>
              </a:rPr>
              <a:t>n</a:t>
            </a:r>
            <a:r>
              <a:rPr lang="sr-Latn-RS" sz="2000" i="1" dirty="0">
                <a:latin typeface="Times New Roman" panose="02020603050405020304" pitchFamily="18" charset="0"/>
                <a:cs typeface="Times New Roman" panose="02020603050405020304" pitchFamily="18" charset="0"/>
              </a:rPr>
              <a:t>T</a:t>
            </a:r>
            <a:r>
              <a:rPr lang="sr-Latn-RS" sz="2000" dirty="0">
                <a:latin typeface="Times New Roman" panose="02020603050405020304" pitchFamily="18" charset="0"/>
                <a:cs typeface="Times New Roman" panose="02020603050405020304" pitchFamily="18" charset="0"/>
              </a:rPr>
              <a:t>) – naizmenična komponenta signala</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66720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pic>
        <p:nvPicPr>
          <p:cNvPr id="4" name="Picture 3"/>
          <p:cNvPicPr>
            <a:picLocks noChangeAspect="1"/>
          </p:cNvPicPr>
          <p:nvPr/>
        </p:nvPicPr>
        <p:blipFill>
          <a:blip r:embed="rId2"/>
          <a:stretch>
            <a:fillRect/>
          </a:stretch>
        </p:blipFill>
        <p:spPr>
          <a:xfrm>
            <a:off x="6274526" y="1849374"/>
            <a:ext cx="5743303" cy="3445982"/>
          </a:xfrm>
          <a:prstGeom prst="rect">
            <a:avLst/>
          </a:prstGeom>
        </p:spPr>
      </p:pic>
      <p:pic>
        <p:nvPicPr>
          <p:cNvPr id="5" name="Picture 4"/>
          <p:cNvPicPr>
            <a:picLocks noChangeAspect="1"/>
          </p:cNvPicPr>
          <p:nvPr/>
        </p:nvPicPr>
        <p:blipFill>
          <a:blip r:embed="rId3"/>
          <a:stretch>
            <a:fillRect/>
          </a:stretch>
        </p:blipFill>
        <p:spPr>
          <a:xfrm>
            <a:off x="230777" y="1849374"/>
            <a:ext cx="5743303" cy="3445982"/>
          </a:xfrm>
          <a:prstGeom prst="rect">
            <a:avLst/>
          </a:prstGeom>
        </p:spPr>
      </p:pic>
      <p:sp>
        <p:nvSpPr>
          <p:cNvPr id="6" name="TextBox 5"/>
          <p:cNvSpPr txBox="1"/>
          <p:nvPr/>
        </p:nvSpPr>
        <p:spPr>
          <a:xfrm>
            <a:off x="1558834" y="1062038"/>
            <a:ext cx="9074331" cy="523220"/>
          </a:xfrm>
          <a:prstGeom prst="rect">
            <a:avLst/>
          </a:prstGeom>
          <a:noFill/>
        </p:spPr>
        <p:txBody>
          <a:bodyPr wrap="square" rtlCol="0">
            <a:spAutoFit/>
          </a:bodyPr>
          <a:lstStyle/>
          <a:p>
            <a:pPr algn="ctr"/>
            <a:r>
              <a:rPr lang="sr-Latn-RS" sz="2800" dirty="0"/>
              <a:t>Pronađite razliku</a:t>
            </a:r>
            <a:endParaRPr lang="en-US" sz="2800" dirty="0"/>
          </a:p>
        </p:txBody>
      </p:sp>
      <p:sp>
        <p:nvSpPr>
          <p:cNvPr id="9" name="Oval 8"/>
          <p:cNvSpPr/>
          <p:nvPr/>
        </p:nvSpPr>
        <p:spPr>
          <a:xfrm>
            <a:off x="5111496" y="4783727"/>
            <a:ext cx="862583"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146536" y="4783727"/>
            <a:ext cx="871293"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30777" y="5559472"/>
            <a:ext cx="11787052" cy="646331"/>
          </a:xfrm>
          <a:prstGeom prst="rect">
            <a:avLst/>
          </a:prstGeom>
          <a:noFill/>
        </p:spPr>
        <p:txBody>
          <a:bodyPr wrap="square" rtlCol="0">
            <a:spAutoFit/>
          </a:bodyPr>
          <a:lstStyle/>
          <a:p>
            <a:r>
              <a:rPr lang="sr-Latn-RS" dirty="0"/>
              <a:t>Frekvencija signala okidnog kola – procena na osnovu parametara signala nije neobično da se malo menja u vremenu. Koliko malo zavisi od signala (koliko ima šuma, kog je talasnog oblika, koje frekvencije i slično)</a:t>
            </a:r>
            <a:endParaRPr lang="en-US" dirty="0"/>
          </a:p>
        </p:txBody>
      </p:sp>
      <p:sp>
        <p:nvSpPr>
          <p:cNvPr id="11" name="Footer Placeholder 3">
            <a:extLst>
              <a:ext uri="{FF2B5EF4-FFF2-40B4-BE49-F238E27FC236}">
                <a16:creationId xmlns:a16="http://schemas.microsoft.com/office/drawing/2014/main" id="{05DD2386-8929-4D58-8F71-DC13F40ECB86}"/>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2048604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AC/DC/GND</a:t>
            </a:r>
            <a:endParaRPr lang="en-US" dirty="0"/>
          </a:p>
        </p:txBody>
      </p:sp>
      <p:sp>
        <p:nvSpPr>
          <p:cNvPr id="3" name="Content Placeholder 2"/>
          <p:cNvSpPr>
            <a:spLocks noGrp="1"/>
          </p:cNvSpPr>
          <p:nvPr>
            <p:ph idx="1"/>
          </p:nvPr>
        </p:nvSpPr>
        <p:spPr/>
        <p:txBody>
          <a:bodyPr/>
          <a:lstStyle/>
          <a:p>
            <a:r>
              <a:rPr lang="sr-Latn-RS" dirty="0"/>
              <a:t>U zavisnosti od pložaja prekidača AC/DC/GND na ploče za vertikalno skretanje se (</a:t>
            </a:r>
            <a:r>
              <a:rPr lang="sr-Latn-RS" b="1" dirty="0"/>
              <a:t>preko pojačavača</a:t>
            </a:r>
            <a:r>
              <a:rPr lang="sr-Latn-RS" dirty="0"/>
              <a:t>) dovodi:</a:t>
            </a:r>
          </a:p>
          <a:p>
            <a:r>
              <a:rPr lang="sr-Latn-RS" dirty="0"/>
              <a:t>Trenutni signal – položaj DC (</a:t>
            </a:r>
            <a:r>
              <a:rPr lang="sr-Latn-RS" i="1" dirty="0"/>
              <a:t>direct coupling</a:t>
            </a:r>
            <a:r>
              <a:rPr lang="sr-Latn-RS" dirty="0"/>
              <a:t>) – na ekranu se vidi signal koji se dovodi na priključke (ukupan signal bez ikakvih obrada)</a:t>
            </a:r>
          </a:p>
          <a:p>
            <a:r>
              <a:rPr lang="sr-Latn-RS" dirty="0"/>
              <a:t>Naizmenična komponenta signala – položaj AC</a:t>
            </a:r>
          </a:p>
          <a:p>
            <a:r>
              <a:rPr lang="sr-Latn-RS" dirty="0"/>
              <a:t>Signal nultog potencijala (masa) – položaj GND</a:t>
            </a:r>
            <a:endParaRPr lang="en-US" dirty="0"/>
          </a:p>
        </p:txBody>
      </p:sp>
      <p:sp>
        <p:nvSpPr>
          <p:cNvPr id="4" name="Footer Placeholder 3">
            <a:extLst>
              <a:ext uri="{FF2B5EF4-FFF2-40B4-BE49-F238E27FC236}">
                <a16:creationId xmlns:a16="http://schemas.microsoft.com/office/drawing/2014/main" id="{28D7EB63-B2F7-40DF-8D51-9F7D0AC8DEFE}"/>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2907669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AC/DC/GND</a:t>
            </a:r>
            <a:endParaRPr lang="en-US" dirty="0"/>
          </a:p>
        </p:txBody>
      </p:sp>
      <p:sp>
        <p:nvSpPr>
          <p:cNvPr id="3" name="Content Placeholder 2"/>
          <p:cNvSpPr>
            <a:spLocks noGrp="1"/>
          </p:cNvSpPr>
          <p:nvPr>
            <p:ph idx="1"/>
          </p:nvPr>
        </p:nvSpPr>
        <p:spPr/>
        <p:txBody>
          <a:bodyPr/>
          <a:lstStyle/>
          <a:p>
            <a:r>
              <a:rPr lang="sr-Latn-RS" dirty="0"/>
              <a:t>Kada je preklopnik u AC položaju, signal se, pre pojačavača, propušta kroz filtar koji bi trebalo da idealno ukloni jednosmernu komponentu</a:t>
            </a:r>
          </a:p>
          <a:p>
            <a:r>
              <a:rPr lang="sr-Latn-RS" dirty="0"/>
              <a:t>Kako filtar nije idealan, komponente signala niskih frekvencija su delimično potisnute</a:t>
            </a:r>
          </a:p>
          <a:p>
            <a:r>
              <a:rPr lang="sr-Latn-RS" dirty="0"/>
              <a:t>Kada je preklopnik u GND položaju, na ekranu se ne iscrtava signal, nego se vidi horizonatalna linija, koja odgovara nultom potencijalu</a:t>
            </a:r>
            <a:r>
              <a:rPr lang="sr-Latn-RS" baseline="30000" dirty="0"/>
              <a:t>*</a:t>
            </a:r>
          </a:p>
          <a:p>
            <a:r>
              <a:rPr lang="sr-Latn-RS" dirty="0"/>
              <a:t>Pomeranjem gore-dole, može se podesiti položaj nultog nivoa (pa se kasnije merenje vrši u odnosu na taj podešen nivo)</a:t>
            </a:r>
            <a:endParaRPr lang="en-US" dirty="0"/>
          </a:p>
        </p:txBody>
      </p:sp>
      <p:sp>
        <p:nvSpPr>
          <p:cNvPr id="5" name="Footer Placeholder 3">
            <a:extLst>
              <a:ext uri="{FF2B5EF4-FFF2-40B4-BE49-F238E27FC236}">
                <a16:creationId xmlns:a16="http://schemas.microsoft.com/office/drawing/2014/main" id="{7EED4466-DA86-4326-B9F1-4C1A9C72037A}"/>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
        <p:nvSpPr>
          <p:cNvPr id="4" name="TextBox 3"/>
          <p:cNvSpPr txBox="1"/>
          <p:nvPr/>
        </p:nvSpPr>
        <p:spPr>
          <a:xfrm>
            <a:off x="1328057" y="5664880"/>
            <a:ext cx="9535886" cy="646331"/>
          </a:xfrm>
          <a:prstGeom prst="rect">
            <a:avLst/>
          </a:prstGeom>
          <a:noFill/>
        </p:spPr>
        <p:txBody>
          <a:bodyPr wrap="square" rtlCol="0">
            <a:spAutoFit/>
          </a:bodyPr>
          <a:lstStyle/>
          <a:p>
            <a:r>
              <a:rPr lang="sr-Latn-RS" dirty="0"/>
              <a:t>*U zavisnosti od toga kako su postavljene kontrole za sinhronizaciju, ili se iscrtava horizontalna linija ili se ne iscrtava ništa</a:t>
            </a:r>
            <a:endParaRPr lang="en-US" dirty="0"/>
          </a:p>
        </p:txBody>
      </p:sp>
    </p:spTree>
    <p:extLst>
      <p:ext uri="{BB962C8B-B14F-4D97-AF65-F5344CB8AC3E}">
        <p14:creationId xmlns:p14="http://schemas.microsoft.com/office/powerpoint/2010/main" val="33949525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a:t>
            </a:r>
            <a:r>
              <a:rPr lang="en-US" dirty="0" err="1"/>
              <a:t>linearne</a:t>
            </a:r>
            <a:r>
              <a:rPr lang="en-US" dirty="0"/>
              <a:t> </a:t>
            </a:r>
            <a:r>
              <a:rPr lang="en-US" dirty="0" err="1"/>
              <a:t>vremenske</a:t>
            </a:r>
            <a:r>
              <a:rPr lang="en-US" dirty="0"/>
              <a:t> </a:t>
            </a:r>
            <a:r>
              <a:rPr lang="en-US" dirty="0" err="1"/>
              <a:t>baze</a:t>
            </a:r>
            <a:endParaRPr lang="en-US" dirty="0"/>
          </a:p>
        </p:txBody>
      </p:sp>
      <p:sp>
        <p:nvSpPr>
          <p:cNvPr id="3" name="Content Placeholder 2"/>
          <p:cNvSpPr>
            <a:spLocks noGrp="1"/>
          </p:cNvSpPr>
          <p:nvPr>
            <p:ph idx="1"/>
          </p:nvPr>
        </p:nvSpPr>
        <p:spPr/>
        <p:txBody>
          <a:bodyPr/>
          <a:lstStyle/>
          <a:p>
            <a:r>
              <a:rPr lang="en-US" dirty="0"/>
              <a:t>Da bi se </a:t>
            </a:r>
            <a:r>
              <a:rPr lang="en-US" dirty="0" err="1"/>
              <a:t>formirala</a:t>
            </a:r>
            <a:r>
              <a:rPr lang="en-US" dirty="0"/>
              <a:t> </a:t>
            </a:r>
            <a:r>
              <a:rPr lang="sr-Latn-RS" dirty="0"/>
              <a:t>„</a:t>
            </a:r>
            <a:r>
              <a:rPr lang="en-US" dirty="0" err="1"/>
              <a:t>mirna</a:t>
            </a:r>
            <a:r>
              <a:rPr lang="en-US" dirty="0"/>
              <a:t>” </a:t>
            </a:r>
            <a:r>
              <a:rPr lang="en-US" dirty="0" err="1"/>
              <a:t>slika</a:t>
            </a:r>
            <a:r>
              <a:rPr lang="en-US" dirty="0"/>
              <a:t> </a:t>
            </a:r>
            <a:r>
              <a:rPr lang="en-US" dirty="0" err="1"/>
              <a:t>pri</a:t>
            </a:r>
            <a:r>
              <a:rPr lang="en-US" dirty="0"/>
              <a:t> </a:t>
            </a:r>
            <a:r>
              <a:rPr lang="en-US" dirty="0" err="1"/>
              <a:t>posmatranu</a:t>
            </a:r>
            <a:r>
              <a:rPr lang="en-US" dirty="0"/>
              <a:t> </a:t>
            </a:r>
            <a:r>
              <a:rPr lang="en-US" dirty="0" err="1"/>
              <a:t>periodi</a:t>
            </a:r>
            <a:r>
              <a:rPr lang="sr-Latn-RS" dirty="0"/>
              <a:t>č</a:t>
            </a:r>
            <a:r>
              <a:rPr lang="en-US" dirty="0" err="1"/>
              <a:t>nih</a:t>
            </a:r>
            <a:r>
              <a:rPr lang="sr-Latn-RS" dirty="0"/>
              <a:t> signala</a:t>
            </a:r>
            <a:r>
              <a:rPr lang="en-US" dirty="0"/>
              <a:t>, </a:t>
            </a:r>
            <a:r>
              <a:rPr lang="en-US" dirty="0" err="1"/>
              <a:t>potrebno</a:t>
            </a:r>
            <a:r>
              <a:rPr lang="en-US" dirty="0"/>
              <a:t> je da se </a:t>
            </a:r>
            <a:r>
              <a:rPr lang="sr-Latn-RS" dirty="0"/>
              <a:t>„</a:t>
            </a:r>
            <a:r>
              <a:rPr lang="en-US" dirty="0" err="1"/>
              <a:t>iscrtavanje</a:t>
            </a:r>
            <a:r>
              <a:rPr lang="en-US" dirty="0"/>
              <a:t>”  </a:t>
            </a:r>
            <a:r>
              <a:rPr lang="en-US" dirty="0" err="1"/>
              <a:t>ekrana</a:t>
            </a:r>
            <a:r>
              <a:rPr lang="en-US" dirty="0"/>
              <a:t> </a:t>
            </a:r>
            <a:r>
              <a:rPr lang="en-US" dirty="0" err="1"/>
              <a:t>ponavlja</a:t>
            </a:r>
            <a:r>
              <a:rPr lang="en-US" dirty="0"/>
              <a:t> (u p</a:t>
            </a:r>
            <a:r>
              <a:rPr lang="sr-Latn-RS" dirty="0"/>
              <a:t>rotivnom bi talasni oblik signala na kratko „bljesnuo“ na ekranu i potom nestao)</a:t>
            </a:r>
          </a:p>
          <a:p>
            <a:r>
              <a:rPr lang="sr-Latn-RS" dirty="0"/>
              <a:t>Zbog toga je napon koji daje generator linearne vremenske baze</a:t>
            </a:r>
            <a:r>
              <a:rPr lang="en-US" dirty="0"/>
              <a:t> </a:t>
            </a:r>
            <a:r>
              <a:rPr lang="en-US" dirty="0" err="1"/>
              <a:t>periodi</a:t>
            </a:r>
            <a:r>
              <a:rPr lang="sr-Latn-RS" dirty="0"/>
              <a:t>čan, testerastog oblika</a:t>
            </a:r>
          </a:p>
        </p:txBody>
      </p:sp>
      <p:sp>
        <p:nvSpPr>
          <p:cNvPr id="6" name="Footer Placeholder 3">
            <a:extLst>
              <a:ext uri="{FF2B5EF4-FFF2-40B4-BE49-F238E27FC236}">
                <a16:creationId xmlns:a16="http://schemas.microsoft.com/office/drawing/2014/main" id="{8D689FEC-A80D-42B5-BF7E-F9AC80EBA2D1}"/>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graphicFrame>
        <p:nvGraphicFramePr>
          <p:cNvPr id="4" name="Object 3"/>
          <p:cNvGraphicFramePr>
            <a:graphicFrameLocks noChangeAspect="1"/>
          </p:cNvGraphicFramePr>
          <p:nvPr/>
        </p:nvGraphicFramePr>
        <p:xfrm>
          <a:off x="1270000" y="4280853"/>
          <a:ext cx="4826000" cy="508000"/>
        </p:xfrm>
        <a:graphic>
          <a:graphicData uri="http://schemas.openxmlformats.org/presentationml/2006/ole">
            <mc:AlternateContent xmlns:mc="http://schemas.openxmlformats.org/markup-compatibility/2006">
              <mc:Choice xmlns:v="urn:schemas-microsoft-com:vml" Requires="v">
                <p:oleObj name="Equation" r:id="rId2" imgW="2412720" imgH="253800" progId="Equation.DSMT4">
                  <p:embed/>
                </p:oleObj>
              </mc:Choice>
              <mc:Fallback>
                <p:oleObj name="Equation" r:id="rId2" imgW="2412720" imgH="253800" progId="Equation.DSMT4">
                  <p:embed/>
                  <p:pic>
                    <p:nvPicPr>
                      <p:cNvPr id="4" name="Object 3"/>
                      <p:cNvPicPr/>
                      <p:nvPr/>
                    </p:nvPicPr>
                    <p:blipFill>
                      <a:blip r:embed="rId3"/>
                      <a:stretch>
                        <a:fillRect/>
                      </a:stretch>
                    </p:blipFill>
                    <p:spPr>
                      <a:xfrm>
                        <a:off x="1270000" y="4280853"/>
                        <a:ext cx="4826000" cy="508000"/>
                      </a:xfrm>
                      <a:prstGeom prst="rect">
                        <a:avLst/>
                      </a:prstGeom>
                    </p:spPr>
                  </p:pic>
                </p:oleObj>
              </mc:Fallback>
            </mc:AlternateContent>
          </a:graphicData>
        </a:graphic>
      </p:graphicFrame>
      <p:sp>
        <p:nvSpPr>
          <p:cNvPr id="5" name="TextBox 4"/>
          <p:cNvSpPr txBox="1"/>
          <p:nvPr/>
        </p:nvSpPr>
        <p:spPr>
          <a:xfrm>
            <a:off x="6505304" y="4976634"/>
            <a:ext cx="2882537" cy="1200329"/>
          </a:xfrm>
          <a:prstGeom prst="rect">
            <a:avLst/>
          </a:prstGeom>
          <a:noFill/>
        </p:spPr>
        <p:txBody>
          <a:bodyPr wrap="square" rtlCol="0">
            <a:spAutoFit/>
          </a:bodyPr>
          <a:lstStyle/>
          <a:p>
            <a:r>
              <a:rPr lang="en-US" sz="2400" i="1" dirty="0"/>
              <a:t>T</a:t>
            </a:r>
            <a:r>
              <a:rPr lang="en-US" sz="2400" i="1" baseline="-25000" dirty="0"/>
              <a:t>b</a:t>
            </a:r>
            <a:r>
              <a:rPr lang="en-US" sz="2400" dirty="0"/>
              <a:t> – </a:t>
            </a:r>
            <a:r>
              <a:rPr lang="en-US" sz="2400" dirty="0" err="1"/>
              <a:t>perioda</a:t>
            </a:r>
            <a:r>
              <a:rPr lang="en-US" sz="2400" dirty="0"/>
              <a:t> </a:t>
            </a:r>
            <a:r>
              <a:rPr lang="en-US" sz="2400" dirty="0" err="1"/>
              <a:t>napona</a:t>
            </a:r>
            <a:r>
              <a:rPr lang="en-US" sz="2400" dirty="0"/>
              <a:t> </a:t>
            </a:r>
            <a:r>
              <a:rPr lang="en-US" sz="2400" dirty="0" err="1"/>
              <a:t>generatnora</a:t>
            </a:r>
            <a:r>
              <a:rPr lang="en-US" sz="2400" dirty="0"/>
              <a:t> </a:t>
            </a:r>
            <a:r>
              <a:rPr lang="en-US" sz="2400" dirty="0" err="1"/>
              <a:t>linearne</a:t>
            </a:r>
            <a:r>
              <a:rPr lang="en-US" sz="2400" dirty="0"/>
              <a:t> </a:t>
            </a:r>
            <a:r>
              <a:rPr lang="en-US" sz="2400" dirty="0" err="1"/>
              <a:t>vremenks</a:t>
            </a:r>
            <a:r>
              <a:rPr lang="en-US" sz="2400" dirty="0"/>
              <a:t> </a:t>
            </a:r>
            <a:r>
              <a:rPr lang="en-US" sz="2400" dirty="0" err="1"/>
              <a:t>baze</a:t>
            </a:r>
            <a:endParaRPr lang="en-US" sz="2400" dirty="0"/>
          </a:p>
        </p:txBody>
      </p:sp>
    </p:spTree>
    <p:extLst>
      <p:ext uri="{BB962C8B-B14F-4D97-AF65-F5344CB8AC3E}">
        <p14:creationId xmlns:p14="http://schemas.microsoft.com/office/powerpoint/2010/main" val="23032348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a:t>
            </a:r>
            <a:r>
              <a:rPr lang="en-US" dirty="0" err="1"/>
              <a:t>linearne</a:t>
            </a:r>
            <a:r>
              <a:rPr lang="en-US" dirty="0"/>
              <a:t> </a:t>
            </a:r>
            <a:r>
              <a:rPr lang="en-US" dirty="0" err="1"/>
              <a:t>vremenske</a:t>
            </a:r>
            <a:r>
              <a:rPr lang="en-US" dirty="0"/>
              <a:t> </a:t>
            </a:r>
            <a:r>
              <a:rPr lang="en-US" dirty="0" err="1"/>
              <a:t>baze</a:t>
            </a:r>
            <a:endParaRPr lang="en-US" dirty="0"/>
          </a:p>
        </p:txBody>
      </p:sp>
      <p:sp>
        <p:nvSpPr>
          <p:cNvPr id="3" name="Content Placeholder 2"/>
          <p:cNvSpPr>
            <a:spLocks noGrp="1"/>
          </p:cNvSpPr>
          <p:nvPr>
            <p:ph idx="1"/>
          </p:nvPr>
        </p:nvSpPr>
        <p:spPr/>
        <p:txBody>
          <a:bodyPr/>
          <a:lstStyle/>
          <a:p>
            <a:r>
              <a:rPr lang="sr-Latn-RS" dirty="0"/>
              <a:t>Period</a:t>
            </a:r>
            <a:r>
              <a:rPr lang="en-US" dirty="0"/>
              <a:t>a</a:t>
            </a:r>
            <a:r>
              <a:rPr lang="sr-Latn-RS" dirty="0"/>
              <a:t> ovog napona se, zapravo, podešava kontrolom osciloskopa kojom se podešava „vrednost“ podeoka po horizonatali </a:t>
            </a:r>
            <a:r>
              <a:rPr lang="sr-Latn-RS" i="1" dirty="0"/>
              <a:t>k</a:t>
            </a:r>
            <a:r>
              <a:rPr lang="sr-Latn-RS" i="1" baseline="-25000" dirty="0"/>
              <a:t>x</a:t>
            </a:r>
            <a:r>
              <a:rPr lang="sr-Latn-RS" dirty="0"/>
              <a:t>, jer je ceo ekran, uobičajeno, širok 10 podeoka (na primer, za </a:t>
            </a:r>
            <a:r>
              <a:rPr lang="sr-Latn-RS" i="1" dirty="0"/>
              <a:t>k</a:t>
            </a:r>
            <a:r>
              <a:rPr lang="sr-Latn-RS" i="1" baseline="-25000" dirty="0"/>
              <a:t>x</a:t>
            </a:r>
            <a:r>
              <a:rPr lang="sr-Latn-RS" dirty="0"/>
              <a:t>=100µs, </a:t>
            </a:r>
            <a:r>
              <a:rPr lang="sr-Latn-RS" i="1" dirty="0"/>
              <a:t>T</a:t>
            </a:r>
            <a:r>
              <a:rPr lang="sr-Latn-RS" i="1" baseline="-25000" dirty="0"/>
              <a:t>b</a:t>
            </a:r>
            <a:r>
              <a:rPr lang="sr-Latn-RS" dirty="0"/>
              <a:t>=1ms)</a:t>
            </a:r>
          </a:p>
          <a:p>
            <a:r>
              <a:rPr lang="sr-Latn-RS" dirty="0"/>
              <a:t>Jednosmernom komponentom ovog napona se kontroliše tačka od koje počinje iscrtavnje</a:t>
            </a:r>
            <a:endParaRPr lang="en-US" dirty="0"/>
          </a:p>
        </p:txBody>
      </p:sp>
      <p:sp>
        <p:nvSpPr>
          <p:cNvPr id="4" name="Footer Placeholder 3">
            <a:extLst>
              <a:ext uri="{FF2B5EF4-FFF2-40B4-BE49-F238E27FC236}">
                <a16:creationId xmlns:a16="http://schemas.microsoft.com/office/drawing/2014/main" id="{CAD8BAD3-30A6-47FC-85E9-0345D67A71B5}"/>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5586029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4324350" cy="1325563"/>
          </a:xfrm>
        </p:spPr>
        <p:txBody>
          <a:bodyPr/>
          <a:lstStyle/>
          <a:p>
            <a:r>
              <a:rPr lang="sr-Latn-RS" dirty="0"/>
              <a:t>Kako se formira slika?</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2372" y="495299"/>
            <a:ext cx="6748990" cy="6276975"/>
          </a:xfrm>
          <a:prstGeom prst="rect">
            <a:avLst/>
          </a:prstGeom>
        </p:spPr>
      </p:pic>
      <p:sp>
        <p:nvSpPr>
          <p:cNvPr id="5" name="Footer Placeholder 3">
            <a:extLst>
              <a:ext uri="{FF2B5EF4-FFF2-40B4-BE49-F238E27FC236}">
                <a16:creationId xmlns:a16="http://schemas.microsoft.com/office/drawing/2014/main" id="{F5C3FD52-AF1B-4ECC-A960-3E1E3A0E0749}"/>
              </a:ext>
            </a:extLst>
          </p:cNvPr>
          <p:cNvSpPr>
            <a:spLocks noGrp="1"/>
          </p:cNvSpPr>
          <p:nvPr>
            <p:ph type="ftr" sz="quarter" idx="11"/>
          </p:nvPr>
        </p:nvSpPr>
        <p:spPr>
          <a:xfrm>
            <a:off x="838200" y="6356350"/>
            <a:ext cx="261937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852071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Formiranje slike</a:t>
            </a:r>
            <a:endParaRPr lang="en-US" dirty="0"/>
          </a:p>
        </p:txBody>
      </p:sp>
      <p:sp>
        <p:nvSpPr>
          <p:cNvPr id="5" name="Right Arrow 4"/>
          <p:cNvSpPr/>
          <p:nvPr/>
        </p:nvSpPr>
        <p:spPr>
          <a:xfrm>
            <a:off x="438150" y="1475528"/>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apon</a:t>
            </a:r>
            <a:r>
              <a:rPr lang="en-US" dirty="0"/>
              <a:t> </a:t>
            </a:r>
            <a:r>
              <a:rPr lang="en-US" dirty="0" err="1"/>
              <a:t>generatora</a:t>
            </a:r>
            <a:r>
              <a:rPr lang="en-US" dirty="0"/>
              <a:t> </a:t>
            </a:r>
            <a:r>
              <a:rPr lang="en-US" dirty="0" err="1"/>
              <a:t>linearne</a:t>
            </a:r>
            <a:r>
              <a:rPr lang="en-US" dirty="0"/>
              <a:t> </a:t>
            </a:r>
            <a:r>
              <a:rPr lang="en-US" dirty="0" err="1"/>
              <a:t>vremenske</a:t>
            </a:r>
            <a:r>
              <a:rPr lang="en-US" dirty="0"/>
              <a:t> </a:t>
            </a:r>
            <a:r>
              <a:rPr lang="en-US" dirty="0" err="1"/>
              <a:t>baze</a:t>
            </a:r>
            <a:endParaRPr lang="en-US" dirty="0"/>
          </a:p>
        </p:txBody>
      </p:sp>
      <p:sp>
        <p:nvSpPr>
          <p:cNvPr id="6" name="Right Arrow 5"/>
          <p:cNvSpPr/>
          <p:nvPr/>
        </p:nvSpPr>
        <p:spPr>
          <a:xfrm>
            <a:off x="438150" y="2942378"/>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apon</a:t>
            </a:r>
            <a:r>
              <a:rPr lang="en-US" dirty="0"/>
              <a:t> </a:t>
            </a:r>
            <a:r>
              <a:rPr lang="en-US" dirty="0" err="1"/>
              <a:t>koji</a:t>
            </a:r>
            <a:r>
              <a:rPr lang="en-US" dirty="0"/>
              <a:t> se </a:t>
            </a:r>
            <a:r>
              <a:rPr lang="en-US" dirty="0" err="1"/>
              <a:t>posmatra</a:t>
            </a:r>
            <a:endParaRPr lang="en-US" dirty="0"/>
          </a:p>
        </p:txBody>
      </p:sp>
      <p:sp>
        <p:nvSpPr>
          <p:cNvPr id="7" name="Right Arrow 6"/>
          <p:cNvSpPr/>
          <p:nvPr/>
        </p:nvSpPr>
        <p:spPr>
          <a:xfrm>
            <a:off x="438150" y="4256828"/>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Detalj</a:t>
            </a:r>
            <a:r>
              <a:rPr lang="en-US" dirty="0"/>
              <a:t> </a:t>
            </a:r>
            <a:r>
              <a:rPr lang="en-US" dirty="0" err="1"/>
              <a:t>slike</a:t>
            </a:r>
            <a:r>
              <a:rPr lang="en-US" dirty="0"/>
              <a:t> </a:t>
            </a:r>
            <a:r>
              <a:rPr lang="en-US" dirty="0" err="1"/>
              <a:t>koja</a:t>
            </a:r>
            <a:r>
              <a:rPr lang="en-US" dirty="0"/>
              <a:t> se </a:t>
            </a:r>
            <a:r>
              <a:rPr lang="en-US" dirty="0" err="1"/>
              <a:t>formira</a:t>
            </a:r>
            <a:r>
              <a:rPr lang="en-US" dirty="0"/>
              <a:t> </a:t>
            </a:r>
            <a:r>
              <a:rPr lang="en-US" dirty="0" err="1"/>
              <a:t>na</a:t>
            </a:r>
            <a:r>
              <a:rPr lang="en-US" dirty="0"/>
              <a:t> </a:t>
            </a:r>
            <a:r>
              <a:rPr lang="en-US" dirty="0" err="1"/>
              <a:t>ekranu</a:t>
            </a:r>
            <a:r>
              <a:rPr lang="en-US" dirty="0"/>
              <a:t> </a:t>
            </a:r>
            <a:r>
              <a:rPr lang="en-US" dirty="0" err="1"/>
              <a:t>osciloskopa</a:t>
            </a:r>
            <a:endParaRPr lang="en-US" dirty="0"/>
          </a:p>
        </p:txBody>
      </p:sp>
      <p:pic>
        <p:nvPicPr>
          <p:cNvPr id="8" name="Picture 7"/>
          <p:cNvPicPr>
            <a:picLocks noChangeAspect="1"/>
          </p:cNvPicPr>
          <p:nvPr/>
        </p:nvPicPr>
        <p:blipFill>
          <a:blip r:embed="rId2"/>
          <a:stretch>
            <a:fillRect/>
          </a:stretch>
        </p:blipFill>
        <p:spPr>
          <a:xfrm>
            <a:off x="5543849" y="1231120"/>
            <a:ext cx="6210001" cy="4656001"/>
          </a:xfrm>
          <a:prstGeom prst="rect">
            <a:avLst/>
          </a:prstGeom>
        </p:spPr>
      </p:pic>
      <p:sp>
        <p:nvSpPr>
          <p:cNvPr id="3" name="TextBox 2"/>
          <p:cNvSpPr txBox="1"/>
          <p:nvPr/>
        </p:nvSpPr>
        <p:spPr>
          <a:xfrm>
            <a:off x="438150" y="5636378"/>
            <a:ext cx="10915650" cy="646331"/>
          </a:xfrm>
          <a:prstGeom prst="rect">
            <a:avLst/>
          </a:prstGeom>
          <a:noFill/>
        </p:spPr>
        <p:txBody>
          <a:bodyPr wrap="square" rtlCol="0">
            <a:spAutoFit/>
          </a:bodyPr>
          <a:lstStyle/>
          <a:p>
            <a:r>
              <a:rPr lang="sr-Latn-RS" dirty="0"/>
              <a:t>Ukoliko je perioda </a:t>
            </a:r>
            <a:r>
              <a:rPr lang="sr-Latn-RS" i="1" dirty="0"/>
              <a:t>T</a:t>
            </a:r>
            <a:r>
              <a:rPr lang="sr-Latn-RS" i="1" baseline="-25000" dirty="0"/>
              <a:t>S</a:t>
            </a:r>
            <a:r>
              <a:rPr lang="sr-Latn-RS" dirty="0"/>
              <a:t> signala </a:t>
            </a:r>
            <a:r>
              <a:rPr lang="sr-Latn-RS" i="1" dirty="0"/>
              <a:t>u</a:t>
            </a:r>
            <a:r>
              <a:rPr lang="sr-Latn-RS" dirty="0"/>
              <a:t>(</a:t>
            </a:r>
            <a:r>
              <a:rPr lang="sr-Latn-RS" i="1" dirty="0"/>
              <a:t>t</a:t>
            </a:r>
            <a:r>
              <a:rPr lang="sr-Latn-RS" dirty="0"/>
              <a:t>) koji se posmatra takva da je </a:t>
            </a:r>
            <a:r>
              <a:rPr lang="sr-Latn-RS" i="1" dirty="0"/>
              <a:t>kT</a:t>
            </a:r>
            <a:r>
              <a:rPr lang="sr-Latn-RS" i="1" baseline="-25000" dirty="0"/>
              <a:t>S</a:t>
            </a:r>
            <a:r>
              <a:rPr lang="sr-Latn-RS" dirty="0"/>
              <a:t>=</a:t>
            </a:r>
            <a:r>
              <a:rPr lang="sr-Latn-RS" i="1" dirty="0"/>
              <a:t>T</a:t>
            </a:r>
            <a:r>
              <a:rPr lang="sr-Latn-RS" i="1" baseline="-25000" dirty="0"/>
              <a:t>b</a:t>
            </a:r>
            <a:r>
              <a:rPr lang="sr-Latn-RS" dirty="0"/>
              <a:t>, </a:t>
            </a:r>
            <a:r>
              <a:rPr lang="sr-Latn-RS" i="1" dirty="0"/>
              <a:t>k</a:t>
            </a:r>
            <a:r>
              <a:rPr lang="sr-Latn-RS" dirty="0"/>
              <a:t> je ceo broj, biće </a:t>
            </a:r>
            <a:r>
              <a:rPr lang="sr-Latn-RS" i="1" dirty="0"/>
              <a:t>u</a:t>
            </a:r>
            <a:r>
              <a:rPr lang="sr-Latn-RS" dirty="0"/>
              <a:t>(</a:t>
            </a:r>
            <a:r>
              <a:rPr lang="sr-Latn-RS" i="1" dirty="0"/>
              <a:t>t+T</a:t>
            </a:r>
            <a:r>
              <a:rPr lang="sr-Latn-RS" i="1" baseline="-25000" dirty="0"/>
              <a:t>b</a:t>
            </a:r>
            <a:r>
              <a:rPr lang="sr-Latn-RS" dirty="0"/>
              <a:t>)</a:t>
            </a:r>
            <a:r>
              <a:rPr lang="sr-Latn-RS" i="1" dirty="0"/>
              <a:t>=u</a:t>
            </a:r>
            <a:r>
              <a:rPr lang="sr-Latn-RS" dirty="0"/>
              <a:t>(</a:t>
            </a:r>
            <a:r>
              <a:rPr lang="sr-Latn-RS" i="1" dirty="0"/>
              <a:t>t+kT</a:t>
            </a:r>
            <a:r>
              <a:rPr lang="sr-Latn-RS" i="1" baseline="-25000" dirty="0"/>
              <a:t>S</a:t>
            </a:r>
            <a:r>
              <a:rPr lang="sr-Latn-RS" dirty="0"/>
              <a:t>)</a:t>
            </a:r>
            <a:r>
              <a:rPr lang="sr-Latn-RS" i="1" dirty="0"/>
              <a:t>=u</a:t>
            </a:r>
            <a:r>
              <a:rPr lang="sr-Latn-RS" dirty="0"/>
              <a:t>(</a:t>
            </a:r>
            <a:r>
              <a:rPr lang="sr-Latn-RS" i="1" dirty="0"/>
              <a:t>t</a:t>
            </a:r>
            <a:r>
              <a:rPr lang="sr-Latn-RS" dirty="0"/>
              <a:t>)</a:t>
            </a:r>
            <a:r>
              <a:rPr lang="sr-Latn-RS" i="1" dirty="0"/>
              <a:t>, </a:t>
            </a:r>
            <a:r>
              <a:rPr lang="sr-Latn-RS" dirty="0"/>
              <a:t>tragovi koji ostaju na ekranu će se idealno poklapati</a:t>
            </a:r>
            <a:r>
              <a:rPr lang="sr-Latn-RS" i="1" dirty="0"/>
              <a:t> – </a:t>
            </a:r>
            <a:r>
              <a:rPr lang="sr-Latn-RS" i="1" dirty="0">
                <a:solidFill>
                  <a:srgbClr val="FF0000"/>
                </a:solidFill>
              </a:rPr>
              <a:t>početni deo je označen crvenim kružićima, na slici</a:t>
            </a:r>
            <a:endParaRPr lang="en-US" i="1" dirty="0">
              <a:solidFill>
                <a:srgbClr val="FF0000"/>
              </a:solidFill>
            </a:endParaRPr>
          </a:p>
        </p:txBody>
      </p:sp>
      <p:sp>
        <p:nvSpPr>
          <p:cNvPr id="9" name="Footer Placeholder 3">
            <a:extLst>
              <a:ext uri="{FF2B5EF4-FFF2-40B4-BE49-F238E27FC236}">
                <a16:creationId xmlns:a16="http://schemas.microsoft.com/office/drawing/2014/main" id="{201DA073-DADE-4A69-A19A-A9DBD420CE47}"/>
              </a:ext>
            </a:extLst>
          </p:cNvPr>
          <p:cNvSpPr>
            <a:spLocks noGrp="1"/>
          </p:cNvSpPr>
          <p:nvPr>
            <p:ph type="ftr" sz="quarter" idx="11"/>
          </p:nvPr>
        </p:nvSpPr>
        <p:spPr>
          <a:xfrm>
            <a:off x="838200" y="6356350"/>
            <a:ext cx="313372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707571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Formiranje slike</a:t>
            </a:r>
            <a:endParaRPr lang="en-US" dirty="0"/>
          </a:p>
        </p:txBody>
      </p:sp>
      <p:sp>
        <p:nvSpPr>
          <p:cNvPr id="5" name="Right Arrow 4"/>
          <p:cNvSpPr/>
          <p:nvPr/>
        </p:nvSpPr>
        <p:spPr>
          <a:xfrm>
            <a:off x="438150" y="1403816"/>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apon</a:t>
            </a:r>
            <a:r>
              <a:rPr lang="en-US" dirty="0"/>
              <a:t> </a:t>
            </a:r>
            <a:r>
              <a:rPr lang="en-US" dirty="0" err="1"/>
              <a:t>generatora</a:t>
            </a:r>
            <a:r>
              <a:rPr lang="en-US" dirty="0"/>
              <a:t> </a:t>
            </a:r>
            <a:r>
              <a:rPr lang="en-US" dirty="0" err="1"/>
              <a:t>linearne</a:t>
            </a:r>
            <a:r>
              <a:rPr lang="en-US" dirty="0"/>
              <a:t> </a:t>
            </a:r>
            <a:r>
              <a:rPr lang="en-US" dirty="0" err="1"/>
              <a:t>vremenske</a:t>
            </a:r>
            <a:r>
              <a:rPr lang="en-US" dirty="0"/>
              <a:t> </a:t>
            </a:r>
            <a:r>
              <a:rPr lang="en-US" dirty="0" err="1"/>
              <a:t>baze</a:t>
            </a:r>
            <a:endParaRPr lang="en-US" dirty="0"/>
          </a:p>
        </p:txBody>
      </p:sp>
      <p:sp>
        <p:nvSpPr>
          <p:cNvPr id="6" name="Right Arrow 5"/>
          <p:cNvSpPr/>
          <p:nvPr/>
        </p:nvSpPr>
        <p:spPr>
          <a:xfrm>
            <a:off x="438150" y="2870666"/>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apon</a:t>
            </a:r>
            <a:r>
              <a:rPr lang="en-US" dirty="0"/>
              <a:t> </a:t>
            </a:r>
            <a:r>
              <a:rPr lang="en-US" dirty="0" err="1"/>
              <a:t>koji</a:t>
            </a:r>
            <a:r>
              <a:rPr lang="en-US" dirty="0"/>
              <a:t> se </a:t>
            </a:r>
            <a:r>
              <a:rPr lang="en-US" dirty="0" err="1"/>
              <a:t>posmatra</a:t>
            </a:r>
            <a:endParaRPr lang="en-US" dirty="0"/>
          </a:p>
        </p:txBody>
      </p:sp>
      <p:sp>
        <p:nvSpPr>
          <p:cNvPr id="7" name="Right Arrow 6"/>
          <p:cNvSpPr/>
          <p:nvPr/>
        </p:nvSpPr>
        <p:spPr>
          <a:xfrm>
            <a:off x="438150" y="4185116"/>
            <a:ext cx="4724400" cy="1233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Detalj</a:t>
            </a:r>
            <a:r>
              <a:rPr lang="en-US" dirty="0"/>
              <a:t> </a:t>
            </a:r>
            <a:r>
              <a:rPr lang="en-US" dirty="0" err="1"/>
              <a:t>slike</a:t>
            </a:r>
            <a:r>
              <a:rPr lang="en-US" dirty="0"/>
              <a:t> </a:t>
            </a:r>
            <a:r>
              <a:rPr lang="en-US" dirty="0" err="1"/>
              <a:t>koja</a:t>
            </a:r>
            <a:r>
              <a:rPr lang="en-US" dirty="0"/>
              <a:t> se </a:t>
            </a:r>
            <a:r>
              <a:rPr lang="en-US" dirty="0" err="1"/>
              <a:t>formira</a:t>
            </a:r>
            <a:r>
              <a:rPr lang="en-US" dirty="0"/>
              <a:t> </a:t>
            </a:r>
            <a:r>
              <a:rPr lang="en-US" dirty="0" err="1"/>
              <a:t>na</a:t>
            </a:r>
            <a:r>
              <a:rPr lang="en-US" dirty="0"/>
              <a:t> </a:t>
            </a:r>
            <a:r>
              <a:rPr lang="en-US" dirty="0" err="1"/>
              <a:t>ekranu</a:t>
            </a:r>
            <a:r>
              <a:rPr lang="en-US" dirty="0"/>
              <a:t> </a:t>
            </a:r>
            <a:r>
              <a:rPr lang="en-US" dirty="0" err="1"/>
              <a:t>osciloskopa</a:t>
            </a:r>
            <a:r>
              <a:rPr lang="sr-Latn-RS" dirty="0"/>
              <a:t> (ako nema sinhronizacije)</a:t>
            </a:r>
            <a:endParaRPr lang="en-US" dirty="0"/>
          </a:p>
        </p:txBody>
      </p:sp>
      <p:pic>
        <p:nvPicPr>
          <p:cNvPr id="3" name="Picture 2"/>
          <p:cNvPicPr>
            <a:picLocks noChangeAspect="1"/>
          </p:cNvPicPr>
          <p:nvPr/>
        </p:nvPicPr>
        <p:blipFill>
          <a:blip r:embed="rId2"/>
          <a:stretch>
            <a:fillRect/>
          </a:stretch>
        </p:blipFill>
        <p:spPr>
          <a:xfrm>
            <a:off x="5257949" y="1159408"/>
            <a:ext cx="6210001" cy="4656001"/>
          </a:xfrm>
          <a:prstGeom prst="rect">
            <a:avLst/>
          </a:prstGeom>
        </p:spPr>
      </p:pic>
      <p:sp>
        <p:nvSpPr>
          <p:cNvPr id="4" name="Cloud 3"/>
          <p:cNvSpPr/>
          <p:nvPr/>
        </p:nvSpPr>
        <p:spPr>
          <a:xfrm>
            <a:off x="8724900" y="4104153"/>
            <a:ext cx="2867025" cy="1711256"/>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FF0000"/>
                </a:solidFill>
              </a:rPr>
              <a:t>Slika nije sinhronisana!!!!</a:t>
            </a:r>
            <a:endParaRPr lang="en-US" b="1" dirty="0">
              <a:solidFill>
                <a:srgbClr val="FF0000"/>
              </a:solidFill>
            </a:endParaRPr>
          </a:p>
        </p:txBody>
      </p:sp>
      <p:sp>
        <p:nvSpPr>
          <p:cNvPr id="8" name="TextBox 7"/>
          <p:cNvSpPr txBox="1"/>
          <p:nvPr/>
        </p:nvSpPr>
        <p:spPr>
          <a:xfrm>
            <a:off x="438150" y="5715654"/>
            <a:ext cx="10915650" cy="646331"/>
          </a:xfrm>
          <a:prstGeom prst="rect">
            <a:avLst/>
          </a:prstGeom>
          <a:noFill/>
        </p:spPr>
        <p:txBody>
          <a:bodyPr wrap="square" rtlCol="0">
            <a:spAutoFit/>
          </a:bodyPr>
          <a:lstStyle/>
          <a:p>
            <a:r>
              <a:rPr lang="sr-Latn-RS" dirty="0"/>
              <a:t>Ukoliko prethodni uslov nije zadovoljen (što je najčešći slučaj jer se </a:t>
            </a:r>
            <a:r>
              <a:rPr lang="sr-Latn-RS" i="1" dirty="0"/>
              <a:t>k</a:t>
            </a:r>
            <a:r>
              <a:rPr lang="sr-Latn-RS" i="1" baseline="-25000" dirty="0"/>
              <a:t>x</a:t>
            </a:r>
            <a:r>
              <a:rPr lang="sr-Latn-RS" dirty="0"/>
              <a:t> podešava u diskretnim koracima), potrebno je dodatnim kontrolama „sinhronisati“ sliku</a:t>
            </a:r>
            <a:endParaRPr lang="en-US" i="1" dirty="0"/>
          </a:p>
        </p:txBody>
      </p:sp>
      <p:sp>
        <p:nvSpPr>
          <p:cNvPr id="9" name="Footer Placeholder 3">
            <a:extLst>
              <a:ext uri="{FF2B5EF4-FFF2-40B4-BE49-F238E27FC236}">
                <a16:creationId xmlns:a16="http://schemas.microsoft.com/office/drawing/2014/main" id="{445C82E5-9983-481E-A9D3-09726EB26A2E}"/>
              </a:ext>
            </a:extLst>
          </p:cNvPr>
          <p:cNvSpPr>
            <a:spLocks noGrp="1"/>
          </p:cNvSpPr>
          <p:nvPr>
            <p:ph type="ftr" sz="quarter" idx="11"/>
          </p:nvPr>
        </p:nvSpPr>
        <p:spPr>
          <a:xfrm>
            <a:off x="838200" y="6356350"/>
            <a:ext cx="340995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1117152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Kolo za sinhronizaciju</a:t>
            </a:r>
            <a:endParaRPr lang="en-US" dirty="0"/>
          </a:p>
        </p:txBody>
      </p:sp>
      <p:pic>
        <p:nvPicPr>
          <p:cNvPr id="5" name="Picture 4"/>
          <p:cNvPicPr>
            <a:picLocks noChangeAspect="1"/>
          </p:cNvPicPr>
          <p:nvPr/>
        </p:nvPicPr>
        <p:blipFill>
          <a:blip r:embed="rId2"/>
          <a:stretch>
            <a:fillRect/>
          </a:stretch>
        </p:blipFill>
        <p:spPr>
          <a:xfrm>
            <a:off x="1472460" y="1918258"/>
            <a:ext cx="9247079" cy="3074901"/>
          </a:xfrm>
          <a:prstGeom prst="rect">
            <a:avLst/>
          </a:prstGeom>
        </p:spPr>
      </p:pic>
      <p:sp>
        <p:nvSpPr>
          <p:cNvPr id="4" name="Footer Placeholder 3">
            <a:extLst>
              <a:ext uri="{FF2B5EF4-FFF2-40B4-BE49-F238E27FC236}">
                <a16:creationId xmlns:a16="http://schemas.microsoft.com/office/drawing/2014/main" id="{808A4A46-699D-4B09-AB5B-ADC1014851F0}"/>
              </a:ext>
            </a:extLst>
          </p:cNvPr>
          <p:cNvSpPr>
            <a:spLocks noGrp="1"/>
          </p:cNvSpPr>
          <p:nvPr>
            <p:ph type="ftr" sz="quarter" idx="11"/>
          </p:nvPr>
        </p:nvSpPr>
        <p:spPr>
          <a:xfrm>
            <a:off x="838200" y="6356350"/>
            <a:ext cx="3086100" cy="365125"/>
          </a:xfrm>
        </p:spPr>
        <p:txBody>
          <a:bodyPr/>
          <a:lstStyle/>
          <a:p>
            <a:r>
              <a:rPr lang="pt-BR"/>
              <a:t>Električna merenja – 19e032em/19e052em http://telit.etf.rs/kurs/elektricna-merenja/ http://automatika.etf.rs/sr/13e052em</a:t>
            </a:r>
            <a:endParaRPr lang="en-US" dirty="0"/>
          </a:p>
        </p:txBody>
      </p:sp>
      <p:sp>
        <p:nvSpPr>
          <p:cNvPr id="6" name="TextBox 5">
            <a:extLst>
              <a:ext uri="{FF2B5EF4-FFF2-40B4-BE49-F238E27FC236}">
                <a16:creationId xmlns:a16="http://schemas.microsoft.com/office/drawing/2014/main" id="{8F17921C-6971-403B-939F-30A6A6CF258D}"/>
              </a:ext>
            </a:extLst>
          </p:cNvPr>
          <p:cNvSpPr txBox="1"/>
          <p:nvPr/>
        </p:nvSpPr>
        <p:spPr>
          <a:xfrm>
            <a:off x="4939552" y="5562164"/>
            <a:ext cx="6723529" cy="646331"/>
          </a:xfrm>
          <a:prstGeom prst="rect">
            <a:avLst/>
          </a:prstGeom>
          <a:noFill/>
        </p:spPr>
        <p:txBody>
          <a:bodyPr wrap="square">
            <a:spAutoFit/>
          </a:bodyPr>
          <a:lstStyle/>
          <a:p>
            <a:r>
              <a:rPr lang="sr-Latn-RS" dirty="0"/>
              <a:t>P. Pejović, „Princip rada i primena osciloskopa“, ETF, Beograd</a:t>
            </a:r>
            <a:endParaRPr lang="sr-Cyrl-RS" dirty="0"/>
          </a:p>
          <a:p>
            <a:r>
              <a:rPr lang="en-US" dirty="0"/>
              <a:t>https://www.etf.bg.ac.rs/uploads/files/udzbenici/osc-a4-book.pdf</a:t>
            </a:r>
          </a:p>
        </p:txBody>
      </p:sp>
    </p:spTree>
    <p:extLst>
      <p:ext uri="{BB962C8B-B14F-4D97-AF65-F5344CB8AC3E}">
        <p14:creationId xmlns:p14="http://schemas.microsoft.com/office/powerpoint/2010/main" val="41374219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Kolo za sinhronizaciju</a:t>
            </a:r>
            <a:endParaRPr lang="en-US" dirty="0"/>
          </a:p>
        </p:txBody>
      </p:sp>
      <p:sp>
        <p:nvSpPr>
          <p:cNvPr id="3" name="Content Placeholder 2"/>
          <p:cNvSpPr>
            <a:spLocks noGrp="1"/>
          </p:cNvSpPr>
          <p:nvPr>
            <p:ph idx="1"/>
          </p:nvPr>
        </p:nvSpPr>
        <p:spPr/>
        <p:txBody>
          <a:bodyPr/>
          <a:lstStyle/>
          <a:p>
            <a:r>
              <a:rPr lang="sr-Latn-RS" dirty="0"/>
              <a:t>Signal u odnosu na koji se vrši sinhronizacija može biti:</a:t>
            </a:r>
          </a:p>
          <a:p>
            <a:pPr lvl="1"/>
            <a:r>
              <a:rPr lang="sr-Latn-RS" dirty="0"/>
              <a:t> Neki od signala koji se dovode na kanal 1 ili kanal 2 (položaj preklopnika je Ch1 ili Ch2, ili, ako se izbor vrši pomoću dva preklopnika INT+Ch1/Ch2),</a:t>
            </a:r>
          </a:p>
          <a:p>
            <a:pPr lvl="1"/>
            <a:r>
              <a:rPr lang="sr-Latn-RS" dirty="0"/>
              <a:t>Skaliran napon mreže (položaj preklopnika Line) </a:t>
            </a:r>
          </a:p>
          <a:p>
            <a:pPr lvl="1"/>
            <a:r>
              <a:rPr lang="sr-Latn-RS" dirty="0"/>
              <a:t>Signal koji se dovodi na priključak označen sa ext trigger (Položaj preklopnika je EXT, ovaj mod je pogodan kada je signal koji se posmatra malog nivoa, ili je „zašumljen“, ili nije periodičan…)</a:t>
            </a:r>
          </a:p>
          <a:p>
            <a:r>
              <a:rPr lang="sr-Latn-RS" dirty="0"/>
              <a:t>Kod digitalnih osciloskopa se sinhronizacija slike postiže dodatnom obradom signala i u analognom i u digitalnom domenu</a:t>
            </a:r>
          </a:p>
        </p:txBody>
      </p:sp>
      <p:sp>
        <p:nvSpPr>
          <p:cNvPr id="4" name="Footer Placeholder 3">
            <a:extLst>
              <a:ext uri="{FF2B5EF4-FFF2-40B4-BE49-F238E27FC236}">
                <a16:creationId xmlns:a16="http://schemas.microsoft.com/office/drawing/2014/main" id="{8E514D0B-47D7-4DE8-9388-80A528048DE9}"/>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868986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igger level</a:t>
            </a:r>
            <a:endParaRPr lang="en-US" dirty="0"/>
          </a:p>
        </p:txBody>
      </p:sp>
      <p:sp>
        <p:nvSpPr>
          <p:cNvPr id="3" name="Content Placeholder 2"/>
          <p:cNvSpPr>
            <a:spLocks noGrp="1"/>
          </p:cNvSpPr>
          <p:nvPr>
            <p:ph idx="1"/>
          </p:nvPr>
        </p:nvSpPr>
        <p:spPr/>
        <p:txBody>
          <a:bodyPr>
            <a:normAutofit fontScale="92500" lnSpcReduction="10000"/>
          </a:bodyPr>
          <a:lstStyle/>
          <a:p>
            <a:r>
              <a:rPr lang="sr-Latn-RS" dirty="0"/>
              <a:t>Podešava se kontrolom koja je kontinualna, određuje nivo signala (u odnosu na koji se vrši sinhronizacija) u odnosu na koji se okida Šmitovo kolo</a:t>
            </a:r>
          </a:p>
          <a:p>
            <a:r>
              <a:rPr lang="sr-Latn-RS" dirty="0"/>
              <a:t>U principu, kod analognih osciloskopa, iscrtavanje počinje kada signal (u odnosu na koji se vrši sinhronizacija) dostigne vrednost podešenu kontrolom trigger level</a:t>
            </a:r>
          </a:p>
          <a:p>
            <a:r>
              <a:rPr lang="sr-Latn-RS" dirty="0"/>
              <a:t>Ukoliko je ovaj nivo tako podešen da signal u odnosu na koji se vrši sinhronizacija ne dostiže tu vrednost:</a:t>
            </a:r>
          </a:p>
          <a:p>
            <a:pPr lvl="1"/>
            <a:r>
              <a:rPr lang="sr-Latn-RS" dirty="0"/>
              <a:t>Slika će „trčati“ preko ekrana, ako je trigger mode podešen na auto (triger signal se automatski generiše)</a:t>
            </a:r>
          </a:p>
          <a:p>
            <a:pPr lvl="1"/>
            <a:r>
              <a:rPr lang="sr-Latn-RS" dirty="0"/>
              <a:t>Na ekranu se neće formirati slika ako</a:t>
            </a:r>
            <a:r>
              <a:rPr lang="en-US" dirty="0"/>
              <a:t> </a:t>
            </a:r>
            <a:r>
              <a:rPr lang="sr-Latn-RS" dirty="0"/>
              <a:t>j</a:t>
            </a:r>
            <a:r>
              <a:rPr lang="en-US" dirty="0"/>
              <a:t>e</a:t>
            </a:r>
            <a:r>
              <a:rPr lang="sr-Latn-RS" dirty="0"/>
              <a:t> je trigger mode podešen na norm</a:t>
            </a:r>
            <a:r>
              <a:rPr lang="en-US" dirty="0"/>
              <a:t> (ne </a:t>
            </a:r>
            <a:r>
              <a:rPr lang="en-US" dirty="0" err="1"/>
              <a:t>iscrtava</a:t>
            </a:r>
            <a:r>
              <a:rPr lang="en-US" dirty="0"/>
              <a:t> se signal</a:t>
            </a:r>
            <a:r>
              <a:rPr lang="sr-Latn-RS" dirty="0"/>
              <a:t>, nema trigera koji bi „počeo“ iscrtavanje na ekranu)</a:t>
            </a:r>
          </a:p>
        </p:txBody>
      </p:sp>
      <p:sp>
        <p:nvSpPr>
          <p:cNvPr id="4" name="Footer Placeholder 3">
            <a:extLst>
              <a:ext uri="{FF2B5EF4-FFF2-40B4-BE49-F238E27FC236}">
                <a16:creationId xmlns:a16="http://schemas.microsoft.com/office/drawing/2014/main" id="{1F47B3A4-F83F-4E97-B75C-41BFFC25464D}"/>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647703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pic>
        <p:nvPicPr>
          <p:cNvPr id="4" name="Picture 3"/>
          <p:cNvPicPr>
            <a:picLocks noChangeAspect="1"/>
          </p:cNvPicPr>
          <p:nvPr/>
        </p:nvPicPr>
        <p:blipFill>
          <a:blip r:embed="rId2"/>
          <a:stretch>
            <a:fillRect/>
          </a:stretch>
        </p:blipFill>
        <p:spPr>
          <a:xfrm>
            <a:off x="6274526" y="2201799"/>
            <a:ext cx="5743303" cy="3445982"/>
          </a:xfrm>
          <a:prstGeom prst="rect">
            <a:avLst/>
          </a:prstGeom>
        </p:spPr>
      </p:pic>
      <p:pic>
        <p:nvPicPr>
          <p:cNvPr id="5" name="Picture 4"/>
          <p:cNvPicPr>
            <a:picLocks noChangeAspect="1"/>
          </p:cNvPicPr>
          <p:nvPr/>
        </p:nvPicPr>
        <p:blipFill>
          <a:blip r:embed="rId3"/>
          <a:stretch>
            <a:fillRect/>
          </a:stretch>
        </p:blipFill>
        <p:spPr>
          <a:xfrm>
            <a:off x="230777" y="2201799"/>
            <a:ext cx="5743303" cy="3445982"/>
          </a:xfrm>
          <a:prstGeom prst="rect">
            <a:avLst/>
          </a:prstGeom>
        </p:spPr>
      </p:pic>
      <p:sp>
        <p:nvSpPr>
          <p:cNvPr id="6" name="TextBox 5"/>
          <p:cNvSpPr txBox="1"/>
          <p:nvPr/>
        </p:nvSpPr>
        <p:spPr>
          <a:xfrm>
            <a:off x="1558834" y="1414463"/>
            <a:ext cx="9074331" cy="523220"/>
          </a:xfrm>
          <a:prstGeom prst="rect">
            <a:avLst/>
          </a:prstGeom>
          <a:noFill/>
        </p:spPr>
        <p:txBody>
          <a:bodyPr wrap="square" rtlCol="0">
            <a:spAutoFit/>
          </a:bodyPr>
          <a:lstStyle/>
          <a:p>
            <a:pPr algn="ctr"/>
            <a:r>
              <a:rPr lang="sr-Latn-RS" sz="2800" dirty="0"/>
              <a:t>Pronađite razliku</a:t>
            </a:r>
            <a:endParaRPr lang="en-US" sz="2800" dirty="0"/>
          </a:p>
        </p:txBody>
      </p:sp>
      <p:sp>
        <p:nvSpPr>
          <p:cNvPr id="9" name="Oval 8"/>
          <p:cNvSpPr/>
          <p:nvPr/>
        </p:nvSpPr>
        <p:spPr>
          <a:xfrm>
            <a:off x="5212081" y="2429528"/>
            <a:ext cx="762000"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286309" y="2411240"/>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736488" y="5886420"/>
            <a:ext cx="2542685" cy="369332"/>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DC – ukupan signal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587015546"/>
              </p:ext>
            </p:extLst>
          </p:nvPr>
        </p:nvGraphicFramePr>
        <p:xfrm>
          <a:off x="4928393" y="5886420"/>
          <a:ext cx="2335212" cy="506412"/>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4" name="Object 3"/>
                      <p:cNvPicPr/>
                      <p:nvPr/>
                    </p:nvPicPr>
                    <p:blipFill>
                      <a:blip r:embed="rId5"/>
                      <a:stretch>
                        <a:fillRect/>
                      </a:stretch>
                    </p:blipFill>
                    <p:spPr>
                      <a:xfrm>
                        <a:off x="4928393" y="5886420"/>
                        <a:ext cx="2335212" cy="506412"/>
                      </a:xfrm>
                      <a:prstGeom prst="rect">
                        <a:avLst/>
                      </a:prstGeom>
                    </p:spPr>
                  </p:pic>
                </p:oleObj>
              </mc:Fallback>
            </mc:AlternateContent>
          </a:graphicData>
        </a:graphic>
      </p:graphicFrame>
      <p:sp>
        <p:nvSpPr>
          <p:cNvPr id="12" name="TextBox 11"/>
          <p:cNvSpPr txBox="1"/>
          <p:nvPr/>
        </p:nvSpPr>
        <p:spPr>
          <a:xfrm>
            <a:off x="7912825" y="5886420"/>
            <a:ext cx="2493047" cy="646331"/>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AC – samo naizmenična komponenta signala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13" name="Footer Placeholder 3">
            <a:extLst>
              <a:ext uri="{FF2B5EF4-FFF2-40B4-BE49-F238E27FC236}">
                <a16:creationId xmlns:a16="http://schemas.microsoft.com/office/drawing/2014/main" id="{BAC5731A-70DE-4108-9198-BF401A825A66}"/>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0257786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Trigger level</a:t>
            </a:r>
            <a:endParaRPr lang="en-US" dirty="0"/>
          </a:p>
        </p:txBody>
      </p:sp>
      <p:sp>
        <p:nvSpPr>
          <p:cNvPr id="3" name="Content Placeholder 2"/>
          <p:cNvSpPr>
            <a:spLocks noGrp="1"/>
          </p:cNvSpPr>
          <p:nvPr>
            <p:ph idx="1"/>
          </p:nvPr>
        </p:nvSpPr>
        <p:spPr/>
        <p:txBody>
          <a:bodyPr>
            <a:normAutofit/>
          </a:bodyPr>
          <a:lstStyle/>
          <a:p>
            <a:r>
              <a:rPr lang="sr-Latn-RS" dirty="0"/>
              <a:t>Kod digitalnih osciloskopa se, prilikom podešavanja trigger levela, na ekranu iscrtava ili ispisuje odgovarajući nivo napona</a:t>
            </a:r>
          </a:p>
          <a:p>
            <a:r>
              <a:rPr lang="sr-Latn-RS" dirty="0"/>
              <a:t>Kod oba tipa osciloskopa se promenom ovog nivoa (i izborom okidan</a:t>
            </a:r>
            <a:r>
              <a:rPr lang="en-US" dirty="0"/>
              <a:t>j</a:t>
            </a:r>
            <a:r>
              <a:rPr lang="sr-Latn-RS" dirty="0"/>
              <a:t>a na uzlaznu ili silaznu ivicu, </a:t>
            </a:r>
            <a:r>
              <a:rPr lang="en-US" dirty="0"/>
              <a:t>“</a:t>
            </a:r>
            <a:r>
              <a:rPr lang="sr-Latn-RS" i="1" dirty="0"/>
              <a:t>slope</a:t>
            </a:r>
            <a:r>
              <a:rPr lang="en-US" dirty="0"/>
              <a:t>”</a:t>
            </a:r>
            <a:r>
              <a:rPr lang="sr-Latn-RS" dirty="0"/>
              <a:t>) može dodatno signal pomerati po horizontalnoj osi</a:t>
            </a:r>
          </a:p>
          <a:p>
            <a:r>
              <a:rPr lang="sr-Latn-RS" dirty="0"/>
              <a:t>Kod analognih osciloskopa je početna tačka iscrtavanja na levoj ivici ekrana a kod digitalnih obično na srednjoj vertikalnoj liniji ekrana</a:t>
            </a:r>
            <a:r>
              <a:rPr lang="en-US" dirty="0"/>
              <a:t> (</a:t>
            </a:r>
            <a:r>
              <a:rPr lang="sr-Latn-RS" dirty="0"/>
              <a:t>i</a:t>
            </a:r>
            <a:r>
              <a:rPr lang="en-US" dirty="0"/>
              <a:t> obi</a:t>
            </a:r>
            <a:r>
              <a:rPr lang="sr-Latn-RS" dirty="0"/>
              <a:t>čno je, takođe, vidno označena)</a:t>
            </a:r>
          </a:p>
        </p:txBody>
      </p:sp>
      <p:sp>
        <p:nvSpPr>
          <p:cNvPr id="4" name="Footer Placeholder 3">
            <a:extLst>
              <a:ext uri="{FF2B5EF4-FFF2-40B4-BE49-F238E27FC236}">
                <a16:creationId xmlns:a16="http://schemas.microsoft.com/office/drawing/2014/main" id="{C53A2848-A565-4D74-8DF7-3E95C470E793}"/>
              </a:ext>
            </a:extLst>
          </p:cNvPr>
          <p:cNvSpPr>
            <a:spLocks noGrp="1"/>
          </p:cNvSpPr>
          <p:nvPr>
            <p:ph type="ftr" sz="quarter" idx="11"/>
          </p:nvPr>
        </p:nvSpPr>
        <p:spPr>
          <a:xfrm>
            <a:off x="4038600" y="6356350"/>
            <a:ext cx="4114800"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000959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inhronizacija</a:t>
            </a:r>
            <a:endParaRPr lang="en-US" dirty="0"/>
          </a:p>
        </p:txBody>
      </p:sp>
      <p:sp>
        <p:nvSpPr>
          <p:cNvPr id="5" name="TextBox 4"/>
          <p:cNvSpPr txBox="1"/>
          <p:nvPr/>
        </p:nvSpPr>
        <p:spPr>
          <a:xfrm>
            <a:off x="204379" y="2076178"/>
            <a:ext cx="2600325" cy="1477328"/>
          </a:xfrm>
          <a:prstGeom prst="rect">
            <a:avLst/>
          </a:prstGeom>
          <a:noFill/>
        </p:spPr>
        <p:txBody>
          <a:bodyPr wrap="square" rtlCol="0">
            <a:spAutoFit/>
          </a:bodyPr>
          <a:lstStyle/>
          <a:p>
            <a:r>
              <a:rPr lang="en-US" dirty="0"/>
              <a:t>Kao </a:t>
            </a:r>
            <a:r>
              <a:rPr lang="en-US" i="1" dirty="0"/>
              <a:t>trigger source </a:t>
            </a:r>
            <a:r>
              <a:rPr lang="en-US" dirty="0"/>
              <a:t>se </a:t>
            </a:r>
            <a:r>
              <a:rPr lang="en-US" dirty="0" err="1"/>
              <a:t>koristi</a:t>
            </a:r>
            <a:r>
              <a:rPr lang="en-US" dirty="0"/>
              <a:t> signal </a:t>
            </a:r>
            <a:r>
              <a:rPr lang="en-US" dirty="0" err="1"/>
              <a:t>sa</a:t>
            </a:r>
            <a:r>
              <a:rPr lang="en-US" dirty="0"/>
              <a:t> </a:t>
            </a:r>
            <a:r>
              <a:rPr lang="en-US" dirty="0" err="1"/>
              <a:t>kanala</a:t>
            </a:r>
            <a:r>
              <a:rPr lang="en-US" dirty="0"/>
              <a:t> 1</a:t>
            </a:r>
          </a:p>
          <a:p>
            <a:endParaRPr lang="en-US" dirty="0"/>
          </a:p>
          <a:p>
            <a:r>
              <a:rPr lang="en-US" dirty="0"/>
              <a:t>Trigger level je </a:t>
            </a:r>
            <a:r>
              <a:rPr lang="en-US" dirty="0" err="1"/>
              <a:t>pode</a:t>
            </a:r>
            <a:r>
              <a:rPr lang="sr-Latn-RS" dirty="0"/>
              <a:t>šen na </a:t>
            </a:r>
            <a:r>
              <a:rPr lang="en-US" dirty="0"/>
              <a:t>0.5 V</a:t>
            </a:r>
          </a:p>
        </p:txBody>
      </p:sp>
      <p:pic>
        <p:nvPicPr>
          <p:cNvPr id="6" name="Picture 5"/>
          <p:cNvPicPr>
            <a:picLocks noChangeAspect="1"/>
          </p:cNvPicPr>
          <p:nvPr/>
        </p:nvPicPr>
        <p:blipFill rotWithShape="1">
          <a:blip r:embed="rId2"/>
          <a:srcRect l="6247" t="5531" r="7368" b="4689"/>
          <a:stretch/>
        </p:blipFill>
        <p:spPr>
          <a:xfrm>
            <a:off x="4320815" y="849903"/>
            <a:ext cx="7510313" cy="5852221"/>
          </a:xfrm>
          <a:prstGeom prst="rect">
            <a:avLst/>
          </a:prstGeom>
        </p:spPr>
      </p:pic>
      <p:sp>
        <p:nvSpPr>
          <p:cNvPr id="7" name="Footer Placeholder 3">
            <a:extLst>
              <a:ext uri="{FF2B5EF4-FFF2-40B4-BE49-F238E27FC236}">
                <a16:creationId xmlns:a16="http://schemas.microsoft.com/office/drawing/2014/main" id="{9FA86162-A5A0-4FDC-900E-0DA06B9EBEA9}"/>
              </a:ext>
            </a:extLst>
          </p:cNvPr>
          <p:cNvSpPr>
            <a:spLocks noGrp="1"/>
          </p:cNvSpPr>
          <p:nvPr>
            <p:ph type="ftr" sz="quarter" idx="11"/>
          </p:nvPr>
        </p:nvSpPr>
        <p:spPr>
          <a:xfrm>
            <a:off x="838200" y="6356350"/>
            <a:ext cx="2600325"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2112342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inhronizacija</a:t>
            </a:r>
            <a:endParaRPr lang="en-US" dirty="0"/>
          </a:p>
        </p:txBody>
      </p:sp>
      <p:sp>
        <p:nvSpPr>
          <p:cNvPr id="4" name="TextBox 3"/>
          <p:cNvSpPr txBox="1"/>
          <p:nvPr/>
        </p:nvSpPr>
        <p:spPr>
          <a:xfrm>
            <a:off x="522694" y="2107474"/>
            <a:ext cx="3849281" cy="1200329"/>
          </a:xfrm>
          <a:prstGeom prst="rect">
            <a:avLst/>
          </a:prstGeom>
          <a:noFill/>
        </p:spPr>
        <p:txBody>
          <a:bodyPr wrap="square" rtlCol="0">
            <a:spAutoFit/>
          </a:bodyPr>
          <a:lstStyle/>
          <a:p>
            <a:r>
              <a:rPr lang="en-US" dirty="0" err="1"/>
              <a:t>Diferencijator</a:t>
            </a:r>
            <a:r>
              <a:rPr lang="en-US" dirty="0"/>
              <a:t> </a:t>
            </a:r>
            <a:r>
              <a:rPr lang="en-US" dirty="0" err="1"/>
              <a:t>daje</a:t>
            </a:r>
            <a:r>
              <a:rPr lang="en-US" dirty="0"/>
              <a:t> </a:t>
            </a:r>
            <a:r>
              <a:rPr lang="en-US" dirty="0" err="1"/>
              <a:t>kratke</a:t>
            </a:r>
            <a:r>
              <a:rPr lang="en-US" dirty="0"/>
              <a:t> impulse </a:t>
            </a:r>
            <a:r>
              <a:rPr lang="en-US" dirty="0" err="1"/>
              <a:t>koji</a:t>
            </a:r>
            <a:r>
              <a:rPr lang="en-US" dirty="0"/>
              <a:t> u </a:t>
            </a:r>
            <a:r>
              <a:rPr lang="en-US" dirty="0" err="1"/>
              <a:t>vremenu</a:t>
            </a:r>
            <a:r>
              <a:rPr lang="en-US" dirty="0"/>
              <a:t> </a:t>
            </a:r>
            <a:r>
              <a:rPr lang="en-US" dirty="0" err="1"/>
              <a:t>odgovaraju</a:t>
            </a:r>
            <a:r>
              <a:rPr lang="en-US" dirty="0"/>
              <a:t> </a:t>
            </a:r>
            <a:r>
              <a:rPr lang="en-US" dirty="0" err="1"/>
              <a:t>uzlaznoj</a:t>
            </a:r>
            <a:r>
              <a:rPr lang="en-US" dirty="0"/>
              <a:t> </a:t>
            </a:r>
            <a:r>
              <a:rPr lang="en-US" dirty="0" err="1"/>
              <a:t>i</a:t>
            </a:r>
            <a:r>
              <a:rPr lang="en-US" dirty="0"/>
              <a:t> </a:t>
            </a:r>
            <a:r>
              <a:rPr lang="en-US" dirty="0" err="1"/>
              <a:t>silaznoj</a:t>
            </a:r>
            <a:r>
              <a:rPr lang="en-US" dirty="0"/>
              <a:t> </a:t>
            </a:r>
            <a:r>
              <a:rPr lang="en-US" dirty="0" err="1"/>
              <a:t>ivici</a:t>
            </a:r>
            <a:r>
              <a:rPr lang="en-US" dirty="0"/>
              <a:t> </a:t>
            </a:r>
            <a:r>
              <a:rPr lang="en-US" dirty="0" err="1"/>
              <a:t>signala</a:t>
            </a:r>
            <a:r>
              <a:rPr lang="en-US" dirty="0"/>
              <a:t> </a:t>
            </a:r>
            <a:r>
              <a:rPr lang="en-US" dirty="0" err="1"/>
              <a:t>na</a:t>
            </a:r>
            <a:r>
              <a:rPr lang="en-US" dirty="0"/>
              <a:t> </a:t>
            </a:r>
            <a:r>
              <a:rPr lang="en-US" dirty="0" err="1"/>
              <a:t>izlazu</a:t>
            </a:r>
            <a:r>
              <a:rPr lang="en-US" dirty="0"/>
              <a:t> </a:t>
            </a:r>
            <a:r>
              <a:rPr lang="en-US" dirty="0" err="1"/>
              <a:t>okidnog</a:t>
            </a:r>
            <a:r>
              <a:rPr lang="en-US" dirty="0"/>
              <a:t> kola</a:t>
            </a:r>
          </a:p>
        </p:txBody>
      </p:sp>
      <p:pic>
        <p:nvPicPr>
          <p:cNvPr id="5" name="Picture 4"/>
          <p:cNvPicPr>
            <a:picLocks noChangeAspect="1"/>
          </p:cNvPicPr>
          <p:nvPr/>
        </p:nvPicPr>
        <p:blipFill rotWithShape="1">
          <a:blip r:embed="rId2"/>
          <a:srcRect l="4335" t="4166" r="7614" b="3842"/>
          <a:stretch/>
        </p:blipFill>
        <p:spPr>
          <a:xfrm>
            <a:off x="4371975" y="731521"/>
            <a:ext cx="7705914" cy="6022481"/>
          </a:xfrm>
          <a:prstGeom prst="rect">
            <a:avLst/>
          </a:prstGeom>
        </p:spPr>
      </p:pic>
      <p:sp>
        <p:nvSpPr>
          <p:cNvPr id="6" name="Footer Placeholder 3">
            <a:extLst>
              <a:ext uri="{FF2B5EF4-FFF2-40B4-BE49-F238E27FC236}">
                <a16:creationId xmlns:a16="http://schemas.microsoft.com/office/drawing/2014/main" id="{A1C66CDD-F331-4810-9C60-26E3594DCB19}"/>
              </a:ext>
            </a:extLst>
          </p:cNvPr>
          <p:cNvSpPr>
            <a:spLocks noGrp="1"/>
          </p:cNvSpPr>
          <p:nvPr>
            <p:ph type="ftr" sz="quarter" idx="11"/>
          </p:nvPr>
        </p:nvSpPr>
        <p:spPr>
          <a:xfrm>
            <a:off x="838200" y="6356350"/>
            <a:ext cx="2501348"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2407330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inhronizacija</a:t>
            </a:r>
            <a:endParaRPr lang="en-US" dirty="0"/>
          </a:p>
        </p:txBody>
      </p:sp>
      <p:sp>
        <p:nvSpPr>
          <p:cNvPr id="4" name="TextBox 3"/>
          <p:cNvSpPr txBox="1"/>
          <p:nvPr/>
        </p:nvSpPr>
        <p:spPr>
          <a:xfrm>
            <a:off x="180975" y="2628900"/>
            <a:ext cx="4441261" cy="2031325"/>
          </a:xfrm>
          <a:prstGeom prst="rect">
            <a:avLst/>
          </a:prstGeom>
          <a:noFill/>
        </p:spPr>
        <p:txBody>
          <a:bodyPr wrap="square" rtlCol="0">
            <a:spAutoFit/>
          </a:bodyPr>
          <a:lstStyle/>
          <a:p>
            <a:r>
              <a:rPr lang="sr-Latn-RS" dirty="0"/>
              <a:t>Izabrano je okidanje na uzlaznu ivicu (slope +)</a:t>
            </a:r>
          </a:p>
          <a:p>
            <a:endParaRPr lang="sr-Latn-RS" dirty="0"/>
          </a:p>
          <a:p>
            <a:endParaRPr lang="sr-Latn-RS" dirty="0"/>
          </a:p>
          <a:p>
            <a:endParaRPr lang="sr-Latn-RS" dirty="0"/>
          </a:p>
          <a:p>
            <a:endParaRPr lang="sr-Latn-RS" dirty="0"/>
          </a:p>
          <a:p>
            <a:r>
              <a:rPr lang="sr-Latn-RS" dirty="0"/>
              <a:t>Čeka se da se prebriše ceo ekran pre nego što se „dozvoli“ sledeće okidanje</a:t>
            </a:r>
            <a:endParaRPr lang="en-US" dirty="0"/>
          </a:p>
        </p:txBody>
      </p:sp>
      <p:pic>
        <p:nvPicPr>
          <p:cNvPr id="6" name="Picture 5"/>
          <p:cNvPicPr>
            <a:picLocks noChangeAspect="1"/>
          </p:cNvPicPr>
          <p:nvPr/>
        </p:nvPicPr>
        <p:blipFill rotWithShape="1">
          <a:blip r:embed="rId2"/>
          <a:srcRect l="4328" r="6582"/>
          <a:stretch/>
        </p:blipFill>
        <p:spPr>
          <a:xfrm>
            <a:off x="5164182" y="695413"/>
            <a:ext cx="6836230" cy="5740221"/>
          </a:xfrm>
          <a:prstGeom prst="rect">
            <a:avLst/>
          </a:prstGeom>
        </p:spPr>
      </p:pic>
      <p:sp>
        <p:nvSpPr>
          <p:cNvPr id="5" name="Footer Placeholder 3">
            <a:extLst>
              <a:ext uri="{FF2B5EF4-FFF2-40B4-BE49-F238E27FC236}">
                <a16:creationId xmlns:a16="http://schemas.microsoft.com/office/drawing/2014/main" id="{77687205-408C-4681-AD87-69A25E28025C}"/>
              </a:ext>
            </a:extLst>
          </p:cNvPr>
          <p:cNvSpPr>
            <a:spLocks noGrp="1"/>
          </p:cNvSpPr>
          <p:nvPr>
            <p:ph type="ftr" sz="quarter" idx="11"/>
          </p:nvPr>
        </p:nvSpPr>
        <p:spPr>
          <a:xfrm>
            <a:off x="838200" y="6356350"/>
            <a:ext cx="3207026" cy="365125"/>
          </a:xfrm>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8263033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inhronizacija</a:t>
            </a:r>
            <a:endParaRPr lang="en-US" dirty="0"/>
          </a:p>
        </p:txBody>
      </p:sp>
      <p:sp>
        <p:nvSpPr>
          <p:cNvPr id="6" name="TextBox 5"/>
          <p:cNvSpPr txBox="1"/>
          <p:nvPr/>
        </p:nvSpPr>
        <p:spPr>
          <a:xfrm>
            <a:off x="66675" y="3157244"/>
            <a:ext cx="4441261" cy="2308324"/>
          </a:xfrm>
          <a:prstGeom prst="rect">
            <a:avLst/>
          </a:prstGeom>
          <a:noFill/>
        </p:spPr>
        <p:txBody>
          <a:bodyPr wrap="square" rtlCol="0">
            <a:spAutoFit/>
          </a:bodyPr>
          <a:lstStyle/>
          <a:p>
            <a:r>
              <a:rPr lang="sr-Latn-RS" dirty="0"/>
              <a:t>Crni delovi signala se, zapravo, ne iscrtavaju</a:t>
            </a:r>
          </a:p>
          <a:p>
            <a:endParaRPr lang="sr-Latn-RS" dirty="0"/>
          </a:p>
          <a:p>
            <a:endParaRPr lang="sr-Latn-RS" dirty="0"/>
          </a:p>
          <a:p>
            <a:endParaRPr lang="sr-Latn-RS" dirty="0"/>
          </a:p>
          <a:p>
            <a:endParaRPr lang="sr-Latn-RS" dirty="0"/>
          </a:p>
          <a:p>
            <a:r>
              <a:rPr lang="sr-Latn-RS" dirty="0"/>
              <a:t>Crveni, plavi i žuti (nije nacrtan) deo signala se iscrtavaju jedan za drugim i tako formiraju</a:t>
            </a:r>
          </a:p>
          <a:p>
            <a:r>
              <a:rPr lang="sr-Latn-RS" dirty="0"/>
              <a:t>„mirnu“ sliku</a:t>
            </a:r>
            <a:endParaRPr lang="en-US" dirty="0"/>
          </a:p>
        </p:txBody>
      </p:sp>
      <p:pic>
        <p:nvPicPr>
          <p:cNvPr id="3" name="Picture 2"/>
          <p:cNvPicPr>
            <a:picLocks noChangeAspect="1"/>
          </p:cNvPicPr>
          <p:nvPr/>
        </p:nvPicPr>
        <p:blipFill rotWithShape="1">
          <a:blip r:embed="rId2"/>
          <a:srcRect l="4793" t="6577" r="7842" b="5323"/>
          <a:stretch/>
        </p:blipFill>
        <p:spPr>
          <a:xfrm>
            <a:off x="4406538" y="889363"/>
            <a:ext cx="7682705" cy="5795556"/>
          </a:xfrm>
          <a:prstGeom prst="rect">
            <a:avLst/>
          </a:prstGeom>
        </p:spPr>
      </p:pic>
      <p:sp>
        <p:nvSpPr>
          <p:cNvPr id="4" name="Footer Placeholder 3">
            <a:extLst>
              <a:ext uri="{FF2B5EF4-FFF2-40B4-BE49-F238E27FC236}">
                <a16:creationId xmlns:a16="http://schemas.microsoft.com/office/drawing/2014/main" id="{AB828EA8-1748-6E7A-8D5E-E05DD27E5447}"/>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12391507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Sinhronizacija</a:t>
            </a:r>
            <a:endParaRPr lang="en-US" dirty="0"/>
          </a:p>
        </p:txBody>
      </p:sp>
      <p:sp>
        <p:nvSpPr>
          <p:cNvPr id="3" name="Content Placeholder 2"/>
          <p:cNvSpPr>
            <a:spLocks noGrp="1"/>
          </p:cNvSpPr>
          <p:nvPr>
            <p:ph idx="1"/>
          </p:nvPr>
        </p:nvSpPr>
        <p:spPr/>
        <p:txBody>
          <a:bodyPr/>
          <a:lstStyle/>
          <a:p>
            <a:r>
              <a:rPr lang="sr-Latn-RS" dirty="0"/>
              <a:t>Kada se posmatraju dva signala, kod analognih osciloskopa se to postiže tako što se malo iscrtava jedan a malo drugi signal, što je, u većini situacija, neprimetno za korisnika (kod boljih osciloskopa ima više opcija koje korisnik bira)</a:t>
            </a:r>
          </a:p>
          <a:p>
            <a:r>
              <a:rPr lang="sr-Latn-RS" dirty="0"/>
              <a:t>U ovom slučaju, ako je važno da bude očuvana fazna razlika između dva signala, treba koristiti neki od modova sinhronizacije koji ne kvari faznu razliku (za konkretan osciloskop, ti podaci su dati u uputstvima za korišćenje) </a:t>
            </a:r>
          </a:p>
        </p:txBody>
      </p:sp>
      <p:sp>
        <p:nvSpPr>
          <p:cNvPr id="4" name="Footer Placeholder 3">
            <a:extLst>
              <a:ext uri="{FF2B5EF4-FFF2-40B4-BE49-F238E27FC236}">
                <a16:creationId xmlns:a16="http://schemas.microsoft.com/office/drawing/2014/main" id="{0FDD851B-8AB0-E8F0-7DCF-680A53192F67}"/>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9539197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Digitalni osciloskopi</a:t>
            </a:r>
            <a:endParaRPr lang="en-US" dirty="0"/>
          </a:p>
        </p:txBody>
      </p:sp>
      <p:sp>
        <p:nvSpPr>
          <p:cNvPr id="3" name="Content Placeholder 2"/>
          <p:cNvSpPr>
            <a:spLocks noGrp="1"/>
          </p:cNvSpPr>
          <p:nvPr>
            <p:ph idx="1"/>
          </p:nvPr>
        </p:nvSpPr>
        <p:spPr/>
        <p:txBody>
          <a:bodyPr/>
          <a:lstStyle/>
          <a:p>
            <a:r>
              <a:rPr lang="sr-Latn-RS" dirty="0"/>
              <a:t>Kod savremenih digitalnih osciloskopa, cilj sinhronizacije je isti (da se formira stabilna slika na ekranu osciloskopa) a postiže se kombinovanom obradom signala u analognom i digitalnom domenu</a:t>
            </a:r>
          </a:p>
          <a:p>
            <a:r>
              <a:rPr lang="sr-Latn-RS" dirty="0"/>
              <a:t>Po pravilu je „nula“ po x osi na sredini ekrana</a:t>
            </a:r>
          </a:p>
          <a:p>
            <a:r>
              <a:rPr lang="sr-Latn-RS" dirty="0"/>
              <a:t>Sa strane korisnika, postupak je sličan, odnosno podešava se </a:t>
            </a:r>
            <a:r>
              <a:rPr lang="sr-Latn-RS" i="1" dirty="0"/>
              <a:t>trigger level U</a:t>
            </a:r>
            <a:r>
              <a:rPr lang="sr-Latn-RS" i="1" baseline="-25000" dirty="0"/>
              <a:t>Tl</a:t>
            </a:r>
            <a:r>
              <a:rPr lang="sr-Latn-RS" dirty="0"/>
              <a:t> kao nivo signala u odnosu na koji „počinje“ iscrtavanje</a:t>
            </a:r>
          </a:p>
          <a:p>
            <a:r>
              <a:rPr lang="sr-Latn-RS" dirty="0"/>
              <a:t>Ukoliko se sinhronizacija vrši u odnosu na signal koji se posmatra, na formiranoj slici, iscrtan signal će, za </a:t>
            </a:r>
            <a:r>
              <a:rPr lang="sr-Latn-RS" i="1" dirty="0"/>
              <a:t>x</a:t>
            </a:r>
            <a:r>
              <a:rPr lang="sr-Latn-RS" dirty="0"/>
              <a:t> koordinatu koja odgovara sredini ekrana (</a:t>
            </a:r>
            <a:r>
              <a:rPr lang="sr-Latn-RS" i="1" dirty="0"/>
              <a:t>t</a:t>
            </a:r>
            <a:r>
              <a:rPr lang="sr-Latn-RS" dirty="0"/>
              <a:t>=0) imati vrednost </a:t>
            </a:r>
            <a:r>
              <a:rPr lang="sr-Latn-RS" i="1" dirty="0"/>
              <a:t>U</a:t>
            </a:r>
            <a:r>
              <a:rPr lang="sr-Latn-RS" i="1" baseline="-25000" dirty="0"/>
              <a:t>TI</a:t>
            </a:r>
            <a:endParaRPr lang="en-US" i="1" baseline="-25000" dirty="0"/>
          </a:p>
        </p:txBody>
      </p:sp>
      <p:sp>
        <p:nvSpPr>
          <p:cNvPr id="4" name="Footer Placeholder 3">
            <a:extLst>
              <a:ext uri="{FF2B5EF4-FFF2-40B4-BE49-F238E27FC236}">
                <a16:creationId xmlns:a16="http://schemas.microsoft.com/office/drawing/2014/main" id="{8EA0AC29-B052-79C2-B120-2891848CE080}"/>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1043330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Digitalni osciloskopi</a:t>
            </a:r>
            <a:endParaRPr lang="en-US" dirty="0"/>
          </a:p>
        </p:txBody>
      </p:sp>
      <p:sp>
        <p:nvSpPr>
          <p:cNvPr id="3" name="Content Placeholder 2"/>
          <p:cNvSpPr>
            <a:spLocks noGrp="1"/>
          </p:cNvSpPr>
          <p:nvPr>
            <p:ph idx="1"/>
          </p:nvPr>
        </p:nvSpPr>
        <p:spPr/>
        <p:txBody>
          <a:bodyPr/>
          <a:lstStyle/>
          <a:p>
            <a:r>
              <a:rPr lang="sr-Latn-RS" dirty="0"/>
              <a:t>Slika se formira tako što se prikazuje određen broj odbiraka signala na ekranu</a:t>
            </a:r>
          </a:p>
          <a:p>
            <a:r>
              <a:rPr lang="sr-Latn-RS" dirty="0"/>
              <a:t>Pri diskretizaciji signala, vrednost napona se kvantizuje (zaokruži) na jedan od 2</a:t>
            </a:r>
            <a:r>
              <a:rPr lang="sr-Latn-RS" baseline="30000" dirty="0"/>
              <a:t>NB</a:t>
            </a:r>
            <a:r>
              <a:rPr lang="sr-Latn-RS" dirty="0"/>
              <a:t> nivoa</a:t>
            </a:r>
          </a:p>
          <a:p>
            <a:r>
              <a:rPr lang="sr-Latn-RS" dirty="0"/>
              <a:t>Za osciloskop koji ćemo koristiti za vežbe, broj tačaka na ekranu je 2500 a broj bita NB je 8</a:t>
            </a:r>
          </a:p>
          <a:p>
            <a:r>
              <a:rPr lang="sr-Latn-RS" dirty="0"/>
              <a:t>Rezolucija po naponskoj osi je 10.24/256*</a:t>
            </a:r>
            <a:r>
              <a:rPr lang="sr-Latn-RS" i="1" dirty="0"/>
              <a:t>k</a:t>
            </a:r>
            <a:r>
              <a:rPr lang="sr-Latn-RS" i="1" baseline="-25000" dirty="0"/>
              <a:t>y</a:t>
            </a:r>
          </a:p>
          <a:p>
            <a:r>
              <a:rPr lang="sr-Latn-RS" dirty="0"/>
              <a:t>Perioda odabiranja je 10*</a:t>
            </a:r>
            <a:r>
              <a:rPr lang="sr-Latn-RS" i="1" dirty="0"/>
              <a:t>k</a:t>
            </a:r>
            <a:r>
              <a:rPr lang="sr-Latn-RS" i="1" baseline="-25000" dirty="0"/>
              <a:t>x</a:t>
            </a:r>
            <a:r>
              <a:rPr lang="sr-Latn-RS" dirty="0"/>
              <a:t>/2500</a:t>
            </a:r>
            <a:endParaRPr lang="en-US" dirty="0"/>
          </a:p>
        </p:txBody>
      </p:sp>
      <p:sp>
        <p:nvSpPr>
          <p:cNvPr id="4" name="Footer Placeholder 3">
            <a:extLst>
              <a:ext uri="{FF2B5EF4-FFF2-40B4-BE49-F238E27FC236}">
                <a16:creationId xmlns:a16="http://schemas.microsoft.com/office/drawing/2014/main" id="{6ADA28AA-E5A4-F6B3-1D1D-2F583AF3E602}"/>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2009971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Digitalni osciloskopi</a:t>
            </a:r>
            <a:endParaRPr lang="en-US" dirty="0"/>
          </a:p>
        </p:txBody>
      </p:sp>
      <p:sp>
        <p:nvSpPr>
          <p:cNvPr id="3" name="Content Placeholder 2"/>
          <p:cNvSpPr>
            <a:spLocks noGrp="1"/>
          </p:cNvSpPr>
          <p:nvPr>
            <p:ph idx="1"/>
          </p:nvPr>
        </p:nvSpPr>
        <p:spPr/>
        <p:txBody>
          <a:bodyPr/>
          <a:lstStyle/>
          <a:p>
            <a:r>
              <a:rPr lang="sr-Latn-RS" dirty="0"/>
              <a:t>Rezultat merenja možemo da „izvezemo“ u pogodnom formatu i da dalje obrađujemo signal</a:t>
            </a:r>
          </a:p>
          <a:p>
            <a:r>
              <a:rPr lang="sr-Latn-RS" dirty="0"/>
              <a:t>Ako koristimo opcije samog digitalnog osciloskopa za merenja, moramo obezbediti dovoljno podataka, odnosno moramo dobro podesiti </a:t>
            </a:r>
            <a:r>
              <a:rPr lang="sr-Latn-RS" i="1" dirty="0"/>
              <a:t>k</a:t>
            </a:r>
            <a:r>
              <a:rPr lang="sr-Latn-RS" i="1" baseline="-25000" dirty="0"/>
              <a:t>x</a:t>
            </a:r>
            <a:r>
              <a:rPr lang="sr-Latn-RS" dirty="0"/>
              <a:t> i </a:t>
            </a:r>
            <a:r>
              <a:rPr lang="sr-Latn-RS" i="1" dirty="0"/>
              <a:t>k</a:t>
            </a:r>
            <a:r>
              <a:rPr lang="sr-Latn-RS" i="1" baseline="-25000" dirty="0"/>
              <a:t>y</a:t>
            </a:r>
          </a:p>
          <a:p>
            <a:r>
              <a:rPr lang="sr-Latn-RS" dirty="0"/>
              <a:t>Autoset dugme neće to uvek da uradi na najbolji način</a:t>
            </a:r>
            <a:endParaRPr lang="sr-Latn-RS" baseline="-25000" dirty="0"/>
          </a:p>
        </p:txBody>
      </p:sp>
      <p:sp>
        <p:nvSpPr>
          <p:cNvPr id="4" name="Footer Placeholder 3">
            <a:extLst>
              <a:ext uri="{FF2B5EF4-FFF2-40B4-BE49-F238E27FC236}">
                <a16:creationId xmlns:a16="http://schemas.microsoft.com/office/drawing/2014/main" id="{E46047DB-D009-DD24-65FC-DA601C9739B4}"/>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36217048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Digitalni osciloskopi</a:t>
            </a:r>
            <a:endParaRPr lang="en-US" dirty="0"/>
          </a:p>
        </p:txBody>
      </p:sp>
      <p:sp>
        <p:nvSpPr>
          <p:cNvPr id="3" name="Content Placeholder 2"/>
          <p:cNvSpPr>
            <a:spLocks noGrp="1"/>
          </p:cNvSpPr>
          <p:nvPr>
            <p:ph idx="1"/>
          </p:nvPr>
        </p:nvSpPr>
        <p:spPr>
          <a:xfrm>
            <a:off x="838200" y="1825625"/>
            <a:ext cx="10515600" cy="855431"/>
          </a:xfrm>
        </p:spPr>
        <p:txBody>
          <a:bodyPr>
            <a:normAutofit lnSpcReduction="10000"/>
          </a:bodyPr>
          <a:lstStyle/>
          <a:p>
            <a:pPr marL="0" indent="0">
              <a:buNone/>
            </a:pPr>
            <a:r>
              <a:rPr lang="sr-Latn-RS" dirty="0"/>
              <a:t>Rezultat merenja možemo da „izvezemo“ u pogodnom formatu i da dalje obrađujemo signal</a:t>
            </a:r>
            <a:r>
              <a:rPr lang="en-US" dirty="0"/>
              <a:t> (primer </a:t>
            </a:r>
            <a:r>
              <a:rPr lang="en-US" dirty="0" err="1"/>
              <a:t>podataka</a:t>
            </a:r>
            <a:r>
              <a:rPr lang="en-US" dirty="0"/>
              <a:t> za </a:t>
            </a:r>
            <a:r>
              <a:rPr lang="en-US" dirty="0" err="1"/>
              <a:t>prvi</a:t>
            </a:r>
            <a:r>
              <a:rPr lang="en-US" dirty="0"/>
              <a:t> </a:t>
            </a:r>
            <a:r>
              <a:rPr lang="en-US" dirty="0" err="1"/>
              <a:t>kanal</a:t>
            </a:r>
            <a:r>
              <a:rPr lang="en-US" dirty="0"/>
              <a:t>)</a:t>
            </a:r>
            <a:endParaRPr lang="sr-Latn-RS" dirty="0"/>
          </a:p>
        </p:txBody>
      </p:sp>
      <p:graphicFrame>
        <p:nvGraphicFramePr>
          <p:cNvPr id="6" name="Table 5">
            <a:extLst>
              <a:ext uri="{FF2B5EF4-FFF2-40B4-BE49-F238E27FC236}">
                <a16:creationId xmlns:a16="http://schemas.microsoft.com/office/drawing/2014/main" id="{C2EEBB11-4D71-4C78-BA2D-126B68CC60BD}"/>
              </a:ext>
            </a:extLst>
          </p:cNvPr>
          <p:cNvGraphicFramePr>
            <a:graphicFrameLocks noGrp="1"/>
          </p:cNvGraphicFramePr>
          <p:nvPr/>
        </p:nvGraphicFramePr>
        <p:xfrm>
          <a:off x="914893" y="2681056"/>
          <a:ext cx="2336800" cy="3474720"/>
        </p:xfrm>
        <a:graphic>
          <a:graphicData uri="http://schemas.openxmlformats.org/drawingml/2006/table">
            <a:tbl>
              <a:tblPr>
                <a:tableStyleId>{5C22544A-7EE6-4342-B048-85BDC9FD1C3A}</a:tableStyleId>
              </a:tblPr>
              <a:tblGrid>
                <a:gridCol w="1054100">
                  <a:extLst>
                    <a:ext uri="{9D8B030D-6E8A-4147-A177-3AD203B41FA5}">
                      <a16:colId xmlns:a16="http://schemas.microsoft.com/office/drawing/2014/main" val="3098526127"/>
                    </a:ext>
                  </a:extLst>
                </a:gridCol>
                <a:gridCol w="1282700">
                  <a:extLst>
                    <a:ext uri="{9D8B030D-6E8A-4147-A177-3AD203B41FA5}">
                      <a16:colId xmlns:a16="http://schemas.microsoft.com/office/drawing/2014/main" val="3590287953"/>
                    </a:ext>
                  </a:extLst>
                </a:gridCol>
              </a:tblGrid>
              <a:tr h="182880">
                <a:tc>
                  <a:txBody>
                    <a:bodyPr/>
                    <a:lstStyle/>
                    <a:p>
                      <a:pPr algn="l" fontAlgn="b"/>
                      <a:r>
                        <a:rPr lang="en-US" sz="1100" u="none" strike="noStrike">
                          <a:effectLst/>
                        </a:rPr>
                        <a:t>Column1</a:t>
                      </a:r>
                      <a:endParaRPr lang="en-US" sz="1100" b="1" i="0" u="none" strike="noStrike">
                        <a:solidFill>
                          <a:srgbClr val="FFFFFF"/>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olumn2</a:t>
                      </a:r>
                      <a:endParaRPr lang="en-US" sz="1100" b="1" i="0" u="none" strike="noStrike">
                        <a:solidFill>
                          <a:srgbClr val="FFFFFF"/>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7040599"/>
                  </a:ext>
                </a:extLst>
              </a:tr>
              <a:tr h="182880">
                <a:tc>
                  <a:txBody>
                    <a:bodyPr/>
                    <a:lstStyle/>
                    <a:p>
                      <a:pPr algn="l" fontAlgn="b"/>
                      <a:r>
                        <a:rPr lang="en-US" sz="1100" u="none" strike="noStrike">
                          <a:effectLst/>
                        </a:rPr>
                        <a:t>Record Length</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500000e+03</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4004789"/>
                  </a:ext>
                </a:extLst>
              </a:tr>
              <a:tr h="182880">
                <a:tc>
                  <a:txBody>
                    <a:bodyPr/>
                    <a:lstStyle/>
                    <a:p>
                      <a:pPr algn="l" fontAlgn="b"/>
                      <a:r>
                        <a:rPr lang="en-US" sz="1100" u="none" strike="noStrike">
                          <a:effectLst/>
                        </a:rPr>
                        <a:t>Sample Interval</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000000e-06</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57115555"/>
                  </a:ext>
                </a:extLst>
              </a:tr>
              <a:tr h="182880">
                <a:tc>
                  <a:txBody>
                    <a:bodyPr/>
                    <a:lstStyle/>
                    <a:p>
                      <a:pPr algn="l" fontAlgn="b"/>
                      <a:r>
                        <a:rPr lang="en-US" sz="1100" u="none" strike="noStrike">
                          <a:effectLst/>
                        </a:rPr>
                        <a:t>Trigger Poin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250000000000e+03</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5572118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9269996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5803859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77583968"/>
                  </a:ext>
                </a:extLst>
              </a:tr>
              <a:tr h="182880">
                <a:tc>
                  <a:txBody>
                    <a:bodyPr/>
                    <a:lstStyle/>
                    <a:p>
                      <a:pPr algn="l" fontAlgn="b"/>
                      <a:r>
                        <a:rPr lang="en-US" sz="1100" u="none" strike="noStrike">
                          <a:effectLst/>
                        </a:rPr>
                        <a:t>Sourc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dirty="0">
                          <a:effectLst/>
                        </a:rPr>
                        <a:t>CH1</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20745831"/>
                  </a:ext>
                </a:extLst>
              </a:tr>
              <a:tr h="182880">
                <a:tc>
                  <a:txBody>
                    <a:bodyPr/>
                    <a:lstStyle/>
                    <a:p>
                      <a:pPr algn="l" fontAlgn="b"/>
                      <a:r>
                        <a:rPr lang="en-US" sz="1100" u="none" strike="noStrike">
                          <a:effectLst/>
                        </a:rPr>
                        <a:t>Vertical Units</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V</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11833327"/>
                  </a:ext>
                </a:extLst>
              </a:tr>
              <a:tr h="182880">
                <a:tc>
                  <a:txBody>
                    <a:bodyPr/>
                    <a:lstStyle/>
                    <a:p>
                      <a:pPr algn="l" fontAlgn="b"/>
                      <a:r>
                        <a:rPr lang="en-US" sz="1100" u="none" strike="noStrike">
                          <a:effectLst/>
                        </a:rPr>
                        <a:t>Vertical Scal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13192462"/>
                  </a:ext>
                </a:extLst>
              </a:tr>
              <a:tr h="182880">
                <a:tc>
                  <a:txBody>
                    <a:bodyPr/>
                    <a:lstStyle/>
                    <a:p>
                      <a:pPr algn="l" fontAlgn="b"/>
                      <a:r>
                        <a:rPr lang="en-US" sz="1100" u="none" strike="noStrike">
                          <a:effectLst/>
                        </a:rPr>
                        <a:t>Vertical Offse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92586284"/>
                  </a:ext>
                </a:extLst>
              </a:tr>
              <a:tr h="182880">
                <a:tc>
                  <a:txBody>
                    <a:bodyPr/>
                    <a:lstStyle/>
                    <a:p>
                      <a:pPr algn="l" fontAlgn="b"/>
                      <a:r>
                        <a:rPr lang="en-US" sz="1100" u="none" strike="noStrike">
                          <a:effectLst/>
                        </a:rPr>
                        <a:t>Horizontal Units</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s</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0829605"/>
                  </a:ext>
                </a:extLst>
              </a:tr>
              <a:tr h="182880">
                <a:tc>
                  <a:txBody>
                    <a:bodyPr/>
                    <a:lstStyle/>
                    <a:p>
                      <a:pPr algn="l" fontAlgn="b"/>
                      <a:r>
                        <a:rPr lang="en-US" sz="1100" u="none" strike="noStrike">
                          <a:effectLst/>
                        </a:rPr>
                        <a:t>Horizontal Scal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5.000000e-04</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49794584"/>
                  </a:ext>
                </a:extLst>
              </a:tr>
              <a:tr h="182880">
                <a:tc>
                  <a:txBody>
                    <a:bodyPr/>
                    <a:lstStyle/>
                    <a:p>
                      <a:pPr algn="l" fontAlgn="b"/>
                      <a:r>
                        <a:rPr lang="en-US" sz="1100" u="none" strike="noStrike">
                          <a:effectLst/>
                        </a:rPr>
                        <a:t>Pt Fm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Y</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35309983"/>
                  </a:ext>
                </a:extLst>
              </a:tr>
              <a:tr h="182880">
                <a:tc>
                  <a:txBody>
                    <a:bodyPr/>
                    <a:lstStyle/>
                    <a:p>
                      <a:pPr algn="l" fontAlgn="b"/>
                      <a:r>
                        <a:rPr lang="en-US" sz="1100" u="none" strike="noStrike">
                          <a:effectLst/>
                        </a:rPr>
                        <a:t>Yzero</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0.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18943471"/>
                  </a:ext>
                </a:extLst>
              </a:tr>
              <a:tr h="182880">
                <a:tc>
                  <a:txBody>
                    <a:bodyPr/>
                    <a:lstStyle/>
                    <a:p>
                      <a:pPr algn="l" fontAlgn="b"/>
                      <a:r>
                        <a:rPr lang="en-US" sz="1100" u="none" strike="noStrike">
                          <a:effectLst/>
                        </a:rPr>
                        <a:t>Probe Atten</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54762025"/>
                  </a:ext>
                </a:extLst>
              </a:tr>
              <a:tr h="182880">
                <a:tc>
                  <a:txBody>
                    <a:bodyPr/>
                    <a:lstStyle/>
                    <a:p>
                      <a:pPr algn="l" fontAlgn="b"/>
                      <a:r>
                        <a:rPr lang="en-US" sz="1100" u="none" strike="noStrike">
                          <a:effectLst/>
                        </a:rPr>
                        <a:t>Model Number</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TBS1072B-EDU</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15196298"/>
                  </a:ext>
                </a:extLst>
              </a:tr>
              <a:tr h="182880">
                <a:tc>
                  <a:txBody>
                    <a:bodyPr/>
                    <a:lstStyle/>
                    <a:p>
                      <a:pPr algn="l" fontAlgn="b"/>
                      <a:r>
                        <a:rPr lang="en-US" sz="1100" u="none" strike="noStrike">
                          <a:effectLst/>
                        </a:rPr>
                        <a:t>Serial Number</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031142</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25609164"/>
                  </a:ext>
                </a:extLst>
              </a:tr>
              <a:tr h="182880">
                <a:tc>
                  <a:txBody>
                    <a:bodyPr/>
                    <a:lstStyle/>
                    <a:p>
                      <a:pPr algn="l" fontAlgn="b"/>
                      <a:r>
                        <a:rPr lang="en-US" sz="1100" u="none" strike="noStrike">
                          <a:effectLst/>
                        </a:rPr>
                        <a:t>Firmware Version</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dirty="0">
                          <a:effectLst/>
                        </a:rPr>
                        <a:t>FV:v4.06</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406887686"/>
                  </a:ext>
                </a:extLst>
              </a:tr>
            </a:tbl>
          </a:graphicData>
        </a:graphic>
      </p:graphicFrame>
      <p:graphicFrame>
        <p:nvGraphicFramePr>
          <p:cNvPr id="8" name="Table 7">
            <a:extLst>
              <a:ext uri="{FF2B5EF4-FFF2-40B4-BE49-F238E27FC236}">
                <a16:creationId xmlns:a16="http://schemas.microsoft.com/office/drawing/2014/main" id="{D822E3F5-F0BB-4E73-9FD6-ED75956733C0}"/>
              </a:ext>
            </a:extLst>
          </p:cNvPr>
          <p:cNvGraphicFramePr>
            <a:graphicFrameLocks noGrp="1"/>
          </p:cNvGraphicFramePr>
          <p:nvPr/>
        </p:nvGraphicFramePr>
        <p:xfrm>
          <a:off x="3600450" y="2681056"/>
          <a:ext cx="1790700" cy="3474720"/>
        </p:xfrm>
        <a:graphic>
          <a:graphicData uri="http://schemas.openxmlformats.org/drawingml/2006/table">
            <a:tbl>
              <a:tblPr>
                <a:tableStyleId>{5C22544A-7EE6-4342-B048-85BDC9FD1C3A}</a:tableStyleId>
              </a:tblPr>
              <a:tblGrid>
                <a:gridCol w="1054100">
                  <a:extLst>
                    <a:ext uri="{9D8B030D-6E8A-4147-A177-3AD203B41FA5}">
                      <a16:colId xmlns:a16="http://schemas.microsoft.com/office/drawing/2014/main" val="13692251"/>
                    </a:ext>
                  </a:extLst>
                </a:gridCol>
                <a:gridCol w="736600">
                  <a:extLst>
                    <a:ext uri="{9D8B030D-6E8A-4147-A177-3AD203B41FA5}">
                      <a16:colId xmlns:a16="http://schemas.microsoft.com/office/drawing/2014/main" val="908519332"/>
                    </a:ext>
                  </a:extLst>
                </a:gridCol>
              </a:tblGrid>
              <a:tr h="182880">
                <a:tc>
                  <a:txBody>
                    <a:bodyPr/>
                    <a:lstStyle/>
                    <a:p>
                      <a:pPr algn="l" fontAlgn="b"/>
                      <a:r>
                        <a:rPr lang="en-US" sz="1100" u="none" strike="noStrike">
                          <a:effectLst/>
                        </a:rPr>
                        <a:t>Column4</a:t>
                      </a:r>
                      <a:endParaRPr lang="en-US" sz="1100" b="1" i="0" u="none" strike="noStrike">
                        <a:solidFill>
                          <a:srgbClr val="FFFFFF"/>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olumn5</a:t>
                      </a:r>
                      <a:endParaRPr lang="en-US" sz="1100" b="1" i="0" u="none" strike="noStrike">
                        <a:solidFill>
                          <a:srgbClr val="FFFFFF"/>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07196573"/>
                  </a:ext>
                </a:extLst>
              </a:tr>
              <a:tr h="182880">
                <a:tc>
                  <a:txBody>
                    <a:bodyPr/>
                    <a:lstStyle/>
                    <a:p>
                      <a:pPr algn="r" fontAlgn="b"/>
                      <a:r>
                        <a:rPr lang="en-US" sz="1100" u="none" strike="noStrike">
                          <a:effectLst/>
                        </a:rPr>
                        <a:t>-0.00250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4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27285723"/>
                  </a:ext>
                </a:extLst>
              </a:tr>
              <a:tr h="182880">
                <a:tc>
                  <a:txBody>
                    <a:bodyPr/>
                    <a:lstStyle/>
                    <a:p>
                      <a:pPr algn="r" fontAlgn="b"/>
                      <a:r>
                        <a:rPr lang="en-US" sz="1100" u="none" strike="noStrike">
                          <a:effectLst/>
                        </a:rPr>
                        <a:t>-0.00249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85625513"/>
                  </a:ext>
                </a:extLst>
              </a:tr>
              <a:tr h="182880">
                <a:tc>
                  <a:txBody>
                    <a:bodyPr/>
                    <a:lstStyle/>
                    <a:p>
                      <a:pPr algn="r" fontAlgn="b"/>
                      <a:r>
                        <a:rPr lang="en-US" sz="1100" u="none" strike="noStrike">
                          <a:effectLst/>
                        </a:rPr>
                        <a:t>-0.00249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26526958"/>
                  </a:ext>
                </a:extLst>
              </a:tr>
              <a:tr h="182880">
                <a:tc>
                  <a:txBody>
                    <a:bodyPr/>
                    <a:lstStyle/>
                    <a:p>
                      <a:pPr algn="r" fontAlgn="b"/>
                      <a:r>
                        <a:rPr lang="en-US" sz="1100" u="none" strike="noStrike">
                          <a:effectLst/>
                        </a:rPr>
                        <a:t>-0.00249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70199129"/>
                  </a:ext>
                </a:extLst>
              </a:tr>
              <a:tr h="182880">
                <a:tc>
                  <a:txBody>
                    <a:bodyPr/>
                    <a:lstStyle/>
                    <a:p>
                      <a:pPr algn="r" fontAlgn="b"/>
                      <a:r>
                        <a:rPr lang="en-US" sz="1100" u="none" strike="noStrike">
                          <a:effectLst/>
                        </a:rPr>
                        <a:t>-0.00249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8737314"/>
                  </a:ext>
                </a:extLst>
              </a:tr>
              <a:tr h="182880">
                <a:tc>
                  <a:txBody>
                    <a:bodyPr/>
                    <a:lstStyle/>
                    <a:p>
                      <a:pPr algn="r" fontAlgn="b"/>
                      <a:r>
                        <a:rPr lang="en-US" sz="1100" u="none" strike="noStrike">
                          <a:effectLst/>
                        </a:rPr>
                        <a:t>-0.00249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06089555"/>
                  </a:ext>
                </a:extLst>
              </a:tr>
              <a:tr h="182880">
                <a:tc>
                  <a:txBody>
                    <a:bodyPr/>
                    <a:lstStyle/>
                    <a:p>
                      <a:pPr algn="r" fontAlgn="b"/>
                      <a:r>
                        <a:rPr lang="en-US" sz="1100" u="none" strike="noStrike">
                          <a:effectLst/>
                        </a:rPr>
                        <a:t>-0.00248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85844807"/>
                  </a:ext>
                </a:extLst>
              </a:tr>
              <a:tr h="182880">
                <a:tc>
                  <a:txBody>
                    <a:bodyPr/>
                    <a:lstStyle/>
                    <a:p>
                      <a:pPr algn="r" fontAlgn="b"/>
                      <a:r>
                        <a:rPr lang="en-US" sz="1100" u="none" strike="noStrike">
                          <a:effectLst/>
                        </a:rPr>
                        <a:t>-0.00248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3900126"/>
                  </a:ext>
                </a:extLst>
              </a:tr>
              <a:tr h="182880">
                <a:tc>
                  <a:txBody>
                    <a:bodyPr/>
                    <a:lstStyle/>
                    <a:p>
                      <a:pPr algn="r" fontAlgn="b"/>
                      <a:r>
                        <a:rPr lang="en-US" sz="1100" u="none" strike="noStrike">
                          <a:effectLst/>
                        </a:rPr>
                        <a:t>-0.00248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536439983"/>
                  </a:ext>
                </a:extLst>
              </a:tr>
              <a:tr h="182880">
                <a:tc>
                  <a:txBody>
                    <a:bodyPr/>
                    <a:lstStyle/>
                    <a:p>
                      <a:pPr algn="r" fontAlgn="b"/>
                      <a:r>
                        <a:rPr lang="en-US" sz="1100" u="none" strike="noStrike">
                          <a:effectLst/>
                        </a:rPr>
                        <a:t>-0.00248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65956228"/>
                  </a:ext>
                </a:extLst>
              </a:tr>
              <a:tr h="182880">
                <a:tc>
                  <a:txBody>
                    <a:bodyPr/>
                    <a:lstStyle/>
                    <a:p>
                      <a:pPr algn="r" fontAlgn="b"/>
                      <a:r>
                        <a:rPr lang="en-US" sz="1100" u="none" strike="noStrike">
                          <a:effectLst/>
                        </a:rPr>
                        <a:t>-0.00248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75007117"/>
                  </a:ext>
                </a:extLst>
              </a:tr>
              <a:tr h="182880">
                <a:tc>
                  <a:txBody>
                    <a:bodyPr/>
                    <a:lstStyle/>
                    <a:p>
                      <a:pPr algn="r" fontAlgn="b"/>
                      <a:r>
                        <a:rPr lang="en-US" sz="1100" u="none" strike="noStrike">
                          <a:effectLst/>
                        </a:rPr>
                        <a:t>-0.00247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36591005"/>
                  </a:ext>
                </a:extLst>
              </a:tr>
              <a:tr h="182880">
                <a:tc>
                  <a:txBody>
                    <a:bodyPr/>
                    <a:lstStyle/>
                    <a:p>
                      <a:pPr algn="r" fontAlgn="b"/>
                      <a:r>
                        <a:rPr lang="en-US" sz="1100" u="none" strike="noStrike">
                          <a:effectLst/>
                        </a:rPr>
                        <a:t>-0.00247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55699235"/>
                  </a:ext>
                </a:extLst>
              </a:tr>
              <a:tr h="182880">
                <a:tc>
                  <a:txBody>
                    <a:bodyPr/>
                    <a:lstStyle/>
                    <a:p>
                      <a:pPr algn="r" fontAlgn="b"/>
                      <a:r>
                        <a:rPr lang="en-US" sz="1100" u="none" strike="noStrike">
                          <a:effectLst/>
                        </a:rPr>
                        <a:t>-0.00247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8022870"/>
                  </a:ext>
                </a:extLst>
              </a:tr>
              <a:tr h="182880">
                <a:tc>
                  <a:txBody>
                    <a:bodyPr/>
                    <a:lstStyle/>
                    <a:p>
                      <a:pPr algn="r" fontAlgn="b"/>
                      <a:r>
                        <a:rPr lang="en-US" sz="1100" u="none" strike="noStrike">
                          <a:effectLst/>
                        </a:rPr>
                        <a:t>-0.00247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24773086"/>
                  </a:ext>
                </a:extLst>
              </a:tr>
              <a:tr h="182880">
                <a:tc>
                  <a:txBody>
                    <a:bodyPr/>
                    <a:lstStyle/>
                    <a:p>
                      <a:pPr algn="r" fontAlgn="b"/>
                      <a:r>
                        <a:rPr lang="en-US" sz="1100" u="none" strike="noStrike">
                          <a:effectLst/>
                        </a:rPr>
                        <a:t>-0.00247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55490093"/>
                  </a:ext>
                </a:extLst>
              </a:tr>
              <a:tr h="182880">
                <a:tc>
                  <a:txBody>
                    <a:bodyPr/>
                    <a:lstStyle/>
                    <a:p>
                      <a:pPr algn="r" fontAlgn="b"/>
                      <a:r>
                        <a:rPr lang="en-US" sz="1100" u="none" strike="noStrike">
                          <a:effectLst/>
                        </a:rPr>
                        <a:t>-0.00246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14840173"/>
                  </a:ext>
                </a:extLst>
              </a:tr>
              <a:tr h="182880">
                <a:tc>
                  <a:txBody>
                    <a:bodyPr/>
                    <a:lstStyle/>
                    <a:p>
                      <a:pPr algn="r" fontAlgn="b"/>
                      <a:r>
                        <a:rPr lang="en-US" sz="1100" u="none" strike="noStrike">
                          <a:effectLst/>
                        </a:rPr>
                        <a:t>-0.00246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dirty="0">
                          <a:effectLst/>
                        </a:rPr>
                        <a:t>0.80000</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97378901"/>
                  </a:ext>
                </a:extLst>
              </a:tr>
            </a:tbl>
          </a:graphicData>
        </a:graphic>
      </p:graphicFrame>
      <p:pic>
        <p:nvPicPr>
          <p:cNvPr id="10" name="Picture 9" descr="Chart&#10;&#10;Description automatically generated with low confidence">
            <a:extLst>
              <a:ext uri="{FF2B5EF4-FFF2-40B4-BE49-F238E27FC236}">
                <a16:creationId xmlns:a16="http://schemas.microsoft.com/office/drawing/2014/main" id="{527B0F60-03D9-4388-A9E5-B1D804A285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4004" y="2681056"/>
            <a:ext cx="6272074" cy="3763244"/>
          </a:xfrm>
          <a:prstGeom prst="rect">
            <a:avLst/>
          </a:prstGeom>
        </p:spPr>
      </p:pic>
      <p:sp>
        <p:nvSpPr>
          <p:cNvPr id="11" name="TextBox 10">
            <a:extLst>
              <a:ext uri="{FF2B5EF4-FFF2-40B4-BE49-F238E27FC236}">
                <a16:creationId xmlns:a16="http://schemas.microsoft.com/office/drawing/2014/main" id="{B04A7074-9C91-47A0-B39C-70CDB6D5771F}"/>
              </a:ext>
            </a:extLst>
          </p:cNvPr>
          <p:cNvSpPr txBox="1"/>
          <p:nvPr/>
        </p:nvSpPr>
        <p:spPr>
          <a:xfrm>
            <a:off x="3600450" y="6259634"/>
            <a:ext cx="1790700" cy="400110"/>
          </a:xfrm>
          <a:prstGeom prst="rect">
            <a:avLst/>
          </a:prstGeom>
          <a:noFill/>
        </p:spPr>
        <p:txBody>
          <a:bodyPr wrap="square" rtlCol="0">
            <a:spAutoFit/>
          </a:bodyPr>
          <a:lstStyle/>
          <a:p>
            <a:r>
              <a:rPr lang="en-US" sz="2000" b="1" dirty="0"/>
              <a:t>        .     .     .</a:t>
            </a:r>
          </a:p>
        </p:txBody>
      </p:sp>
      <p:sp>
        <p:nvSpPr>
          <p:cNvPr id="12" name="TextBox 11">
            <a:extLst>
              <a:ext uri="{FF2B5EF4-FFF2-40B4-BE49-F238E27FC236}">
                <a16:creationId xmlns:a16="http://schemas.microsoft.com/office/drawing/2014/main" id="{13A657E6-E3C1-4155-A68F-B3388AFA78B6}"/>
              </a:ext>
            </a:extLst>
          </p:cNvPr>
          <p:cNvSpPr txBox="1"/>
          <p:nvPr/>
        </p:nvSpPr>
        <p:spPr>
          <a:xfrm>
            <a:off x="4239318" y="6123543"/>
            <a:ext cx="942975" cy="369332"/>
          </a:xfrm>
          <a:prstGeom prst="rect">
            <a:avLst/>
          </a:prstGeom>
          <a:noFill/>
        </p:spPr>
        <p:txBody>
          <a:bodyPr wrap="square">
            <a:spAutoFit/>
          </a:bodyPr>
          <a:lstStyle/>
          <a:p>
            <a:r>
              <a:rPr lang="en-US" sz="1800" b="1" i="0" u="none" strike="noStrike" dirty="0">
                <a:solidFill>
                  <a:srgbClr val="000000"/>
                </a:solidFill>
                <a:effectLst/>
                <a:latin typeface="Calibri" panose="020F0502020204030204" pitchFamily="34" charset="0"/>
              </a:rPr>
              <a:t>0.50192</a:t>
            </a:r>
            <a:r>
              <a:rPr lang="en-US" dirty="0"/>
              <a:t> </a:t>
            </a:r>
          </a:p>
        </p:txBody>
      </p:sp>
      <p:sp>
        <p:nvSpPr>
          <p:cNvPr id="4" name="Footer Placeholder 3">
            <a:extLst>
              <a:ext uri="{FF2B5EF4-FFF2-40B4-BE49-F238E27FC236}">
                <a16:creationId xmlns:a16="http://schemas.microsoft.com/office/drawing/2014/main" id="{7402CB59-2E91-E74D-14FD-8FECA6F7C213}"/>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15542278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pic>
        <p:nvPicPr>
          <p:cNvPr id="4" name="Picture 3"/>
          <p:cNvPicPr>
            <a:picLocks noChangeAspect="1"/>
          </p:cNvPicPr>
          <p:nvPr/>
        </p:nvPicPr>
        <p:blipFill>
          <a:blip r:embed="rId2"/>
          <a:stretch>
            <a:fillRect/>
          </a:stretch>
        </p:blipFill>
        <p:spPr>
          <a:xfrm>
            <a:off x="6274526" y="2144649"/>
            <a:ext cx="5743303" cy="3445982"/>
          </a:xfrm>
          <a:prstGeom prst="rect">
            <a:avLst/>
          </a:prstGeom>
        </p:spPr>
      </p:pic>
      <p:pic>
        <p:nvPicPr>
          <p:cNvPr id="5" name="Picture 4"/>
          <p:cNvPicPr>
            <a:picLocks noChangeAspect="1"/>
          </p:cNvPicPr>
          <p:nvPr/>
        </p:nvPicPr>
        <p:blipFill>
          <a:blip r:embed="rId3"/>
          <a:stretch>
            <a:fillRect/>
          </a:stretch>
        </p:blipFill>
        <p:spPr>
          <a:xfrm>
            <a:off x="230777" y="2144649"/>
            <a:ext cx="5743303" cy="3445982"/>
          </a:xfrm>
          <a:prstGeom prst="rect">
            <a:avLst/>
          </a:prstGeom>
        </p:spPr>
      </p:pic>
      <p:sp>
        <p:nvSpPr>
          <p:cNvPr id="6" name="TextBox 5"/>
          <p:cNvSpPr txBox="1"/>
          <p:nvPr/>
        </p:nvSpPr>
        <p:spPr>
          <a:xfrm>
            <a:off x="1558834" y="1566863"/>
            <a:ext cx="9074331" cy="523220"/>
          </a:xfrm>
          <a:prstGeom prst="rect">
            <a:avLst/>
          </a:prstGeom>
          <a:noFill/>
        </p:spPr>
        <p:txBody>
          <a:bodyPr wrap="square" rtlCol="0">
            <a:spAutoFit/>
          </a:bodyPr>
          <a:lstStyle/>
          <a:p>
            <a:pPr algn="ctr"/>
            <a:r>
              <a:rPr lang="sr-Latn-RS" sz="2800" dirty="0"/>
              <a:t>Pronađite razliku</a:t>
            </a:r>
            <a:endParaRPr lang="en-US" sz="2800" dirty="0"/>
          </a:p>
        </p:txBody>
      </p:sp>
      <p:sp>
        <p:nvSpPr>
          <p:cNvPr id="9" name="Oval 8"/>
          <p:cNvSpPr/>
          <p:nvPr/>
        </p:nvSpPr>
        <p:spPr>
          <a:xfrm>
            <a:off x="5212081" y="2372378"/>
            <a:ext cx="762000"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286309" y="2354090"/>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30777" y="5897810"/>
            <a:ext cx="8657190" cy="369332"/>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Slike izgledaju isto zato što je jednosmerna komponenta signala (srednja vrednosti)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92449538"/>
              </p:ext>
            </p:extLst>
          </p:nvPr>
        </p:nvGraphicFramePr>
        <p:xfrm>
          <a:off x="9465559" y="5829270"/>
          <a:ext cx="2335212" cy="506412"/>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11" name="Object 10"/>
                      <p:cNvPicPr/>
                      <p:nvPr/>
                    </p:nvPicPr>
                    <p:blipFill>
                      <a:blip r:embed="rId5"/>
                      <a:stretch>
                        <a:fillRect/>
                      </a:stretch>
                    </p:blipFill>
                    <p:spPr>
                      <a:xfrm>
                        <a:off x="9465559" y="5829270"/>
                        <a:ext cx="2335212" cy="506412"/>
                      </a:xfrm>
                      <a:prstGeom prst="rect">
                        <a:avLst/>
                      </a:prstGeom>
                    </p:spPr>
                  </p:pic>
                </p:oleObj>
              </mc:Fallback>
            </mc:AlternateContent>
          </a:graphicData>
        </a:graphic>
      </p:graphicFrame>
      <p:sp>
        <p:nvSpPr>
          <p:cNvPr id="12" name="Footer Placeholder 3">
            <a:extLst>
              <a:ext uri="{FF2B5EF4-FFF2-40B4-BE49-F238E27FC236}">
                <a16:creationId xmlns:a16="http://schemas.microsoft.com/office/drawing/2014/main" id="{CA8CDA70-B8C5-402D-9D2E-F6207960BBB9}"/>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6706881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Digitalni osciloskopi</a:t>
            </a:r>
            <a:endParaRPr lang="en-US" dirty="0"/>
          </a:p>
        </p:txBody>
      </p:sp>
      <p:sp>
        <p:nvSpPr>
          <p:cNvPr id="3" name="Content Placeholder 2"/>
          <p:cNvSpPr>
            <a:spLocks noGrp="1"/>
          </p:cNvSpPr>
          <p:nvPr>
            <p:ph idx="1"/>
          </p:nvPr>
        </p:nvSpPr>
        <p:spPr>
          <a:xfrm>
            <a:off x="838200" y="1825625"/>
            <a:ext cx="10515600" cy="855431"/>
          </a:xfrm>
        </p:spPr>
        <p:txBody>
          <a:bodyPr>
            <a:normAutofit lnSpcReduction="10000"/>
          </a:bodyPr>
          <a:lstStyle/>
          <a:p>
            <a:pPr marL="0" indent="0">
              <a:buNone/>
            </a:pPr>
            <a:r>
              <a:rPr lang="sr-Latn-RS" dirty="0"/>
              <a:t>Rezultat merenja možemo da „izvezemo“ u pogodnom formatu i da dalje obrađujemo signal</a:t>
            </a:r>
            <a:r>
              <a:rPr lang="en-US" dirty="0"/>
              <a:t> (primer </a:t>
            </a:r>
            <a:r>
              <a:rPr lang="en-US" dirty="0" err="1"/>
              <a:t>podataka</a:t>
            </a:r>
            <a:r>
              <a:rPr lang="en-US" dirty="0"/>
              <a:t> za </a:t>
            </a:r>
            <a:r>
              <a:rPr lang="en-US" dirty="0" err="1"/>
              <a:t>prvi</a:t>
            </a:r>
            <a:r>
              <a:rPr lang="en-US" dirty="0"/>
              <a:t> </a:t>
            </a:r>
            <a:r>
              <a:rPr lang="en-US" dirty="0" err="1"/>
              <a:t>kanal</a:t>
            </a:r>
            <a:r>
              <a:rPr lang="en-US" dirty="0"/>
              <a:t>)</a:t>
            </a:r>
            <a:endParaRPr lang="sr-Latn-RS" dirty="0"/>
          </a:p>
        </p:txBody>
      </p:sp>
      <p:graphicFrame>
        <p:nvGraphicFramePr>
          <p:cNvPr id="8" name="Table 7">
            <a:extLst>
              <a:ext uri="{FF2B5EF4-FFF2-40B4-BE49-F238E27FC236}">
                <a16:creationId xmlns:a16="http://schemas.microsoft.com/office/drawing/2014/main" id="{D822E3F5-F0BB-4E73-9FD6-ED75956733C0}"/>
              </a:ext>
            </a:extLst>
          </p:cNvPr>
          <p:cNvGraphicFramePr>
            <a:graphicFrameLocks noGrp="1"/>
          </p:cNvGraphicFramePr>
          <p:nvPr/>
        </p:nvGraphicFramePr>
        <p:xfrm>
          <a:off x="3600450" y="2681056"/>
          <a:ext cx="1790700" cy="3474720"/>
        </p:xfrm>
        <a:graphic>
          <a:graphicData uri="http://schemas.openxmlformats.org/drawingml/2006/table">
            <a:tbl>
              <a:tblPr>
                <a:tableStyleId>{5C22544A-7EE6-4342-B048-85BDC9FD1C3A}</a:tableStyleId>
              </a:tblPr>
              <a:tblGrid>
                <a:gridCol w="1054100">
                  <a:extLst>
                    <a:ext uri="{9D8B030D-6E8A-4147-A177-3AD203B41FA5}">
                      <a16:colId xmlns:a16="http://schemas.microsoft.com/office/drawing/2014/main" val="13692251"/>
                    </a:ext>
                  </a:extLst>
                </a:gridCol>
                <a:gridCol w="736600">
                  <a:extLst>
                    <a:ext uri="{9D8B030D-6E8A-4147-A177-3AD203B41FA5}">
                      <a16:colId xmlns:a16="http://schemas.microsoft.com/office/drawing/2014/main" val="908519332"/>
                    </a:ext>
                  </a:extLst>
                </a:gridCol>
              </a:tblGrid>
              <a:tr h="182880">
                <a:tc>
                  <a:txBody>
                    <a:bodyPr/>
                    <a:lstStyle/>
                    <a:p>
                      <a:pPr algn="l" fontAlgn="b"/>
                      <a:r>
                        <a:rPr lang="en-US" sz="1100" u="none" strike="noStrike">
                          <a:effectLst/>
                        </a:rPr>
                        <a:t>Column4</a:t>
                      </a:r>
                      <a:endParaRPr lang="en-US" sz="1100" b="1" i="0" u="none" strike="noStrike">
                        <a:solidFill>
                          <a:srgbClr val="FFFFFF"/>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olumn5</a:t>
                      </a:r>
                      <a:endParaRPr lang="en-US" sz="1100" b="1" i="0" u="none" strike="noStrike">
                        <a:solidFill>
                          <a:srgbClr val="FFFFFF"/>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07196573"/>
                  </a:ext>
                </a:extLst>
              </a:tr>
              <a:tr h="182880">
                <a:tc>
                  <a:txBody>
                    <a:bodyPr/>
                    <a:lstStyle/>
                    <a:p>
                      <a:pPr algn="r" fontAlgn="b"/>
                      <a:r>
                        <a:rPr lang="en-US" sz="1100" u="none" strike="noStrike">
                          <a:effectLst/>
                        </a:rPr>
                        <a:t>-0.00250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4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27285723"/>
                  </a:ext>
                </a:extLst>
              </a:tr>
              <a:tr h="182880">
                <a:tc>
                  <a:txBody>
                    <a:bodyPr/>
                    <a:lstStyle/>
                    <a:p>
                      <a:pPr algn="r" fontAlgn="b"/>
                      <a:r>
                        <a:rPr lang="en-US" sz="1100" u="none" strike="noStrike">
                          <a:effectLst/>
                        </a:rPr>
                        <a:t>-0.00249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85625513"/>
                  </a:ext>
                </a:extLst>
              </a:tr>
              <a:tr h="182880">
                <a:tc>
                  <a:txBody>
                    <a:bodyPr/>
                    <a:lstStyle/>
                    <a:p>
                      <a:pPr algn="r" fontAlgn="b"/>
                      <a:r>
                        <a:rPr lang="en-US" sz="1100" u="none" strike="noStrike">
                          <a:effectLst/>
                        </a:rPr>
                        <a:t>-0.00249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26526958"/>
                  </a:ext>
                </a:extLst>
              </a:tr>
              <a:tr h="182880">
                <a:tc>
                  <a:txBody>
                    <a:bodyPr/>
                    <a:lstStyle/>
                    <a:p>
                      <a:pPr algn="r" fontAlgn="b"/>
                      <a:r>
                        <a:rPr lang="en-US" sz="1100" u="none" strike="noStrike">
                          <a:effectLst/>
                        </a:rPr>
                        <a:t>-0.00249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70199129"/>
                  </a:ext>
                </a:extLst>
              </a:tr>
              <a:tr h="182880">
                <a:tc>
                  <a:txBody>
                    <a:bodyPr/>
                    <a:lstStyle/>
                    <a:p>
                      <a:pPr algn="r" fontAlgn="b"/>
                      <a:r>
                        <a:rPr lang="en-US" sz="1100" u="none" strike="noStrike">
                          <a:effectLst/>
                        </a:rPr>
                        <a:t>-0.00249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8737314"/>
                  </a:ext>
                </a:extLst>
              </a:tr>
              <a:tr h="182880">
                <a:tc>
                  <a:txBody>
                    <a:bodyPr/>
                    <a:lstStyle/>
                    <a:p>
                      <a:pPr algn="r" fontAlgn="b"/>
                      <a:r>
                        <a:rPr lang="en-US" sz="1100" u="none" strike="noStrike">
                          <a:effectLst/>
                        </a:rPr>
                        <a:t>-0.00249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06089555"/>
                  </a:ext>
                </a:extLst>
              </a:tr>
              <a:tr h="182880">
                <a:tc>
                  <a:txBody>
                    <a:bodyPr/>
                    <a:lstStyle/>
                    <a:p>
                      <a:pPr algn="r" fontAlgn="b"/>
                      <a:r>
                        <a:rPr lang="en-US" sz="1100" u="none" strike="noStrike">
                          <a:effectLst/>
                        </a:rPr>
                        <a:t>-0.00248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68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85844807"/>
                  </a:ext>
                </a:extLst>
              </a:tr>
              <a:tr h="182880">
                <a:tc>
                  <a:txBody>
                    <a:bodyPr/>
                    <a:lstStyle/>
                    <a:p>
                      <a:pPr algn="r" fontAlgn="b"/>
                      <a:r>
                        <a:rPr lang="en-US" sz="1100" u="none" strike="noStrike">
                          <a:effectLst/>
                        </a:rPr>
                        <a:t>-0.00248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03900126"/>
                  </a:ext>
                </a:extLst>
              </a:tr>
              <a:tr h="182880">
                <a:tc>
                  <a:txBody>
                    <a:bodyPr/>
                    <a:lstStyle/>
                    <a:p>
                      <a:pPr algn="r" fontAlgn="b"/>
                      <a:r>
                        <a:rPr lang="en-US" sz="1100" u="none" strike="noStrike">
                          <a:effectLst/>
                        </a:rPr>
                        <a:t>-0.00248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536439983"/>
                  </a:ext>
                </a:extLst>
              </a:tr>
              <a:tr h="182880">
                <a:tc>
                  <a:txBody>
                    <a:bodyPr/>
                    <a:lstStyle/>
                    <a:p>
                      <a:pPr algn="r" fontAlgn="b"/>
                      <a:r>
                        <a:rPr lang="en-US" sz="1100" u="none" strike="noStrike">
                          <a:effectLst/>
                        </a:rPr>
                        <a:t>-0.00248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65956228"/>
                  </a:ext>
                </a:extLst>
              </a:tr>
              <a:tr h="182880">
                <a:tc>
                  <a:txBody>
                    <a:bodyPr/>
                    <a:lstStyle/>
                    <a:p>
                      <a:pPr algn="r" fontAlgn="b"/>
                      <a:r>
                        <a:rPr lang="en-US" sz="1100" u="none" strike="noStrike">
                          <a:effectLst/>
                        </a:rPr>
                        <a:t>-0.00248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975007117"/>
                  </a:ext>
                </a:extLst>
              </a:tr>
              <a:tr h="182880">
                <a:tc>
                  <a:txBody>
                    <a:bodyPr/>
                    <a:lstStyle/>
                    <a:p>
                      <a:pPr algn="r" fontAlgn="b"/>
                      <a:r>
                        <a:rPr lang="en-US" sz="1100" u="none" strike="noStrike">
                          <a:effectLst/>
                        </a:rPr>
                        <a:t>-0.00247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2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36591005"/>
                  </a:ext>
                </a:extLst>
              </a:tr>
              <a:tr h="182880">
                <a:tc>
                  <a:txBody>
                    <a:bodyPr/>
                    <a:lstStyle/>
                    <a:p>
                      <a:pPr algn="r" fontAlgn="b"/>
                      <a:r>
                        <a:rPr lang="en-US" sz="1100" u="none" strike="noStrike">
                          <a:effectLst/>
                        </a:rPr>
                        <a:t>-0.00247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255699235"/>
                  </a:ext>
                </a:extLst>
              </a:tr>
              <a:tr h="182880">
                <a:tc>
                  <a:txBody>
                    <a:bodyPr/>
                    <a:lstStyle/>
                    <a:p>
                      <a:pPr algn="r" fontAlgn="b"/>
                      <a:r>
                        <a:rPr lang="en-US" sz="1100" u="none" strike="noStrike">
                          <a:effectLst/>
                        </a:rPr>
                        <a:t>-0.002474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28022870"/>
                  </a:ext>
                </a:extLst>
              </a:tr>
              <a:tr h="182880">
                <a:tc>
                  <a:txBody>
                    <a:bodyPr/>
                    <a:lstStyle/>
                    <a:p>
                      <a:pPr algn="r" fontAlgn="b"/>
                      <a:r>
                        <a:rPr lang="en-US" sz="1100" u="none" strike="noStrike">
                          <a:effectLst/>
                        </a:rPr>
                        <a:t>-0.002472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24773086"/>
                  </a:ext>
                </a:extLst>
              </a:tr>
              <a:tr h="182880">
                <a:tc>
                  <a:txBody>
                    <a:bodyPr/>
                    <a:lstStyle/>
                    <a:p>
                      <a:pPr algn="r" fontAlgn="b"/>
                      <a:r>
                        <a:rPr lang="en-US" sz="1100" u="none" strike="noStrike">
                          <a:effectLst/>
                        </a:rPr>
                        <a:t>-0.002470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55490093"/>
                  </a:ext>
                </a:extLst>
              </a:tr>
              <a:tr h="182880">
                <a:tc>
                  <a:txBody>
                    <a:bodyPr/>
                    <a:lstStyle/>
                    <a:p>
                      <a:pPr algn="r" fontAlgn="b"/>
                      <a:r>
                        <a:rPr lang="en-US" sz="1100" u="none" strike="noStrike">
                          <a:effectLst/>
                        </a:rPr>
                        <a:t>-0.002468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a:effectLst/>
                        </a:rPr>
                        <a:t>0.760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14840173"/>
                  </a:ext>
                </a:extLst>
              </a:tr>
              <a:tr h="182880">
                <a:tc>
                  <a:txBody>
                    <a:bodyPr/>
                    <a:lstStyle/>
                    <a:p>
                      <a:pPr algn="r" fontAlgn="b"/>
                      <a:r>
                        <a:rPr lang="en-US" sz="1100" u="none" strike="noStrike">
                          <a:effectLst/>
                        </a:rPr>
                        <a:t>-0.002466000000</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en-US" sz="1100" u="none" strike="noStrike" dirty="0">
                          <a:effectLst/>
                        </a:rPr>
                        <a:t>0.80000</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497378901"/>
                  </a:ext>
                </a:extLst>
              </a:tr>
            </a:tbl>
          </a:graphicData>
        </a:graphic>
      </p:graphicFrame>
      <p:pic>
        <p:nvPicPr>
          <p:cNvPr id="10" name="Picture 9" descr="Chart&#10;&#10;Description automatically generated with low confidence">
            <a:extLst>
              <a:ext uri="{FF2B5EF4-FFF2-40B4-BE49-F238E27FC236}">
                <a16:creationId xmlns:a16="http://schemas.microsoft.com/office/drawing/2014/main" id="{527B0F60-03D9-4388-A9E5-B1D804A2853B}"/>
              </a:ext>
            </a:extLst>
          </p:cNvPr>
          <p:cNvPicPr>
            <a:picLocks noChangeAspect="1"/>
          </p:cNvPicPr>
          <p:nvPr/>
        </p:nvPicPr>
        <p:blipFill rotWithShape="1">
          <a:blip r:embed="rId2">
            <a:extLst>
              <a:ext uri="{28A0092B-C50C-407E-A947-70E740481C1C}">
                <a14:useLocalDpi xmlns:a14="http://schemas.microsoft.com/office/drawing/2010/main" val="0"/>
              </a:ext>
            </a:extLst>
          </a:blip>
          <a:srcRect b="54235"/>
          <a:stretch/>
        </p:blipFill>
        <p:spPr>
          <a:xfrm>
            <a:off x="5624004" y="2681056"/>
            <a:ext cx="6272074" cy="1722268"/>
          </a:xfrm>
          <a:prstGeom prst="rect">
            <a:avLst/>
          </a:prstGeom>
        </p:spPr>
      </p:pic>
      <p:sp>
        <p:nvSpPr>
          <p:cNvPr id="11" name="TextBox 10">
            <a:extLst>
              <a:ext uri="{FF2B5EF4-FFF2-40B4-BE49-F238E27FC236}">
                <a16:creationId xmlns:a16="http://schemas.microsoft.com/office/drawing/2014/main" id="{B04A7074-9C91-47A0-B39C-70CDB6D5771F}"/>
              </a:ext>
            </a:extLst>
          </p:cNvPr>
          <p:cNvSpPr txBox="1"/>
          <p:nvPr/>
        </p:nvSpPr>
        <p:spPr>
          <a:xfrm>
            <a:off x="3600450" y="6259634"/>
            <a:ext cx="1790700" cy="400110"/>
          </a:xfrm>
          <a:prstGeom prst="rect">
            <a:avLst/>
          </a:prstGeom>
          <a:noFill/>
        </p:spPr>
        <p:txBody>
          <a:bodyPr wrap="square" rtlCol="0">
            <a:spAutoFit/>
          </a:bodyPr>
          <a:lstStyle/>
          <a:p>
            <a:r>
              <a:rPr lang="en-US" sz="2000" b="1" dirty="0"/>
              <a:t>        .     .     .</a:t>
            </a:r>
          </a:p>
        </p:txBody>
      </p:sp>
      <p:graphicFrame>
        <p:nvGraphicFramePr>
          <p:cNvPr id="15" name="Chart 14">
            <a:extLst>
              <a:ext uri="{FF2B5EF4-FFF2-40B4-BE49-F238E27FC236}">
                <a16:creationId xmlns:a16="http://schemas.microsoft.com/office/drawing/2014/main" id="{D41FF329-A4C6-4825-A3CA-1FADC4B80CBB}"/>
              </a:ext>
            </a:extLst>
          </p:cNvPr>
          <p:cNvGraphicFramePr>
            <a:graphicFrameLocks/>
          </p:cNvGraphicFramePr>
          <p:nvPr/>
        </p:nvGraphicFramePr>
        <p:xfrm>
          <a:off x="5457825" y="4403324"/>
          <a:ext cx="6505575" cy="213558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Table 17">
            <a:extLst>
              <a:ext uri="{FF2B5EF4-FFF2-40B4-BE49-F238E27FC236}">
                <a16:creationId xmlns:a16="http://schemas.microsoft.com/office/drawing/2014/main" id="{E04F7111-F2C1-4E01-BC58-DE5D6828F5B2}"/>
              </a:ext>
            </a:extLst>
          </p:cNvPr>
          <p:cNvGraphicFramePr>
            <a:graphicFrameLocks noGrp="1"/>
          </p:cNvGraphicFramePr>
          <p:nvPr/>
        </p:nvGraphicFramePr>
        <p:xfrm>
          <a:off x="914893" y="2681056"/>
          <a:ext cx="2336800" cy="3474720"/>
        </p:xfrm>
        <a:graphic>
          <a:graphicData uri="http://schemas.openxmlformats.org/drawingml/2006/table">
            <a:tbl>
              <a:tblPr>
                <a:tableStyleId>{5C22544A-7EE6-4342-B048-85BDC9FD1C3A}</a:tableStyleId>
              </a:tblPr>
              <a:tblGrid>
                <a:gridCol w="1054100">
                  <a:extLst>
                    <a:ext uri="{9D8B030D-6E8A-4147-A177-3AD203B41FA5}">
                      <a16:colId xmlns:a16="http://schemas.microsoft.com/office/drawing/2014/main" val="3098526127"/>
                    </a:ext>
                  </a:extLst>
                </a:gridCol>
                <a:gridCol w="1282700">
                  <a:extLst>
                    <a:ext uri="{9D8B030D-6E8A-4147-A177-3AD203B41FA5}">
                      <a16:colId xmlns:a16="http://schemas.microsoft.com/office/drawing/2014/main" val="3590287953"/>
                    </a:ext>
                  </a:extLst>
                </a:gridCol>
              </a:tblGrid>
              <a:tr h="182880">
                <a:tc>
                  <a:txBody>
                    <a:bodyPr/>
                    <a:lstStyle/>
                    <a:p>
                      <a:pPr algn="l" fontAlgn="b"/>
                      <a:r>
                        <a:rPr lang="en-US" sz="1100" u="none" strike="noStrike">
                          <a:effectLst/>
                        </a:rPr>
                        <a:t>Column1</a:t>
                      </a:r>
                      <a:endParaRPr lang="en-US" sz="1100" b="1" i="0" u="none" strike="noStrike">
                        <a:solidFill>
                          <a:srgbClr val="FFFFFF"/>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olumn2</a:t>
                      </a:r>
                      <a:endParaRPr lang="en-US" sz="1100" b="1" i="0" u="none" strike="noStrike">
                        <a:solidFill>
                          <a:srgbClr val="FFFFFF"/>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7040599"/>
                  </a:ext>
                </a:extLst>
              </a:tr>
              <a:tr h="182880">
                <a:tc>
                  <a:txBody>
                    <a:bodyPr/>
                    <a:lstStyle/>
                    <a:p>
                      <a:pPr algn="l" fontAlgn="b"/>
                      <a:r>
                        <a:rPr lang="en-US" sz="1100" u="none" strike="noStrike">
                          <a:effectLst/>
                        </a:rPr>
                        <a:t>Record Length</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500000e+03</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04004789"/>
                  </a:ext>
                </a:extLst>
              </a:tr>
              <a:tr h="182880">
                <a:tc>
                  <a:txBody>
                    <a:bodyPr/>
                    <a:lstStyle/>
                    <a:p>
                      <a:pPr algn="l" fontAlgn="b"/>
                      <a:r>
                        <a:rPr lang="en-US" sz="1100" u="none" strike="noStrike">
                          <a:effectLst/>
                        </a:rPr>
                        <a:t>Sample Interval</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000000e-06</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157115555"/>
                  </a:ext>
                </a:extLst>
              </a:tr>
              <a:tr h="182880">
                <a:tc>
                  <a:txBody>
                    <a:bodyPr/>
                    <a:lstStyle/>
                    <a:p>
                      <a:pPr algn="l" fontAlgn="b"/>
                      <a:r>
                        <a:rPr lang="en-US" sz="1100" u="none" strike="noStrike">
                          <a:effectLst/>
                        </a:rPr>
                        <a:t>Trigger Poin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250000000000e+03</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5572118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9269996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658038590"/>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77583968"/>
                  </a:ext>
                </a:extLst>
              </a:tr>
              <a:tr h="182880">
                <a:tc>
                  <a:txBody>
                    <a:bodyPr/>
                    <a:lstStyle/>
                    <a:p>
                      <a:pPr algn="l" fontAlgn="b"/>
                      <a:r>
                        <a:rPr lang="en-US" sz="1100" u="none" strike="noStrike">
                          <a:effectLst/>
                        </a:rPr>
                        <a:t>Sourc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dirty="0">
                          <a:effectLst/>
                        </a:rPr>
                        <a:t>CH1</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20745831"/>
                  </a:ext>
                </a:extLst>
              </a:tr>
              <a:tr h="182880">
                <a:tc>
                  <a:txBody>
                    <a:bodyPr/>
                    <a:lstStyle/>
                    <a:p>
                      <a:pPr algn="l" fontAlgn="b"/>
                      <a:r>
                        <a:rPr lang="en-US" sz="1100" u="none" strike="noStrike">
                          <a:effectLst/>
                        </a:rPr>
                        <a:t>Vertical Units</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V</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11833327"/>
                  </a:ext>
                </a:extLst>
              </a:tr>
              <a:tr h="182880">
                <a:tc>
                  <a:txBody>
                    <a:bodyPr/>
                    <a:lstStyle/>
                    <a:p>
                      <a:pPr algn="l" fontAlgn="b"/>
                      <a:r>
                        <a:rPr lang="en-US" sz="1100" u="none" strike="noStrike">
                          <a:effectLst/>
                        </a:rPr>
                        <a:t>Vertical Scal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13192462"/>
                  </a:ext>
                </a:extLst>
              </a:tr>
              <a:tr h="182880">
                <a:tc>
                  <a:txBody>
                    <a:bodyPr/>
                    <a:lstStyle/>
                    <a:p>
                      <a:pPr algn="l" fontAlgn="b"/>
                      <a:r>
                        <a:rPr lang="en-US" sz="1100" u="none" strike="noStrike">
                          <a:effectLst/>
                        </a:rPr>
                        <a:t>Vertical Offse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2.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92586284"/>
                  </a:ext>
                </a:extLst>
              </a:tr>
              <a:tr h="182880">
                <a:tc>
                  <a:txBody>
                    <a:bodyPr/>
                    <a:lstStyle/>
                    <a:p>
                      <a:pPr algn="l" fontAlgn="b"/>
                      <a:r>
                        <a:rPr lang="en-US" sz="1100" u="none" strike="noStrike">
                          <a:effectLst/>
                        </a:rPr>
                        <a:t>Horizontal Units</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s</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930829605"/>
                  </a:ext>
                </a:extLst>
              </a:tr>
              <a:tr h="182880">
                <a:tc>
                  <a:txBody>
                    <a:bodyPr/>
                    <a:lstStyle/>
                    <a:p>
                      <a:pPr algn="l" fontAlgn="b"/>
                      <a:r>
                        <a:rPr lang="en-US" sz="1100" u="none" strike="noStrike">
                          <a:effectLst/>
                        </a:rPr>
                        <a:t>Horizontal Scale</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5.000000e-04</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749794584"/>
                  </a:ext>
                </a:extLst>
              </a:tr>
              <a:tr h="182880">
                <a:tc>
                  <a:txBody>
                    <a:bodyPr/>
                    <a:lstStyle/>
                    <a:p>
                      <a:pPr algn="l" fontAlgn="b"/>
                      <a:r>
                        <a:rPr lang="en-US" sz="1100" u="none" strike="noStrike">
                          <a:effectLst/>
                        </a:rPr>
                        <a:t>Pt Fmt</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Y</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835309983"/>
                  </a:ext>
                </a:extLst>
              </a:tr>
              <a:tr h="182880">
                <a:tc>
                  <a:txBody>
                    <a:bodyPr/>
                    <a:lstStyle/>
                    <a:p>
                      <a:pPr algn="l" fontAlgn="b"/>
                      <a:r>
                        <a:rPr lang="en-US" sz="1100" u="none" strike="noStrike">
                          <a:effectLst/>
                        </a:rPr>
                        <a:t>Yzero</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0.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18943471"/>
                  </a:ext>
                </a:extLst>
              </a:tr>
              <a:tr h="182880">
                <a:tc>
                  <a:txBody>
                    <a:bodyPr/>
                    <a:lstStyle/>
                    <a:p>
                      <a:pPr algn="l" fontAlgn="b"/>
                      <a:r>
                        <a:rPr lang="en-US" sz="1100" u="none" strike="noStrike">
                          <a:effectLst/>
                        </a:rPr>
                        <a:t>Probe Atten</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1.000000e+00</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754762025"/>
                  </a:ext>
                </a:extLst>
              </a:tr>
              <a:tr h="182880">
                <a:tc>
                  <a:txBody>
                    <a:bodyPr/>
                    <a:lstStyle/>
                    <a:p>
                      <a:pPr algn="l" fontAlgn="b"/>
                      <a:r>
                        <a:rPr lang="en-US" sz="1100" u="none" strike="noStrike">
                          <a:effectLst/>
                        </a:rPr>
                        <a:t>Model Number</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TBS1072B-EDU</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015196298"/>
                  </a:ext>
                </a:extLst>
              </a:tr>
              <a:tr h="182880">
                <a:tc>
                  <a:txBody>
                    <a:bodyPr/>
                    <a:lstStyle/>
                    <a:p>
                      <a:pPr algn="l" fontAlgn="b"/>
                      <a:r>
                        <a:rPr lang="en-US" sz="1100" u="none" strike="noStrike">
                          <a:effectLst/>
                        </a:rPr>
                        <a:t>Serial Number</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a:effectLst/>
                        </a:rPr>
                        <a:t>C031142</a:t>
                      </a:r>
                      <a:endParaRPr lang="en-US" sz="11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25609164"/>
                  </a:ext>
                </a:extLst>
              </a:tr>
              <a:tr h="182880">
                <a:tc>
                  <a:txBody>
                    <a:bodyPr/>
                    <a:lstStyle/>
                    <a:p>
                      <a:pPr algn="l" fontAlgn="b"/>
                      <a:r>
                        <a:rPr lang="en-US" sz="1100" u="none" strike="noStrike">
                          <a:effectLst/>
                        </a:rPr>
                        <a:t>Firmware Version</a:t>
                      </a:r>
                      <a:endParaRPr lang="en-US" sz="1100" b="0"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en-US" sz="1100" u="none" strike="noStrike" dirty="0">
                          <a:effectLst/>
                        </a:rPr>
                        <a:t>FV:v4.06</a:t>
                      </a:r>
                      <a:endParaRPr lang="en-US" sz="11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406887686"/>
                  </a:ext>
                </a:extLst>
              </a:tr>
            </a:tbl>
          </a:graphicData>
        </a:graphic>
      </p:graphicFrame>
      <p:sp>
        <p:nvSpPr>
          <p:cNvPr id="4" name="Footer Placeholder 3">
            <a:extLst>
              <a:ext uri="{FF2B5EF4-FFF2-40B4-BE49-F238E27FC236}">
                <a16:creationId xmlns:a16="http://schemas.microsoft.com/office/drawing/2014/main" id="{3F9D89E9-6D3C-0263-6136-ED32CB3F060E}"/>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21913779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Naknadna analiza</a:t>
            </a:r>
            <a:endParaRPr lang="en-US" dirty="0"/>
          </a:p>
        </p:txBody>
      </p:sp>
      <p:graphicFrame>
        <p:nvGraphicFramePr>
          <p:cNvPr id="4" name="Table 3"/>
          <p:cNvGraphicFramePr>
            <a:graphicFrameLocks noGrp="1"/>
          </p:cNvGraphicFramePr>
          <p:nvPr/>
        </p:nvGraphicFramePr>
        <p:xfrm>
          <a:off x="955675" y="2378234"/>
          <a:ext cx="2565400" cy="3817620"/>
        </p:xfrm>
        <a:graphic>
          <a:graphicData uri="http://schemas.openxmlformats.org/drawingml/2006/table">
            <a:tbl>
              <a:tblPr/>
              <a:tblGrid>
                <a:gridCol w="977900">
                  <a:extLst>
                    <a:ext uri="{9D8B030D-6E8A-4147-A177-3AD203B41FA5}">
                      <a16:colId xmlns:a16="http://schemas.microsoft.com/office/drawing/2014/main" val="1900855551"/>
                    </a:ext>
                  </a:extLst>
                </a:gridCol>
                <a:gridCol w="609600">
                  <a:extLst>
                    <a:ext uri="{9D8B030D-6E8A-4147-A177-3AD203B41FA5}">
                      <a16:colId xmlns:a16="http://schemas.microsoft.com/office/drawing/2014/main" val="4175452092"/>
                    </a:ext>
                  </a:extLst>
                </a:gridCol>
                <a:gridCol w="977900">
                  <a:extLst>
                    <a:ext uri="{9D8B030D-6E8A-4147-A177-3AD203B41FA5}">
                      <a16:colId xmlns:a16="http://schemas.microsoft.com/office/drawing/2014/main" val="3125597454"/>
                    </a:ext>
                  </a:extLst>
                </a:gridCol>
              </a:tblGrid>
              <a:tr h="182880">
                <a:tc>
                  <a:txBody>
                    <a:bodyPr/>
                    <a:lstStyle/>
                    <a:p>
                      <a:pPr algn="l" fontAlgn="b"/>
                      <a:r>
                        <a:rPr lang="en-US" sz="1100" b="0" i="0" u="none" strike="noStrike">
                          <a:solidFill>
                            <a:srgbClr val="000000"/>
                          </a:solidFill>
                          <a:effectLst/>
                          <a:latin typeface="Calibri" panose="020F0502020204030204" pitchFamily="34" charset="0"/>
                        </a:rPr>
                        <a:t>Record Length</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24</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Points</a:t>
                      </a:r>
                    </a:p>
                  </a:txBody>
                  <a:tcPr marL="7620" marR="7620" marT="7620" marB="0" anchor="b">
                    <a:lnL>
                      <a:noFill/>
                    </a:lnL>
                    <a:lnR>
                      <a:noFill/>
                    </a:lnR>
                    <a:lnT>
                      <a:noFill/>
                    </a:lnT>
                    <a:lnB>
                      <a:noFill/>
                    </a:lnB>
                  </a:tcPr>
                </a:tc>
                <a:extLst>
                  <a:ext uri="{0D108BD9-81ED-4DB2-BD59-A6C34878D82A}">
                    <a16:rowId xmlns:a16="http://schemas.microsoft.com/office/drawing/2014/main" val="1177675282"/>
                  </a:ext>
                </a:extLst>
              </a:tr>
              <a:tr h="182880">
                <a:tc>
                  <a:txBody>
                    <a:bodyPr/>
                    <a:lstStyle/>
                    <a:p>
                      <a:pPr algn="l" fontAlgn="b"/>
                      <a:r>
                        <a:rPr lang="en-US" sz="1100" b="0" i="0" u="none" strike="noStrike">
                          <a:solidFill>
                            <a:srgbClr val="000000"/>
                          </a:solidFill>
                          <a:effectLst/>
                          <a:latin typeface="Calibri" panose="020F0502020204030204" pitchFamily="34" charset="0"/>
                        </a:rPr>
                        <a:t>Sample Interval</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493.2134</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z</a:t>
                      </a:r>
                    </a:p>
                  </a:txBody>
                  <a:tcPr marL="7620" marR="7620" marT="7620" marB="0" anchor="b">
                    <a:lnL>
                      <a:noFill/>
                    </a:lnL>
                    <a:lnR>
                      <a:noFill/>
                    </a:lnR>
                    <a:lnT>
                      <a:noFill/>
                    </a:lnT>
                    <a:lnB>
                      <a:noFill/>
                    </a:lnB>
                  </a:tcPr>
                </a:tc>
                <a:extLst>
                  <a:ext uri="{0D108BD9-81ED-4DB2-BD59-A6C34878D82A}">
                    <a16:rowId xmlns:a16="http://schemas.microsoft.com/office/drawing/2014/main" val="1246892734"/>
                  </a:ext>
                </a:extLst>
              </a:tr>
              <a:tr h="182880">
                <a:tc>
                  <a:txBody>
                    <a:bodyPr/>
                    <a:lstStyle/>
                    <a:p>
                      <a:pPr algn="l" fontAlgn="b"/>
                      <a:r>
                        <a:rPr lang="en-US" sz="1100" b="0" i="0" u="none" strike="noStrike">
                          <a:solidFill>
                            <a:srgbClr val="000000"/>
                          </a:solidFill>
                          <a:effectLst/>
                          <a:latin typeface="Calibri" panose="020F0502020204030204" pitchFamily="34" charset="0"/>
                        </a:rPr>
                        <a:t>Trigger Point</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Samples</a:t>
                      </a:r>
                    </a:p>
                  </a:txBody>
                  <a:tcPr marL="7620" marR="7620" marT="7620" marB="0" anchor="b">
                    <a:lnL>
                      <a:noFill/>
                    </a:lnL>
                    <a:lnR>
                      <a:noFill/>
                    </a:lnR>
                    <a:lnT>
                      <a:noFill/>
                    </a:lnT>
                    <a:lnB>
                      <a:noFill/>
                    </a:lnB>
                  </a:tcPr>
                </a:tc>
                <a:extLst>
                  <a:ext uri="{0D108BD9-81ED-4DB2-BD59-A6C34878D82A}">
                    <a16:rowId xmlns:a16="http://schemas.microsoft.com/office/drawing/2014/main" val="34237667"/>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40301590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992384146"/>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554121675"/>
                  </a:ext>
                </a:extLst>
              </a:tr>
              <a:tr h="182880">
                <a:tc>
                  <a:txBody>
                    <a:bodyPr/>
                    <a:lstStyle/>
                    <a:p>
                      <a:pPr algn="l" fontAlgn="b"/>
                      <a:r>
                        <a:rPr lang="en-US" sz="1100" b="0" i="0" u="none" strike="noStrike">
                          <a:solidFill>
                            <a:srgbClr val="000000"/>
                          </a:solidFill>
                          <a:effectLst/>
                          <a:latin typeface="Calibri" panose="020F0502020204030204" pitchFamily="34" charset="0"/>
                        </a:rPr>
                        <a:t>Source</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FFT</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463975382"/>
                  </a:ext>
                </a:extLst>
              </a:tr>
              <a:tr h="182880">
                <a:tc>
                  <a:txBody>
                    <a:bodyPr/>
                    <a:lstStyle/>
                    <a:p>
                      <a:pPr algn="l" fontAlgn="b"/>
                      <a:r>
                        <a:rPr lang="en-US" sz="1100" b="0" i="0" u="none" strike="noStrike">
                          <a:solidFill>
                            <a:srgbClr val="000000"/>
                          </a:solidFill>
                          <a:effectLst/>
                          <a:latin typeface="Calibri" panose="020F0502020204030204" pitchFamily="34" charset="0"/>
                        </a:rPr>
                        <a:t>Vertical Units</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dB</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3579842665"/>
                  </a:ext>
                </a:extLst>
              </a:tr>
              <a:tr h="182880">
                <a:tc>
                  <a:txBody>
                    <a:bodyPr/>
                    <a:lstStyle/>
                    <a:p>
                      <a:pPr algn="l" fontAlgn="b"/>
                      <a:r>
                        <a:rPr lang="en-US" sz="1100" b="0" i="0" u="none" strike="noStrike">
                          <a:solidFill>
                            <a:srgbClr val="000000"/>
                          </a:solidFill>
                          <a:effectLst/>
                          <a:latin typeface="Calibri" panose="020F0502020204030204" pitchFamily="34" charset="0"/>
                        </a:rPr>
                        <a:t>Vertical Scale</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10</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3547533419"/>
                  </a:ext>
                </a:extLst>
              </a:tr>
              <a:tr h="182880">
                <a:tc>
                  <a:txBody>
                    <a:bodyPr/>
                    <a:lstStyle/>
                    <a:p>
                      <a:pPr algn="l" fontAlgn="b"/>
                      <a:r>
                        <a:rPr lang="en-US" sz="1100" b="0" i="0" u="none" strike="noStrike">
                          <a:solidFill>
                            <a:srgbClr val="000000"/>
                          </a:solidFill>
                          <a:effectLst/>
                          <a:latin typeface="Calibri" panose="020F0502020204030204" pitchFamily="34" charset="0"/>
                        </a:rPr>
                        <a:t>Vertical Offset</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26</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9897</a:t>
                      </a:r>
                    </a:p>
                  </a:txBody>
                  <a:tcPr marL="7620" marR="7620" marT="7620" marB="0" anchor="b">
                    <a:lnL>
                      <a:noFill/>
                    </a:lnL>
                    <a:lnR>
                      <a:noFill/>
                    </a:lnR>
                    <a:lnT>
                      <a:noFill/>
                    </a:lnT>
                    <a:lnB>
                      <a:noFill/>
                    </a:lnB>
                  </a:tcPr>
                </a:tc>
                <a:extLst>
                  <a:ext uri="{0D108BD9-81ED-4DB2-BD59-A6C34878D82A}">
                    <a16:rowId xmlns:a16="http://schemas.microsoft.com/office/drawing/2014/main" val="3304534552"/>
                  </a:ext>
                </a:extLst>
              </a:tr>
              <a:tr h="182880">
                <a:tc>
                  <a:txBody>
                    <a:bodyPr/>
                    <a:lstStyle/>
                    <a:p>
                      <a:pPr algn="l" fontAlgn="b"/>
                      <a:r>
                        <a:rPr lang="en-US" sz="1100" b="0" i="0" u="none" strike="noStrike">
                          <a:solidFill>
                            <a:srgbClr val="000000"/>
                          </a:solidFill>
                          <a:effectLst/>
                          <a:latin typeface="Calibri" panose="020F0502020204030204" pitchFamily="34" charset="0"/>
                        </a:rPr>
                        <a:t>Horizontal Units</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Hz</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332754093"/>
                  </a:ext>
                </a:extLst>
              </a:tr>
              <a:tr h="182880">
                <a:tc>
                  <a:txBody>
                    <a:bodyPr/>
                    <a:lstStyle/>
                    <a:p>
                      <a:pPr algn="l" fontAlgn="b"/>
                      <a:r>
                        <a:rPr lang="en-US" sz="1100" b="0" i="0" u="none" strike="noStrike">
                          <a:solidFill>
                            <a:srgbClr val="000000"/>
                          </a:solidFill>
                          <a:effectLst/>
                          <a:latin typeface="Calibri" panose="020F0502020204030204" pitchFamily="34" charset="0"/>
                        </a:rPr>
                        <a:t>Horizontal Scale</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5.05E+04</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862979389"/>
                  </a:ext>
                </a:extLst>
              </a:tr>
              <a:tr h="182880">
                <a:tc>
                  <a:txBody>
                    <a:bodyPr/>
                    <a:lstStyle/>
                    <a:p>
                      <a:pPr algn="l" fontAlgn="b"/>
                      <a:r>
                        <a:rPr lang="en-US" sz="1100" b="0" i="0" u="none" strike="noStrike">
                          <a:solidFill>
                            <a:srgbClr val="000000"/>
                          </a:solidFill>
                          <a:effectLst/>
                          <a:latin typeface="Calibri" panose="020F0502020204030204" pitchFamily="34" charset="0"/>
                        </a:rPr>
                        <a:t>Pt Fmt</a:t>
                      </a:r>
                    </a:p>
                  </a:txBody>
                  <a:tcPr marL="7620" marR="7620" marT="7620" marB="0" anchor="b">
                    <a:lnL>
                      <a:noFill/>
                    </a:lnL>
                    <a:lnR>
                      <a:noFill/>
                    </a:lnR>
                    <a:lnT>
                      <a:noFill/>
                    </a:lnT>
                    <a:lnB>
                      <a:noFill/>
                    </a:lnB>
                  </a:tcPr>
                </a:tc>
                <a:tc>
                  <a:txBody>
                    <a:bodyPr/>
                    <a:lstStyle/>
                    <a:p>
                      <a:pPr algn="l" fontAlgn="b"/>
                      <a:r>
                        <a:rPr lang="en-US" sz="1100" b="0" i="0" u="none" strike="noStrike">
                          <a:solidFill>
                            <a:srgbClr val="000000"/>
                          </a:solidFill>
                          <a:effectLst/>
                          <a:latin typeface="Calibri" panose="020F0502020204030204" pitchFamily="34" charset="0"/>
                        </a:rPr>
                        <a:t>Y</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568553391"/>
                  </a:ext>
                </a:extLst>
              </a:tr>
              <a:tr h="182880">
                <a:tc>
                  <a:txBody>
                    <a:bodyPr/>
                    <a:lstStyle/>
                    <a:p>
                      <a:pPr algn="l" fontAlgn="b"/>
                      <a:r>
                        <a:rPr lang="en-US" sz="1100" b="0" i="0" u="none" strike="noStrike">
                          <a:solidFill>
                            <a:srgbClr val="000000"/>
                          </a:solidFill>
                          <a:effectLst/>
                          <a:latin typeface="Calibri" panose="020F0502020204030204" pitchFamily="34" charset="0"/>
                        </a:rPr>
                        <a:t>Yzero</a:t>
                      </a:r>
                    </a:p>
                  </a:txBody>
                  <a:tcPr marL="7620" marR="7620" marT="7620" marB="0" anchor="b">
                    <a:lnL>
                      <a:noFill/>
                    </a:lnL>
                    <a:lnR>
                      <a:noFill/>
                    </a:lnR>
                    <a:lnT>
                      <a:noFill/>
                    </a:lnT>
                    <a:lnB>
                      <a:noFill/>
                    </a:lnB>
                  </a:tcPr>
                </a:tc>
                <a:tc>
                  <a:txBody>
                    <a:bodyPr/>
                    <a:lstStyle/>
                    <a:p>
                      <a:pPr algn="r" fontAlgn="b"/>
                      <a:r>
                        <a:rPr lang="en-US" sz="1100" b="0" i="0" u="none" strike="noStrike">
                          <a:solidFill>
                            <a:srgbClr val="000000"/>
                          </a:solidFill>
                          <a:effectLst/>
                          <a:latin typeface="Calibri" panose="020F0502020204030204" pitchFamily="34" charset="0"/>
                        </a:rPr>
                        <a:t>0</a:t>
                      </a: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349129741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384231402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1919222650"/>
                  </a:ext>
                </a:extLst>
              </a:tr>
              <a:tr h="182880">
                <a:tc>
                  <a:txBody>
                    <a:bodyPr/>
                    <a:lstStyle/>
                    <a:p>
                      <a:pPr algn="l" fontAlgn="b"/>
                      <a:r>
                        <a:rPr lang="en-US" sz="1100" b="0" i="0" u="none" strike="noStrike">
                          <a:solidFill>
                            <a:srgbClr val="000000"/>
                          </a:solidFill>
                          <a:effectLst/>
                          <a:latin typeface="Calibri" panose="020F0502020204030204" pitchFamily="34" charset="0"/>
                        </a:rPr>
                        <a:t>Note</a:t>
                      </a:r>
                    </a:p>
                  </a:txBody>
                  <a:tcPr marL="7620" marR="7620" marT="7620" marB="0" anchor="b">
                    <a:lnL>
                      <a:noFill/>
                    </a:lnL>
                    <a:lnR>
                      <a:noFill/>
                    </a:lnR>
                    <a:lnT>
                      <a:noFill/>
                    </a:lnT>
                    <a:lnB>
                      <a:noFill/>
                    </a:lnB>
                  </a:tcPr>
                </a:tc>
                <a:tc gridSpan="2">
                  <a:txBody>
                    <a:bodyPr/>
                    <a:lstStyle/>
                    <a:p>
                      <a:pPr algn="l" fontAlgn="b"/>
                      <a:r>
                        <a:rPr lang="en-US" sz="1100" b="0" i="0" u="none" strike="noStrike">
                          <a:solidFill>
                            <a:srgbClr val="000000"/>
                          </a:solidFill>
                          <a:effectLst/>
                          <a:latin typeface="Calibri" panose="020F0502020204030204" pitchFamily="34" charset="0"/>
                        </a:rPr>
                        <a:t>TBS 1072B-EDU - 09:39:41   19.10.2019.</a:t>
                      </a:r>
                    </a:p>
                  </a:txBody>
                  <a:tcPr marL="7620" marR="7620" marT="7620" marB="0" anchor="b">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453739035"/>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602927781"/>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908952724"/>
                  </a:ext>
                </a:extLst>
              </a:tr>
              <a:tr h="182880">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268827656"/>
                  </a:ext>
                </a:extLst>
              </a:tr>
            </a:tbl>
          </a:graphicData>
        </a:graphic>
      </p:graphicFrame>
      <p:sp>
        <p:nvSpPr>
          <p:cNvPr id="5" name="TextBox 4"/>
          <p:cNvSpPr txBox="1"/>
          <p:nvPr/>
        </p:nvSpPr>
        <p:spPr>
          <a:xfrm>
            <a:off x="4752975" y="2381250"/>
            <a:ext cx="5676900" cy="1200329"/>
          </a:xfrm>
          <a:prstGeom prst="rect">
            <a:avLst/>
          </a:prstGeom>
          <a:noFill/>
        </p:spPr>
        <p:txBody>
          <a:bodyPr wrap="square" rtlCol="0">
            <a:spAutoFit/>
          </a:bodyPr>
          <a:lstStyle/>
          <a:p>
            <a:r>
              <a:rPr lang="sr-Latn-RS" dirty="0"/>
              <a:t>Deo csv fajla koji se sa osciloskopa „povuče“ na standardni računar</a:t>
            </a:r>
          </a:p>
          <a:p>
            <a:r>
              <a:rPr lang="sr-Latn-RS" dirty="0"/>
              <a:t>Sadrži određen broj odbiraka (2500) signala i odgovarajuće trenutke vremena</a:t>
            </a:r>
            <a:endParaRPr lang="en-US" dirty="0"/>
          </a:p>
        </p:txBody>
      </p:sp>
      <p:sp>
        <p:nvSpPr>
          <p:cNvPr id="3" name="Footer Placeholder 2">
            <a:extLst>
              <a:ext uri="{FF2B5EF4-FFF2-40B4-BE49-F238E27FC236}">
                <a16:creationId xmlns:a16="http://schemas.microsoft.com/office/drawing/2014/main" id="{D092936A-8866-CA48-D8D1-919D7770817A}"/>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17517831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Naknadna analiza</a:t>
            </a:r>
            <a:endParaRPr lang="en-US" dirty="0"/>
          </a:p>
        </p:txBody>
      </p:sp>
      <p:pic>
        <p:nvPicPr>
          <p:cNvPr id="6" name="Picture 5" descr="A picture containing chart&#10;&#10;Description automatically generated">
            <a:extLst>
              <a:ext uri="{FF2B5EF4-FFF2-40B4-BE49-F238E27FC236}">
                <a16:creationId xmlns:a16="http://schemas.microsoft.com/office/drawing/2014/main" id="{8EAE9287-4CA1-476B-86CD-E1B67FD7EF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157" y="2030767"/>
            <a:ext cx="5848167" cy="3508900"/>
          </a:xfrm>
          <a:prstGeom prst="rect">
            <a:avLst/>
          </a:prstGeom>
        </p:spPr>
      </p:pic>
      <p:graphicFrame>
        <p:nvGraphicFramePr>
          <p:cNvPr id="8" name="Chart 7">
            <a:extLst>
              <a:ext uri="{FF2B5EF4-FFF2-40B4-BE49-F238E27FC236}">
                <a16:creationId xmlns:a16="http://schemas.microsoft.com/office/drawing/2014/main" id="{17E2D14B-281F-4CDF-AF00-DDA33725C2A3}"/>
              </a:ext>
            </a:extLst>
          </p:cNvPr>
          <p:cNvGraphicFramePr>
            <a:graphicFrameLocks/>
          </p:cNvGraphicFramePr>
          <p:nvPr/>
        </p:nvGraphicFramePr>
        <p:xfrm>
          <a:off x="6394142" y="2653962"/>
          <a:ext cx="5386525" cy="3695330"/>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a:extLst>
              <a:ext uri="{FF2B5EF4-FFF2-40B4-BE49-F238E27FC236}">
                <a16:creationId xmlns:a16="http://schemas.microsoft.com/office/drawing/2014/main" id="{0C5C89D4-0AFD-4362-BBCC-647A80482023}"/>
              </a:ext>
            </a:extLst>
          </p:cNvPr>
          <p:cNvSpPr txBox="1"/>
          <p:nvPr/>
        </p:nvSpPr>
        <p:spPr>
          <a:xfrm>
            <a:off x="11301272" y="4714043"/>
            <a:ext cx="710213" cy="369332"/>
          </a:xfrm>
          <a:prstGeom prst="rect">
            <a:avLst/>
          </a:prstGeom>
          <a:noFill/>
        </p:spPr>
        <p:txBody>
          <a:bodyPr wrap="square" rtlCol="0">
            <a:spAutoFit/>
          </a:bodyPr>
          <a:lstStyle/>
          <a:p>
            <a:r>
              <a:rPr lang="en-US" dirty="0"/>
              <a:t>t [us]</a:t>
            </a:r>
          </a:p>
        </p:txBody>
      </p:sp>
      <p:sp>
        <p:nvSpPr>
          <p:cNvPr id="10" name="TextBox 9">
            <a:extLst>
              <a:ext uri="{FF2B5EF4-FFF2-40B4-BE49-F238E27FC236}">
                <a16:creationId xmlns:a16="http://schemas.microsoft.com/office/drawing/2014/main" id="{ED4B506F-C745-4DCA-B16F-DA9A8692A644}"/>
              </a:ext>
            </a:extLst>
          </p:cNvPr>
          <p:cNvSpPr txBox="1"/>
          <p:nvPr/>
        </p:nvSpPr>
        <p:spPr>
          <a:xfrm>
            <a:off x="9096279" y="2291919"/>
            <a:ext cx="710213" cy="369332"/>
          </a:xfrm>
          <a:prstGeom prst="rect">
            <a:avLst/>
          </a:prstGeom>
          <a:noFill/>
        </p:spPr>
        <p:txBody>
          <a:bodyPr wrap="square" rtlCol="0">
            <a:spAutoFit/>
          </a:bodyPr>
          <a:lstStyle/>
          <a:p>
            <a:r>
              <a:rPr lang="en-US" dirty="0"/>
              <a:t>u [us]</a:t>
            </a:r>
          </a:p>
        </p:txBody>
      </p:sp>
      <p:sp>
        <p:nvSpPr>
          <p:cNvPr id="13" name="TextBox 12">
            <a:extLst>
              <a:ext uri="{FF2B5EF4-FFF2-40B4-BE49-F238E27FC236}">
                <a16:creationId xmlns:a16="http://schemas.microsoft.com/office/drawing/2014/main" id="{93151EA4-C34B-4681-8B6B-CD3E484B571E}"/>
              </a:ext>
            </a:extLst>
          </p:cNvPr>
          <p:cNvSpPr txBox="1"/>
          <p:nvPr/>
        </p:nvSpPr>
        <p:spPr>
          <a:xfrm>
            <a:off x="6562817" y="6427140"/>
            <a:ext cx="1844336" cy="369332"/>
          </a:xfrm>
          <a:prstGeom prst="rect">
            <a:avLst/>
          </a:prstGeom>
          <a:noFill/>
        </p:spPr>
        <p:txBody>
          <a:bodyPr wrap="square">
            <a:spAutoFit/>
          </a:bodyPr>
          <a:lstStyle/>
          <a:p>
            <a:r>
              <a:rPr lang="en-US" sz="1800" b="0" i="0" u="none" strike="noStrike" dirty="0">
                <a:solidFill>
                  <a:srgbClr val="000000"/>
                </a:solidFill>
                <a:effectLst/>
                <a:latin typeface="Calibri" panose="020F0502020204030204" pitchFamily="34" charset="0"/>
              </a:rPr>
              <a:t>Mean: -0.54816</a:t>
            </a:r>
            <a:r>
              <a:rPr lang="en-US" dirty="0"/>
              <a:t> V</a:t>
            </a:r>
          </a:p>
        </p:txBody>
      </p:sp>
      <p:sp>
        <p:nvSpPr>
          <p:cNvPr id="17" name="TextBox 16">
            <a:extLst>
              <a:ext uri="{FF2B5EF4-FFF2-40B4-BE49-F238E27FC236}">
                <a16:creationId xmlns:a16="http://schemas.microsoft.com/office/drawing/2014/main" id="{65E4351F-C959-439C-AC68-D90398E90751}"/>
              </a:ext>
            </a:extLst>
          </p:cNvPr>
          <p:cNvSpPr txBox="1"/>
          <p:nvPr/>
        </p:nvSpPr>
        <p:spPr>
          <a:xfrm>
            <a:off x="9190605" y="6427140"/>
            <a:ext cx="2465773" cy="369332"/>
          </a:xfrm>
          <a:prstGeom prst="rect">
            <a:avLst/>
          </a:prstGeom>
          <a:noFill/>
        </p:spPr>
        <p:txBody>
          <a:bodyPr wrap="square">
            <a:spAutoFit/>
          </a:bodyPr>
          <a:lstStyle/>
          <a:p>
            <a:r>
              <a:rPr lang="en-US" sz="1800" b="0" i="0" u="none" strike="noStrike" dirty="0">
                <a:solidFill>
                  <a:srgbClr val="000000"/>
                </a:solidFill>
                <a:effectLst/>
                <a:latin typeface="Calibri" panose="020F0502020204030204" pitchFamily="34" charset="0"/>
              </a:rPr>
              <a:t>Cycle mean: 0.00473</a:t>
            </a:r>
            <a:r>
              <a:rPr lang="en-US" dirty="0"/>
              <a:t> </a:t>
            </a:r>
          </a:p>
        </p:txBody>
      </p:sp>
      <p:sp>
        <p:nvSpPr>
          <p:cNvPr id="20" name="Oval 19">
            <a:extLst>
              <a:ext uri="{FF2B5EF4-FFF2-40B4-BE49-F238E27FC236}">
                <a16:creationId xmlns:a16="http://schemas.microsoft.com/office/drawing/2014/main" id="{224AD81C-15D9-4BE7-A496-E084082AB46D}"/>
              </a:ext>
            </a:extLst>
          </p:cNvPr>
          <p:cNvSpPr/>
          <p:nvPr/>
        </p:nvSpPr>
        <p:spPr>
          <a:xfrm>
            <a:off x="8618275" y="4320605"/>
            <a:ext cx="781235" cy="3693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Chart 22">
            <a:extLst>
              <a:ext uri="{FF2B5EF4-FFF2-40B4-BE49-F238E27FC236}">
                <a16:creationId xmlns:a16="http://schemas.microsoft.com/office/drawing/2014/main" id="{613ADD14-0613-4B8A-BBBA-4BA683BC5014}"/>
              </a:ext>
            </a:extLst>
          </p:cNvPr>
          <p:cNvGraphicFramePr>
            <a:graphicFrameLocks/>
          </p:cNvGraphicFramePr>
          <p:nvPr/>
        </p:nvGraphicFramePr>
        <p:xfrm>
          <a:off x="6897209" y="343104"/>
          <a:ext cx="4572000" cy="2282190"/>
        </p:xfrm>
        <a:graphic>
          <a:graphicData uri="http://schemas.openxmlformats.org/drawingml/2006/chart">
            <c:chart xmlns:c="http://schemas.openxmlformats.org/drawingml/2006/chart" xmlns:r="http://schemas.openxmlformats.org/officeDocument/2006/relationships" r:id="rId4"/>
          </a:graphicData>
        </a:graphic>
      </p:graphicFrame>
      <p:sp>
        <p:nvSpPr>
          <p:cNvPr id="21" name="TextBox 20">
            <a:extLst>
              <a:ext uri="{FF2B5EF4-FFF2-40B4-BE49-F238E27FC236}">
                <a16:creationId xmlns:a16="http://schemas.microsoft.com/office/drawing/2014/main" id="{2900815A-04DF-457A-8929-397D4D73886C}"/>
              </a:ext>
            </a:extLst>
          </p:cNvPr>
          <p:cNvSpPr txBox="1"/>
          <p:nvPr/>
        </p:nvSpPr>
        <p:spPr>
          <a:xfrm>
            <a:off x="9806492" y="1956413"/>
            <a:ext cx="2276016" cy="646331"/>
          </a:xfrm>
          <a:prstGeom prst="rect">
            <a:avLst/>
          </a:prstGeom>
          <a:solidFill>
            <a:srgbClr val="FFFF00"/>
          </a:solidFill>
        </p:spPr>
        <p:txBody>
          <a:bodyPr wrap="square" rtlCol="0">
            <a:spAutoFit/>
          </a:bodyPr>
          <a:lstStyle/>
          <a:p>
            <a:r>
              <a:rPr lang="en-US" dirty="0" err="1"/>
              <a:t>Vrednosti</a:t>
            </a:r>
            <a:r>
              <a:rPr lang="en-US" dirty="0"/>
              <a:t> </a:t>
            </a:r>
            <a:r>
              <a:rPr lang="en-US" dirty="0" err="1"/>
              <a:t>su</a:t>
            </a:r>
            <a:r>
              <a:rPr lang="en-US" dirty="0"/>
              <a:t> </a:t>
            </a:r>
            <a:r>
              <a:rPr lang="en-US" dirty="0" err="1"/>
              <a:t>kvantizovane</a:t>
            </a:r>
            <a:r>
              <a:rPr lang="en-US" dirty="0"/>
              <a:t> </a:t>
            </a:r>
            <a:r>
              <a:rPr lang="el-GR" dirty="0"/>
              <a:t>Δ</a:t>
            </a:r>
            <a:r>
              <a:rPr lang="en-US" dirty="0"/>
              <a:t>=0.2V</a:t>
            </a:r>
          </a:p>
        </p:txBody>
      </p:sp>
      <p:sp>
        <p:nvSpPr>
          <p:cNvPr id="24" name="TextBox 23">
            <a:extLst>
              <a:ext uri="{FF2B5EF4-FFF2-40B4-BE49-F238E27FC236}">
                <a16:creationId xmlns:a16="http://schemas.microsoft.com/office/drawing/2014/main" id="{FEAAB94B-C914-4B86-A025-689458A2C59F}"/>
              </a:ext>
            </a:extLst>
          </p:cNvPr>
          <p:cNvSpPr txBox="1"/>
          <p:nvPr/>
        </p:nvSpPr>
        <p:spPr>
          <a:xfrm>
            <a:off x="838200" y="5763342"/>
            <a:ext cx="3067050" cy="369332"/>
          </a:xfrm>
          <a:prstGeom prst="rect">
            <a:avLst/>
          </a:prstGeom>
          <a:noFill/>
        </p:spPr>
        <p:txBody>
          <a:bodyPr wrap="square" rtlCol="0">
            <a:spAutoFit/>
          </a:bodyPr>
          <a:lstStyle/>
          <a:p>
            <a:r>
              <a:rPr lang="en-US" dirty="0" err="1"/>
              <a:t>Kanal</a:t>
            </a:r>
            <a:r>
              <a:rPr lang="en-US" dirty="0"/>
              <a:t> 2: </a:t>
            </a:r>
            <a:r>
              <a:rPr lang="el-GR" dirty="0"/>
              <a:t>Δ</a:t>
            </a:r>
            <a:r>
              <a:rPr lang="en-US" dirty="0"/>
              <a:t>=10.24*5/256=0.2V</a:t>
            </a:r>
          </a:p>
        </p:txBody>
      </p:sp>
      <p:sp>
        <p:nvSpPr>
          <p:cNvPr id="3" name="Footer Placeholder 2">
            <a:extLst>
              <a:ext uri="{FF2B5EF4-FFF2-40B4-BE49-F238E27FC236}">
                <a16:creationId xmlns:a16="http://schemas.microsoft.com/office/drawing/2014/main" id="{B2BCDBD9-455C-9A07-77BD-C57BC012D820}"/>
              </a:ext>
            </a:extLst>
          </p:cNvPr>
          <p:cNvSpPr>
            <a:spLocks noGrp="1"/>
          </p:cNvSpPr>
          <p:nvPr>
            <p:ph type="ftr" sz="quarter" idx="11"/>
          </p:nvPr>
        </p:nvSpPr>
        <p:spPr/>
        <p:txBody>
          <a:bodyPr/>
          <a:lstStyle/>
          <a:p>
            <a:r>
              <a:rPr lang="pt-BR"/>
              <a:t>Električna merenja – 19e032em/19e052em http://telit.etf.rs/kurs/elektricna-merenja/ http://automatika.etf.rs/sr/13e052em</a:t>
            </a:r>
            <a:endParaRPr lang="en-US"/>
          </a:p>
        </p:txBody>
      </p:sp>
    </p:spTree>
    <p:extLst>
      <p:ext uri="{BB962C8B-B14F-4D97-AF65-F5344CB8AC3E}">
        <p14:creationId xmlns:p14="http://schemas.microsoft.com/office/powerpoint/2010/main" val="1165017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6" name="Footer Placeholder 3">
            <a:extLst>
              <a:ext uri="{FF2B5EF4-FFF2-40B4-BE49-F238E27FC236}">
                <a16:creationId xmlns:a16="http://schemas.microsoft.com/office/drawing/2014/main" id="{D0905B93-CCAC-40E3-A6A5-79B73B3F8765}"/>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grpSp>
        <p:nvGrpSpPr>
          <p:cNvPr id="4" name="Group 3">
            <a:extLst>
              <a:ext uri="{FF2B5EF4-FFF2-40B4-BE49-F238E27FC236}">
                <a16:creationId xmlns:a16="http://schemas.microsoft.com/office/drawing/2014/main" id="{051E3F31-CD4F-43D0-973C-D9770767F77B}"/>
              </a:ext>
            </a:extLst>
          </p:cNvPr>
          <p:cNvGrpSpPr/>
          <p:nvPr/>
        </p:nvGrpSpPr>
        <p:grpSpPr>
          <a:xfrm>
            <a:off x="1700784" y="1490472"/>
            <a:ext cx="8205216" cy="4572000"/>
            <a:chOff x="1700784" y="1490472"/>
            <a:chExt cx="8205216" cy="457200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1490472"/>
              <a:ext cx="7620000" cy="4572000"/>
            </a:xfrm>
            <a:prstGeom prst="rect">
              <a:avLst/>
            </a:prstGeom>
          </p:spPr>
        </p:pic>
        <p:sp>
          <p:nvSpPr>
            <p:cNvPr id="8" name="Oval 7"/>
            <p:cNvSpPr/>
            <p:nvPr/>
          </p:nvSpPr>
          <p:spPr>
            <a:xfrm>
              <a:off x="1700784" y="3127248"/>
              <a:ext cx="1207008" cy="8229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209926" y="3776472"/>
              <a:ext cx="4813440" cy="1200329"/>
            </a:xfrm>
            <a:prstGeom prst="rect">
              <a:avLst/>
            </a:prstGeom>
            <a:solidFill>
              <a:srgbClr val="FFFF00"/>
            </a:solidFill>
          </p:spPr>
          <p:txBody>
            <a:bodyPr wrap="square" rtlCol="0">
              <a:spAutoFit/>
            </a:bodyPr>
            <a:lstStyle/>
            <a:p>
              <a:r>
                <a:rPr lang="sr-Latn-RS" dirty="0">
                  <a:cs typeface="Times New Roman" panose="02020603050405020304" pitchFamily="18" charset="0"/>
                </a:rPr>
                <a:t>Na ekranu se vidi „nivo“ nule koji je kod digitalnih osciloskopa često označen na samom ekranu </a:t>
              </a:r>
              <a:r>
                <a:rPr lang="sr-Latn-RS" b="1" dirty="0">
                  <a:solidFill>
                    <a:srgbClr val="FF0000"/>
                  </a:solidFill>
                  <a:cs typeface="Times New Roman" panose="02020603050405020304" pitchFamily="18" charset="0"/>
                </a:rPr>
                <a:t>pogodnom oznakom </a:t>
              </a:r>
              <a:r>
                <a:rPr lang="sr-Latn-RS" dirty="0">
                  <a:cs typeface="Times New Roman" panose="02020603050405020304" pitchFamily="18" charset="0"/>
                </a:rPr>
                <a:t>(kada se pomera kontrola za pomeranje slike po vertikali, ispisuje se položaj)</a:t>
              </a:r>
              <a:endParaRPr lang="en-US" dirty="0">
                <a:cs typeface="Times New Roman" panose="02020603050405020304" pitchFamily="18" charset="0"/>
              </a:endParaRPr>
            </a:p>
          </p:txBody>
        </p:sp>
      </p:grpSp>
    </p:spTree>
    <p:extLst>
      <p:ext uri="{BB962C8B-B14F-4D97-AF65-F5344CB8AC3E}">
        <p14:creationId xmlns:p14="http://schemas.microsoft.com/office/powerpoint/2010/main" val="9088614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8625" y="1726546"/>
            <a:ext cx="5907913" cy="354474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73" y="1726546"/>
            <a:ext cx="5907914" cy="3544748"/>
          </a:xfrm>
          <a:prstGeom prst="rect">
            <a:avLst/>
          </a:prstGeom>
        </p:spPr>
      </p:pic>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9" name="Oval 8"/>
          <p:cNvSpPr/>
          <p:nvPr/>
        </p:nvSpPr>
        <p:spPr>
          <a:xfrm>
            <a:off x="5212081" y="1951150"/>
            <a:ext cx="762000"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286309" y="1932862"/>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736488" y="5408042"/>
            <a:ext cx="2542685" cy="369332"/>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DC – ukupan signal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087933678"/>
              </p:ext>
            </p:extLst>
          </p:nvPr>
        </p:nvGraphicFramePr>
        <p:xfrm>
          <a:off x="4928393" y="5408042"/>
          <a:ext cx="2335212" cy="506412"/>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11" name="Object 10"/>
                      <p:cNvPicPr/>
                      <p:nvPr/>
                    </p:nvPicPr>
                    <p:blipFill>
                      <a:blip r:embed="rId5"/>
                      <a:stretch>
                        <a:fillRect/>
                      </a:stretch>
                    </p:blipFill>
                    <p:spPr>
                      <a:xfrm>
                        <a:off x="4928393" y="5408042"/>
                        <a:ext cx="2335212" cy="506412"/>
                      </a:xfrm>
                      <a:prstGeom prst="rect">
                        <a:avLst/>
                      </a:prstGeom>
                    </p:spPr>
                  </p:pic>
                </p:oleObj>
              </mc:Fallback>
            </mc:AlternateContent>
          </a:graphicData>
        </a:graphic>
      </p:graphicFrame>
      <p:sp>
        <p:nvSpPr>
          <p:cNvPr id="12" name="TextBox 11"/>
          <p:cNvSpPr txBox="1"/>
          <p:nvPr/>
        </p:nvSpPr>
        <p:spPr>
          <a:xfrm>
            <a:off x="7912825" y="5408042"/>
            <a:ext cx="2493047" cy="646331"/>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AC – samo naizmenična komponenta signala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a:t>
            </a:r>
            <a:r>
              <a:rPr lang="sr-Latn-RS" i="1" dirty="0">
                <a:latin typeface="Times New Roman" panose="02020603050405020304" pitchFamily="18" charset="0"/>
                <a:cs typeface="Times New Roman" panose="02020603050405020304" pitchFamily="18" charset="0"/>
              </a:rPr>
              <a:t>t</a:t>
            </a:r>
            <a:r>
              <a:rPr lang="sr-Latn-RS"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13" name="Footer Placeholder 3">
            <a:extLst>
              <a:ext uri="{FF2B5EF4-FFF2-40B4-BE49-F238E27FC236}">
                <a16:creationId xmlns:a16="http://schemas.microsoft.com/office/drawing/2014/main" id="{654C65AD-7FE1-4350-A065-E1AE17E436AE}"/>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776184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8625" y="1762060"/>
            <a:ext cx="5907913" cy="354474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873" y="1762060"/>
            <a:ext cx="5907914" cy="3544748"/>
          </a:xfrm>
          <a:prstGeom prst="rect">
            <a:avLst/>
          </a:prstGeom>
        </p:spPr>
      </p:pic>
      <p:sp>
        <p:nvSpPr>
          <p:cNvPr id="2" name="Title 1"/>
          <p:cNvSpPr>
            <a:spLocks noGrp="1"/>
          </p:cNvSpPr>
          <p:nvPr>
            <p:ph type="title"/>
          </p:nvPr>
        </p:nvSpPr>
        <p:spPr/>
        <p:txBody>
          <a:bodyPr/>
          <a:lstStyle/>
          <a:p>
            <a:r>
              <a:rPr lang="sr-Latn-RS" dirty="0"/>
              <a:t>„Čitanje“ slike – merenja paramatara signala</a:t>
            </a:r>
            <a:endParaRPr lang="en-US" dirty="0"/>
          </a:p>
        </p:txBody>
      </p:sp>
      <p:sp>
        <p:nvSpPr>
          <p:cNvPr id="9" name="Oval 8"/>
          <p:cNvSpPr/>
          <p:nvPr/>
        </p:nvSpPr>
        <p:spPr>
          <a:xfrm>
            <a:off x="5212081" y="1986664"/>
            <a:ext cx="762000"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1286309" y="1968376"/>
            <a:ext cx="740229" cy="43542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3874" y="5443556"/>
            <a:ext cx="9410166" cy="646331"/>
          </a:xfrm>
          <a:prstGeom prst="rect">
            <a:avLst/>
          </a:prstGeom>
          <a:noFill/>
        </p:spPr>
        <p:txBody>
          <a:bodyPr wrap="square" rtlCol="0">
            <a:spAutoFit/>
          </a:bodyPr>
          <a:lstStyle/>
          <a:p>
            <a:r>
              <a:rPr lang="sr-Latn-RS" dirty="0">
                <a:latin typeface="Times New Roman" panose="02020603050405020304" pitchFamily="18" charset="0"/>
                <a:cs typeface="Times New Roman" panose="02020603050405020304" pitchFamily="18" charset="0"/>
              </a:rPr>
              <a:t>Gruba procena (gruba čak i za merenje na osciloskopu) je da je </a:t>
            </a:r>
            <a:r>
              <a:rPr lang="sr-Latn-RS" i="1" dirty="0">
                <a:latin typeface="Times New Roman" panose="02020603050405020304" pitchFamily="18" charset="0"/>
                <a:cs typeface="Times New Roman" panose="02020603050405020304" pitchFamily="18" charset="0"/>
              </a:rPr>
              <a:t>U</a:t>
            </a:r>
            <a:r>
              <a:rPr lang="sr-Latn-RS" i="1" baseline="-25000" dirty="0">
                <a:latin typeface="Times New Roman" panose="02020603050405020304" pitchFamily="18" charset="0"/>
                <a:cs typeface="Times New Roman" panose="02020603050405020304" pitchFamily="18" charset="0"/>
              </a:rPr>
              <a:t>Y</a:t>
            </a:r>
            <a:r>
              <a:rPr lang="sr-Latn-RS" dirty="0">
                <a:latin typeface="Times New Roman" panose="02020603050405020304" pitchFamily="18" charset="0"/>
                <a:cs typeface="Times New Roman" panose="02020603050405020304" pitchFamily="18" charset="0"/>
              </a:rPr>
              <a:t>=1 V (na vežama će biti objašnjeno kako može da se tačnije izmeri)</a:t>
            </a:r>
            <a:endParaRPr lang="en-US"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152993299"/>
              </p:ext>
            </p:extLst>
          </p:nvPr>
        </p:nvGraphicFramePr>
        <p:xfrm>
          <a:off x="9691326" y="5443556"/>
          <a:ext cx="2335212" cy="506412"/>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11" name="Object 10"/>
                      <p:cNvPicPr/>
                      <p:nvPr/>
                    </p:nvPicPr>
                    <p:blipFill>
                      <a:blip r:embed="rId5"/>
                      <a:stretch>
                        <a:fillRect/>
                      </a:stretch>
                    </p:blipFill>
                    <p:spPr>
                      <a:xfrm>
                        <a:off x="9691326" y="5443556"/>
                        <a:ext cx="2335212" cy="506412"/>
                      </a:xfrm>
                      <a:prstGeom prst="rect">
                        <a:avLst/>
                      </a:prstGeom>
                    </p:spPr>
                  </p:pic>
                </p:oleObj>
              </mc:Fallback>
            </mc:AlternateContent>
          </a:graphicData>
        </a:graphic>
      </p:graphicFrame>
      <p:sp>
        <p:nvSpPr>
          <p:cNvPr id="12" name="Footer Placeholder 3">
            <a:extLst>
              <a:ext uri="{FF2B5EF4-FFF2-40B4-BE49-F238E27FC236}">
                <a16:creationId xmlns:a16="http://schemas.microsoft.com/office/drawing/2014/main" id="{A62BB907-3F0B-4F35-9E42-DCE785FB5391}"/>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3751555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Čitanje“ slike – merenja paramatara signal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457600956"/>
              </p:ext>
            </p:extLst>
          </p:nvPr>
        </p:nvGraphicFramePr>
        <p:xfrm>
          <a:off x="9691326" y="6162645"/>
          <a:ext cx="2335212" cy="506412"/>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11" name="Object 10"/>
                      <p:cNvPicPr/>
                      <p:nvPr/>
                    </p:nvPicPr>
                    <p:blipFill>
                      <a:blip r:embed="rId3"/>
                      <a:stretch>
                        <a:fillRect/>
                      </a:stretch>
                    </p:blipFill>
                    <p:spPr>
                      <a:xfrm>
                        <a:off x="9691326" y="6162645"/>
                        <a:ext cx="2335212" cy="506412"/>
                      </a:xfrm>
                      <a:prstGeom prst="rect">
                        <a:avLst/>
                      </a:prstGeom>
                    </p:spPr>
                  </p:pic>
                </p:oleObj>
              </mc:Fallback>
            </mc:AlternateContent>
          </a:graphicData>
        </a:graphic>
      </p:graphicFrame>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448" y="1499616"/>
            <a:ext cx="7620000" cy="4572000"/>
          </a:xfrm>
          <a:prstGeom prst="rect">
            <a:avLst/>
          </a:prstGeom>
        </p:spPr>
      </p:pic>
      <p:sp>
        <p:nvSpPr>
          <p:cNvPr id="5" name="TextBox 4"/>
          <p:cNvSpPr txBox="1"/>
          <p:nvPr/>
        </p:nvSpPr>
        <p:spPr>
          <a:xfrm>
            <a:off x="8577072" y="1640667"/>
            <a:ext cx="3108960" cy="2308324"/>
          </a:xfrm>
          <a:prstGeom prst="rect">
            <a:avLst/>
          </a:prstGeom>
          <a:noFill/>
        </p:spPr>
        <p:txBody>
          <a:bodyPr wrap="square" rtlCol="0">
            <a:spAutoFit/>
          </a:bodyPr>
          <a:lstStyle/>
          <a:p>
            <a:r>
              <a:rPr lang="sr-Latn-RS" dirty="0"/>
              <a:t>U</a:t>
            </a:r>
            <a:r>
              <a:rPr lang="en-US" dirty="0"/>
              <a:t>k</a:t>
            </a:r>
            <a:r>
              <a:rPr lang="sr-Latn-RS" dirty="0"/>
              <a:t>ljučena su oba kanala, prvi u položaju DC a drugi AC</a:t>
            </a:r>
          </a:p>
          <a:p>
            <a:endParaRPr lang="sr-Latn-RS" dirty="0"/>
          </a:p>
          <a:p>
            <a:r>
              <a:rPr lang="sr-Latn-RS" dirty="0"/>
              <a:t>Prividno različite ampitude su posledica različitog podešavanja pojačanja po vertikalnoj osi, </a:t>
            </a:r>
            <a:r>
              <a:rPr lang="sr-Latn-RS" i="1" dirty="0"/>
              <a:t>k</a:t>
            </a:r>
            <a:r>
              <a:rPr lang="sr-Latn-RS" i="1" baseline="-25000" dirty="0"/>
              <a:t>y</a:t>
            </a:r>
            <a:r>
              <a:rPr lang="sr-Latn-RS" baseline="-25000" dirty="0"/>
              <a:t>1</a:t>
            </a:r>
            <a:r>
              <a:rPr lang="sr-Latn-RS" dirty="0"/>
              <a:t>=2 V/div a </a:t>
            </a:r>
            <a:r>
              <a:rPr lang="sr-Latn-RS" i="1" dirty="0"/>
              <a:t>k</a:t>
            </a:r>
            <a:r>
              <a:rPr lang="sr-Latn-RS" i="1" baseline="-25000" dirty="0"/>
              <a:t>y</a:t>
            </a:r>
            <a:r>
              <a:rPr lang="sr-Latn-RS" baseline="-25000" dirty="0"/>
              <a:t>2</a:t>
            </a:r>
            <a:r>
              <a:rPr lang="sr-Latn-RS" dirty="0"/>
              <a:t>=1 V/div</a:t>
            </a:r>
            <a:endParaRPr lang="en-US" dirty="0"/>
          </a:p>
        </p:txBody>
      </p:sp>
      <p:sp>
        <p:nvSpPr>
          <p:cNvPr id="6" name="Footer Placeholder 3">
            <a:extLst>
              <a:ext uri="{FF2B5EF4-FFF2-40B4-BE49-F238E27FC236}">
                <a16:creationId xmlns:a16="http://schemas.microsoft.com/office/drawing/2014/main" id="{3C66407E-88F6-46F8-9003-EA2EE93FE406}"/>
              </a:ext>
            </a:extLst>
          </p:cNvPr>
          <p:cNvSpPr>
            <a:spLocks noGrp="1"/>
          </p:cNvSpPr>
          <p:nvPr>
            <p:ph type="ftr" sz="quarter" idx="11"/>
          </p:nvPr>
        </p:nvSpPr>
        <p:spPr>
          <a:xfrm>
            <a:off x="838200" y="6356350"/>
            <a:ext cx="3147874" cy="365125"/>
          </a:xfrm>
        </p:spPr>
        <p:txBody>
          <a:bodyPr/>
          <a:lstStyle/>
          <a:p>
            <a:pPr algn="l"/>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7316560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135</TotalTime>
  <Words>4517</Words>
  <Application>Microsoft Office PowerPoint</Application>
  <PresentationFormat>Widescreen</PresentationFormat>
  <Paragraphs>496</Paragraphs>
  <Slides>5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ptos</vt:lpstr>
      <vt:lpstr>Arial</vt:lpstr>
      <vt:lpstr>Calibri</vt:lpstr>
      <vt:lpstr>Calibri Light</vt:lpstr>
      <vt:lpstr>Times New Roman</vt:lpstr>
      <vt:lpstr>Office Theme</vt:lpstr>
      <vt:lpstr>Equation</vt:lpstr>
      <vt:lpstr>Električna merenj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merenja paramatara signala</vt:lpstr>
      <vt:lpstr>„Čitanje“ slike – trajanje usponske i silazne ivice</vt:lpstr>
      <vt:lpstr>Ekran osciloskopa</vt:lpstr>
      <vt:lpstr>Ekran osciloskopa</vt:lpstr>
      <vt:lpstr>Trajanje usponske i silazne ivice digitalnih signala</vt:lpstr>
      <vt:lpstr>Trajanje usponske i silazne ivice digitalnih signala</vt:lpstr>
      <vt:lpstr>Trajanje usponske i silazne ivice digitalnih signala</vt:lpstr>
      <vt:lpstr>Trajanje usponske i silazne ivice digitalnih signala</vt:lpstr>
      <vt:lpstr>Trajanje usponske i silazne ivice digitalnih signala</vt:lpstr>
      <vt:lpstr>Kako radi osciloskop?</vt:lpstr>
      <vt:lpstr>Katodna cev</vt:lpstr>
      <vt:lpstr>Skretanje mlaza elektrona</vt:lpstr>
      <vt:lpstr>Formiranje slike</vt:lpstr>
      <vt:lpstr>Periodični signali</vt:lpstr>
      <vt:lpstr>AC/DC/GND</vt:lpstr>
      <vt:lpstr>AC/DC/GND</vt:lpstr>
      <vt:lpstr>Generator linearne vremenske baze</vt:lpstr>
      <vt:lpstr>Generator linearne vremenske baze</vt:lpstr>
      <vt:lpstr>Kako se formira slika?</vt:lpstr>
      <vt:lpstr>Formiranje slike</vt:lpstr>
      <vt:lpstr>Formiranje slike</vt:lpstr>
      <vt:lpstr>Kolo za sinhronizaciju</vt:lpstr>
      <vt:lpstr>Kolo za sinhronizaciju</vt:lpstr>
      <vt:lpstr>Trigger level</vt:lpstr>
      <vt:lpstr>Trigger level</vt:lpstr>
      <vt:lpstr>Sinhronizacija</vt:lpstr>
      <vt:lpstr>Sinhronizacija</vt:lpstr>
      <vt:lpstr>Sinhronizacija</vt:lpstr>
      <vt:lpstr>Sinhronizacija</vt:lpstr>
      <vt:lpstr>Sinhronizacija</vt:lpstr>
      <vt:lpstr>Digitalni osciloskopi</vt:lpstr>
      <vt:lpstr>Digitalni osciloskopi</vt:lpstr>
      <vt:lpstr>Digitalni osciloskopi</vt:lpstr>
      <vt:lpstr>Digitalni osciloskopi</vt:lpstr>
      <vt:lpstr>Digitalni osciloskopi</vt:lpstr>
      <vt:lpstr>Naknadna analiza</vt:lpstr>
      <vt:lpstr>Naknadna analiz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C</dc:creator>
  <cp:lastModifiedBy>jelena certic</cp:lastModifiedBy>
  <cp:revision>74</cp:revision>
  <dcterms:created xsi:type="dcterms:W3CDTF">2016-10-20T01:07:55Z</dcterms:created>
  <dcterms:modified xsi:type="dcterms:W3CDTF">2024-03-12T23:30:14Z</dcterms:modified>
</cp:coreProperties>
</file>